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F39E83F">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p>
    <w:p w14:paraId="6A798CAE">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14:paraId="795B74E7">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14:paraId="788F7323">
      <w:pPr>
        <w:pStyle w:val="5"/>
        <w:rPr>
          <w:rFonts w:hint="eastAsia"/>
          <w:lang w:val="en-US" w:eastAsia="zh-CN"/>
        </w:rPr>
      </w:pPr>
    </w:p>
    <w:p w14:paraId="22D9BB4A">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14:paraId="3ADE7BCD">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14:paraId="196B4BE5">
      <w:pPr>
        <w:pStyle w:val="5"/>
        <w:rPr>
          <w:color w:val="auto"/>
        </w:rPr>
      </w:pPr>
    </w:p>
    <w:p w14:paraId="3D589372">
      <w:pPr>
        <w:rPr>
          <w:color w:val="auto"/>
        </w:rPr>
      </w:pPr>
    </w:p>
    <w:p w14:paraId="3BEA47A4">
      <w:pPr>
        <w:pStyle w:val="5"/>
        <w:rPr>
          <w:color w:val="auto"/>
        </w:rPr>
      </w:pPr>
    </w:p>
    <w:p w14:paraId="1AE3F336">
      <w:pPr>
        <w:rPr>
          <w:color w:val="auto"/>
        </w:rPr>
      </w:pPr>
    </w:p>
    <w:p w14:paraId="1099C700">
      <w:pPr>
        <w:pStyle w:val="5"/>
        <w:rPr>
          <w:color w:val="auto"/>
        </w:rPr>
      </w:pPr>
    </w:p>
    <w:p w14:paraId="2C9DEFA2">
      <w:pPr>
        <w:pStyle w:val="5"/>
        <w:rPr>
          <w:color w:val="auto"/>
        </w:rPr>
      </w:pPr>
    </w:p>
    <w:p w14:paraId="7981DA63">
      <w:pPr>
        <w:rPr>
          <w:color w:val="auto"/>
        </w:rPr>
      </w:pPr>
    </w:p>
    <w:p w14:paraId="7EF82833">
      <w:pPr>
        <w:pStyle w:val="5"/>
        <w:rPr>
          <w:color w:val="auto"/>
        </w:rPr>
      </w:pPr>
    </w:p>
    <w:p w14:paraId="7FF73395">
      <w:pPr>
        <w:rPr>
          <w:color w:val="auto"/>
        </w:rPr>
      </w:pPr>
    </w:p>
    <w:p w14:paraId="72E9AF0B">
      <w:pPr>
        <w:pStyle w:val="5"/>
        <w:rPr>
          <w:color w:val="auto"/>
        </w:rPr>
      </w:pPr>
    </w:p>
    <w:p w14:paraId="412EF410">
      <w:pPr>
        <w:rPr>
          <w:color w:val="auto"/>
        </w:rPr>
      </w:pPr>
    </w:p>
    <w:p w14:paraId="613288F3">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14:paraId="57BF8957">
      <w:pPr>
        <w:jc w:val="both"/>
        <w:rPr>
          <w:rFonts w:ascii="黑体" w:hAnsi="黑体" w:eastAsia="黑体"/>
          <w:color w:val="auto"/>
          <w:sz w:val="40"/>
          <w:szCs w:val="40"/>
        </w:rPr>
      </w:pPr>
    </w:p>
    <w:p w14:paraId="5839C0AC">
      <w:pPr>
        <w:rPr>
          <w:color w:val="auto"/>
        </w:rPr>
        <w:sectPr>
          <w:pgSz w:w="11906" w:h="16838"/>
          <w:pgMar w:top="1871" w:right="1531" w:bottom="1871" w:left="1531" w:header="850" w:footer="1417" w:gutter="0"/>
          <w:pgNumType w:fmt="decimal"/>
          <w:cols w:space="0" w:num="1"/>
          <w:rtlGutter w:val="0"/>
          <w:docGrid w:type="lines" w:linePitch="595" w:charSpace="0"/>
        </w:sectPr>
      </w:pPr>
    </w:p>
    <w:p w14:paraId="676914E7">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14:paraId="3BF53E32">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14:paraId="1F22BF4B">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14:paraId="122F2C5B">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14:paraId="00770F72">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14:paraId="1660A1B6">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14:paraId="5B4838F6">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14:paraId="01562C8B">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14:paraId="4B5F4C16">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14:paraId="49C0DBC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14:paraId="15096A48">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14:paraId="2B97A5AC">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14:paraId="7004A393">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14:paraId="3ED4F9CC">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14:paraId="5DC9E6E3">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14:paraId="1A8D6937">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2</w:t>
      </w:r>
    </w:p>
    <w:p w14:paraId="61F3EC84">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3</w:t>
      </w:r>
    </w:p>
    <w:p w14:paraId="48B59EED">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65</w:t>
      </w:r>
    </w:p>
    <w:p w14:paraId="2D0DAE66">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bCs/>
          <w:color w:val="auto"/>
          <w:sz w:val="28"/>
          <w:szCs w:val="28"/>
          <w:lang w:val="en-US"/>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83</w:t>
      </w:r>
    </w:p>
    <w:p w14:paraId="0EC060A6">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14:paraId="499B3112">
      <w:pPr>
        <w:rPr>
          <w:rFonts w:hint="eastAsia" w:ascii="楷体_GB2312" w:hAnsi="楷体_GB2312" w:eastAsia="楷体_GB2312" w:cs="楷体_GB2312"/>
          <w:color w:val="auto"/>
          <w:sz w:val="28"/>
          <w:szCs w:val="28"/>
          <w:lang w:val="en-US" w:eastAsia="zh-CN"/>
        </w:rPr>
      </w:pPr>
    </w:p>
    <w:p w14:paraId="45BF021A">
      <w:pPr>
        <w:bidi w:val="0"/>
        <w:rPr>
          <w:rFonts w:hint="eastAsia"/>
          <w:lang w:val="en-US" w:eastAsia="zh-CN"/>
        </w:rPr>
      </w:pPr>
    </w:p>
    <w:p w14:paraId="72C4E683">
      <w:pPr>
        <w:rPr>
          <w:rFonts w:hint="eastAsia"/>
          <w:lang w:val="en-US" w:eastAsia="zh-CN"/>
        </w:rPr>
      </w:pPr>
    </w:p>
    <w:p w14:paraId="04B875B3">
      <w:pPr>
        <w:pStyle w:val="4"/>
        <w:bidi w:val="0"/>
        <w:rPr>
          <w:rFonts w:hint="eastAsia"/>
        </w:rPr>
      </w:pPr>
      <w:r>
        <w:rPr>
          <w:rFonts w:hint="eastAsia"/>
          <w:lang w:val="en-US" w:eastAsia="zh-CN"/>
        </w:rPr>
        <w:t>广东省农业农村厅</w:t>
      </w:r>
      <w:r>
        <w:rPr>
          <w:rFonts w:hint="eastAsia"/>
        </w:rPr>
        <w:t>公共基础设施建设项目</w:t>
      </w:r>
    </w:p>
    <w:p w14:paraId="0B3684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14:paraId="0716D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14:paraId="3D63AD53">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336E68B5">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71777DEF">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622D7BD6">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14:paraId="10FBDE40">
        <w:tblPrEx>
          <w:tblCellMar>
            <w:top w:w="0" w:type="dxa"/>
            <w:left w:w="108" w:type="dxa"/>
            <w:bottom w:w="0" w:type="dxa"/>
            <w:right w:w="108" w:type="dxa"/>
          </w:tblCellMar>
        </w:tblPrEx>
        <w:trPr>
          <w:jc w:val="center"/>
        </w:trPr>
        <w:tc>
          <w:tcPr>
            <w:tcW w:w="2632" w:type="dxa"/>
            <w:vAlign w:val="center"/>
          </w:tcPr>
          <w:p w14:paraId="0AF8A64F">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3A5E67FC">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14:paraId="462C53CF">
        <w:tblPrEx>
          <w:tblCellMar>
            <w:top w:w="0" w:type="dxa"/>
            <w:left w:w="108" w:type="dxa"/>
            <w:bottom w:w="0" w:type="dxa"/>
            <w:right w:w="108" w:type="dxa"/>
          </w:tblCellMar>
        </w:tblPrEx>
        <w:trPr>
          <w:jc w:val="center"/>
        </w:trPr>
        <w:tc>
          <w:tcPr>
            <w:tcW w:w="2632" w:type="dxa"/>
            <w:vAlign w:val="center"/>
          </w:tcPr>
          <w:p w14:paraId="66C0E9FD">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08BABEBB">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14:paraId="749773CD">
        <w:tblPrEx>
          <w:tblCellMar>
            <w:top w:w="0" w:type="dxa"/>
            <w:left w:w="108" w:type="dxa"/>
            <w:bottom w:w="0" w:type="dxa"/>
            <w:right w:w="108" w:type="dxa"/>
          </w:tblCellMar>
        </w:tblPrEx>
        <w:trPr>
          <w:jc w:val="center"/>
        </w:trPr>
        <w:tc>
          <w:tcPr>
            <w:tcW w:w="2632" w:type="dxa"/>
            <w:vAlign w:val="center"/>
          </w:tcPr>
          <w:p w14:paraId="382A24C6">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36EF17A9">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14:paraId="54651EE2">
        <w:tblPrEx>
          <w:tblCellMar>
            <w:top w:w="0" w:type="dxa"/>
            <w:left w:w="108" w:type="dxa"/>
            <w:bottom w:w="0" w:type="dxa"/>
            <w:right w:w="108" w:type="dxa"/>
          </w:tblCellMar>
        </w:tblPrEx>
        <w:trPr>
          <w:jc w:val="center"/>
        </w:trPr>
        <w:tc>
          <w:tcPr>
            <w:tcW w:w="2632" w:type="dxa"/>
            <w:vAlign w:val="center"/>
          </w:tcPr>
          <w:p w14:paraId="59FB4116">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5B7328C9">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14:paraId="10592B2C">
        <w:tblPrEx>
          <w:tblCellMar>
            <w:top w:w="0" w:type="dxa"/>
            <w:left w:w="108" w:type="dxa"/>
            <w:bottom w:w="0" w:type="dxa"/>
            <w:right w:w="108" w:type="dxa"/>
          </w:tblCellMar>
        </w:tblPrEx>
        <w:trPr>
          <w:jc w:val="center"/>
        </w:trPr>
        <w:tc>
          <w:tcPr>
            <w:tcW w:w="2632" w:type="dxa"/>
            <w:vAlign w:val="center"/>
          </w:tcPr>
          <w:p w14:paraId="1383B9BE">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14:paraId="42E59708">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23FDDAC3">
        <w:tblPrEx>
          <w:tblCellMar>
            <w:top w:w="0" w:type="dxa"/>
            <w:left w:w="108" w:type="dxa"/>
            <w:bottom w:w="0" w:type="dxa"/>
            <w:right w:w="108" w:type="dxa"/>
          </w:tblCellMar>
        </w:tblPrEx>
        <w:trPr>
          <w:jc w:val="center"/>
        </w:trPr>
        <w:tc>
          <w:tcPr>
            <w:tcW w:w="2632" w:type="dxa"/>
            <w:vAlign w:val="center"/>
          </w:tcPr>
          <w:p w14:paraId="5C0D5A4A">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14:paraId="756B1993">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14:paraId="6E07E253">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4CCA1C1A">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11C08CDD">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44B4A77B">
      <w:pPr>
        <w:bidi w:val="0"/>
      </w:pPr>
    </w:p>
    <w:p w14:paraId="21BAD7F4">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14:paraId="15819E39">
      <w:pPr>
        <w:bidi w:val="0"/>
      </w:pPr>
    </w:p>
    <w:p w14:paraId="3E4ACD44">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334E2247">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14:paraId="2E0D7723">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NumType w:fmt="decimal" w:start="1"/>
          <w:cols w:space="0" w:num="1"/>
          <w:rtlGutter w:val="0"/>
          <w:docGrid w:type="lines" w:linePitch="595" w:charSpace="0"/>
        </w:sectPr>
      </w:pPr>
    </w:p>
    <w:p w14:paraId="32A6898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15207"/>
      <w:bookmarkStart w:id="1" w:name="_Toc30259190"/>
      <w:r>
        <w:rPr>
          <w:rFonts w:hint="eastAsia" w:ascii="黑体" w:hAnsi="黑体" w:eastAsia="黑体"/>
          <w:b w:val="0"/>
          <w:bCs w:val="0"/>
          <w:color w:val="auto"/>
          <w:sz w:val="28"/>
          <w:szCs w:val="28"/>
        </w:rPr>
        <w:t>一、概论</w:t>
      </w:r>
      <w:bookmarkEnd w:id="0"/>
      <w:bookmarkEnd w:id="1"/>
    </w:p>
    <w:p w14:paraId="2F0F4B1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30259191"/>
      <w:bookmarkStart w:id="3" w:name="_Toc5714"/>
      <w:r>
        <w:rPr>
          <w:rFonts w:hint="eastAsia" w:ascii="楷体_GB2312" w:eastAsia="楷体_GB2312"/>
          <w:b w:val="0"/>
          <w:bCs w:val="0"/>
          <w:color w:val="auto"/>
          <w:sz w:val="28"/>
          <w:szCs w:val="28"/>
        </w:rPr>
        <w:t>（一）项目名称</w:t>
      </w:r>
      <w:bookmarkEnd w:id="2"/>
      <w:bookmarkEnd w:id="3"/>
    </w:p>
    <w:p w14:paraId="575CABF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14:paraId="6B02299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28107"/>
      <w:bookmarkStart w:id="5" w:name="_Toc30259192"/>
      <w:r>
        <w:rPr>
          <w:rFonts w:hint="eastAsia" w:ascii="楷体_GB2312" w:eastAsia="楷体_GB2312"/>
          <w:b w:val="0"/>
          <w:bCs w:val="0"/>
          <w:color w:val="auto"/>
          <w:sz w:val="28"/>
          <w:szCs w:val="28"/>
        </w:rPr>
        <w:t>（二）主管部门</w:t>
      </w:r>
      <w:bookmarkEnd w:id="4"/>
      <w:bookmarkEnd w:id="5"/>
    </w:p>
    <w:p w14:paraId="19ADF5B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14:paraId="259DDA4C">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30259193"/>
      <w:bookmarkStart w:id="7" w:name="_Toc11171"/>
      <w:r>
        <w:rPr>
          <w:rFonts w:hint="eastAsia" w:ascii="楷体_GB2312" w:eastAsia="楷体_GB2312"/>
          <w:b w:val="0"/>
          <w:bCs w:val="0"/>
          <w:color w:val="auto"/>
          <w:sz w:val="28"/>
          <w:szCs w:val="28"/>
        </w:rPr>
        <w:t>建设单位</w:t>
      </w:r>
      <w:bookmarkEnd w:id="6"/>
      <w:bookmarkEnd w:id="7"/>
    </w:p>
    <w:p w14:paraId="3E79B3E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14:paraId="5BBEE12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14:paraId="3DC0D7A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28296"/>
      <w:bookmarkStart w:id="9" w:name="_Toc30259194"/>
      <w:r>
        <w:rPr>
          <w:rFonts w:hint="eastAsia" w:ascii="楷体_GB2312" w:eastAsia="楷体_GB2312"/>
          <w:b w:val="0"/>
          <w:bCs w:val="0"/>
          <w:color w:val="auto"/>
          <w:sz w:val="28"/>
          <w:szCs w:val="28"/>
        </w:rPr>
        <w:t>（四）建设功能</w:t>
      </w:r>
      <w:bookmarkEnd w:id="8"/>
      <w:bookmarkEnd w:id="9"/>
    </w:p>
    <w:p w14:paraId="5932F16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14:paraId="24449D9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30259195"/>
      <w:bookmarkStart w:id="11" w:name="_Toc5372"/>
      <w:r>
        <w:rPr>
          <w:rFonts w:hint="eastAsia" w:ascii="楷体_GB2312" w:hAnsi="楷体_GB2312" w:eastAsia="楷体_GB2312" w:cs="楷体_GB2312"/>
          <w:b w:val="0"/>
          <w:bCs w:val="0"/>
          <w:color w:val="auto"/>
          <w:sz w:val="28"/>
          <w:szCs w:val="28"/>
        </w:rPr>
        <w:t>（五）建设内容</w:t>
      </w:r>
      <w:bookmarkEnd w:id="10"/>
      <w:bookmarkEnd w:id="11"/>
    </w:p>
    <w:p w14:paraId="47FE32B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14:paraId="19DEA755">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14:paraId="4B0B359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14:paraId="37E7189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14:paraId="6E0DCCA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14:paraId="73ECEAF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14:paraId="57A73F1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14:paraId="3C0D8C5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14:paraId="649E6B5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14:paraId="0AB95A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14:paraId="6BDB0CD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14:paraId="27896DC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14:paraId="24A538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26339"/>
      <w:bookmarkStart w:id="13" w:name="_Toc30259196"/>
      <w:r>
        <w:rPr>
          <w:rFonts w:hint="eastAsia" w:ascii="楷体_GB2312" w:hAnsi="楷体_GB2312" w:eastAsia="楷体_GB2312" w:cs="楷体_GB2312"/>
          <w:b w:val="0"/>
          <w:bCs w:val="0"/>
          <w:color w:val="auto"/>
          <w:sz w:val="28"/>
          <w:szCs w:val="28"/>
        </w:rPr>
        <w:t>（六）项目投资</w:t>
      </w:r>
      <w:bookmarkEnd w:id="12"/>
      <w:bookmarkEnd w:id="13"/>
    </w:p>
    <w:p w14:paraId="419A616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14:paraId="052AC74C">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14:paraId="717779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14:paraId="240348F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14:paraId="0174875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14:paraId="600EC82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14:paraId="56FB358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14:paraId="6D08203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14:paraId="48A0A6D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14:paraId="66B03B7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14:paraId="1D1B098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14:paraId="036BC02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14:paraId="082ECFD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14:paraId="2F8EC0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14:paraId="3FE4F49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14:paraId="2A38918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14:paraId="3D8E391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26"/>
      <w:bookmarkStart w:id="19" w:name="_Toc30259199"/>
      <w:r>
        <w:rPr>
          <w:rFonts w:hint="eastAsia" w:ascii="楷体_GB2312" w:eastAsia="楷体_GB2312"/>
          <w:b w:val="0"/>
          <w:bCs w:val="0"/>
          <w:color w:val="auto"/>
          <w:sz w:val="28"/>
          <w:szCs w:val="28"/>
        </w:rPr>
        <w:t>（一）政策背景</w:t>
      </w:r>
      <w:bookmarkEnd w:id="18"/>
      <w:bookmarkEnd w:id="19"/>
    </w:p>
    <w:p w14:paraId="2C8A51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14:paraId="5D7D18C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14:paraId="4016B47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14:paraId="1305F4D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14:paraId="20A623C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14:paraId="38E7B62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14:paraId="0F99837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30259200"/>
      <w:bookmarkStart w:id="21" w:name="_Toc12976"/>
      <w:r>
        <w:rPr>
          <w:rFonts w:hint="eastAsia" w:ascii="楷体_GB2312" w:eastAsia="楷体_GB2312"/>
          <w:b w:val="0"/>
          <w:bCs w:val="0"/>
          <w:color w:val="auto"/>
          <w:sz w:val="28"/>
          <w:szCs w:val="28"/>
        </w:rPr>
        <w:t>（二）区域背景</w:t>
      </w:r>
      <w:bookmarkEnd w:id="20"/>
      <w:bookmarkEnd w:id="21"/>
    </w:p>
    <w:p w14:paraId="7C6C965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14:paraId="253ABA5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14:paraId="626C317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14:paraId="733749C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14:paraId="19543A1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14:paraId="69D6BBA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14:paraId="466534E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14:paraId="57BC26E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14:paraId="2536123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14:paraId="2EEEBAE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14:paraId="31115CF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14:paraId="00A5964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14:paraId="408172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14:paraId="5276D56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14:paraId="25B8EC7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14:paraId="2188B48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14:paraId="41C71E1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14:paraId="0168BC6F">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0259202"/>
      <w:bookmarkStart w:id="25" w:name="_Toc31116"/>
      <w:r>
        <w:rPr>
          <w:rFonts w:hint="eastAsia" w:ascii="楷体_GB2312" w:eastAsia="楷体_GB2312"/>
          <w:b w:val="0"/>
          <w:bCs w:val="0"/>
          <w:color w:val="auto"/>
          <w:sz w:val="28"/>
          <w:szCs w:val="28"/>
        </w:rPr>
        <w:t>建设单位基本情况</w:t>
      </w:r>
      <w:bookmarkEnd w:id="24"/>
      <w:bookmarkEnd w:id="25"/>
    </w:p>
    <w:p w14:paraId="4819662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14:paraId="06A56DC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14:paraId="36176D1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14:paraId="710B386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14:paraId="0686303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14:paraId="5E7930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14:paraId="0DDDE04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118825F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14:paraId="0B7C249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14:paraId="06DB1E3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14:paraId="42543E1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14:paraId="085CCD8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14:paraId="5733FD2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14:paraId="4F9E42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14:paraId="5E67D1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14:paraId="12A4A31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14:paraId="48FA8E4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14:paraId="211CAD6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14:paraId="62A8090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14:paraId="2CF9F8F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14:paraId="05CA9E5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14:paraId="2B5D65B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30259203"/>
      <w:bookmarkStart w:id="27" w:name="_Toc12873"/>
      <w:r>
        <w:rPr>
          <w:rFonts w:hint="eastAsia" w:ascii="楷体_GB2312" w:eastAsia="楷体_GB2312"/>
          <w:b w:val="0"/>
          <w:bCs w:val="0"/>
          <w:color w:val="auto"/>
          <w:sz w:val="28"/>
          <w:szCs w:val="28"/>
        </w:rPr>
        <w:t>（六）项目建设必要性</w:t>
      </w:r>
      <w:bookmarkEnd w:id="26"/>
      <w:bookmarkEnd w:id="27"/>
    </w:p>
    <w:p w14:paraId="4015211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14:paraId="5B68F7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14:paraId="4BA364B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14:paraId="2D89CB9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14:paraId="10BE30F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14:paraId="3F10F76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14:paraId="0CD97F2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14:paraId="0437C32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14:paraId="7E4B3C5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14:paraId="464D469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0259204"/>
      <w:bookmarkStart w:id="29" w:name="_Toc31348"/>
      <w:r>
        <w:rPr>
          <w:rFonts w:hint="eastAsia" w:ascii="黑体" w:hAnsi="黑体" w:eastAsia="黑体"/>
          <w:b w:val="0"/>
          <w:bCs w:val="0"/>
          <w:color w:val="auto"/>
          <w:sz w:val="28"/>
          <w:szCs w:val="28"/>
        </w:rPr>
        <w:t>三、项目选址</w:t>
      </w:r>
      <w:bookmarkEnd w:id="28"/>
      <w:bookmarkEnd w:id="29"/>
    </w:p>
    <w:p w14:paraId="69719E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14524"/>
      <w:bookmarkStart w:id="31" w:name="_Toc30259205"/>
      <w:r>
        <w:rPr>
          <w:rFonts w:hint="eastAsia" w:ascii="楷体_GB2312" w:eastAsia="楷体_GB2312"/>
          <w:b w:val="0"/>
          <w:bCs w:val="0"/>
          <w:color w:val="auto"/>
          <w:sz w:val="28"/>
          <w:szCs w:val="28"/>
        </w:rPr>
        <w:t>（一）选址要求</w:t>
      </w:r>
      <w:bookmarkEnd w:id="30"/>
      <w:bookmarkEnd w:id="31"/>
    </w:p>
    <w:p w14:paraId="468C1F0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7A3AF86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14:paraId="20B20E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14:paraId="36D07BA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12220"/>
      <w:bookmarkStart w:id="33" w:name="_Toc30259206"/>
      <w:r>
        <w:rPr>
          <w:rFonts w:hint="eastAsia" w:ascii="楷体_GB2312" w:eastAsia="楷体_GB2312"/>
          <w:b w:val="0"/>
          <w:bCs w:val="0"/>
          <w:color w:val="auto"/>
          <w:sz w:val="28"/>
          <w:szCs w:val="28"/>
        </w:rPr>
        <w:t>（二）选址现状</w:t>
      </w:r>
      <w:bookmarkEnd w:id="32"/>
      <w:bookmarkEnd w:id="33"/>
    </w:p>
    <w:p w14:paraId="0599C7C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14:paraId="6C9C8F4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14:paraId="0E937AB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14:paraId="335A980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14:paraId="6B100FF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14:paraId="396C8D9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14:paraId="497AC29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14:paraId="0A263CA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14:paraId="18C2CD8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14:paraId="13F2E6E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14:paraId="045FEA2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14:paraId="43A7DCB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14:paraId="3C3C27C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14:paraId="0CD91BF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4769"/>
      <w:bookmarkStart w:id="35" w:name="_Toc30259207"/>
      <w:r>
        <w:rPr>
          <w:rFonts w:hint="eastAsia" w:ascii="黑体" w:hAnsi="黑体" w:eastAsia="黑体"/>
          <w:b w:val="0"/>
          <w:bCs w:val="0"/>
          <w:color w:val="auto"/>
          <w:sz w:val="28"/>
          <w:szCs w:val="28"/>
        </w:rPr>
        <w:t>四、技术方案</w:t>
      </w:r>
      <w:bookmarkEnd w:id="34"/>
      <w:bookmarkEnd w:id="35"/>
    </w:p>
    <w:p w14:paraId="05AB3A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14:paraId="106ED01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14:paraId="013916BF">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14:paraId="538FBD5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14:paraId="48ACE2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14:paraId="5244C0E8">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14:paraId="405CA874">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14:paraId="355D9211">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14:paraId="21FABCBB">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14:paraId="53DFD84E">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14:paraId="28F2546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14:paraId="2F3B993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14:paraId="5CB10C3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14:paraId="1323A1B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14:paraId="46C5B64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14:paraId="054465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14:paraId="515DF10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14:paraId="2D9AFED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14:paraId="431C9DC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14:paraId="6B122C1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14:paraId="308DBF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14:paraId="19A9276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14:paraId="5CAAE9B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14:paraId="3510208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14:paraId="47ED0A1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14:paraId="279DDA57">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14:paraId="10F0835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14:paraId="7D4599A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14:paraId="2FC7629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14:paraId="2FF531B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14:paraId="7FF3440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14:paraId="4F62F96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14:paraId="37F080E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14:paraId="20E5F72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14:paraId="5E01EAD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14:paraId="6C2F412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14:paraId="24AF395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14:paraId="7ADF138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14:paraId="2D4776C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14:paraId="2D690FE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14:paraId="186D4DB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14:paraId="2A3BF07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14:paraId="7F9B1B6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14:paraId="4118500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14:paraId="455DE66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14:paraId="100D3DD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30259211"/>
      <w:bookmarkStart w:id="39" w:name="_Toc20010"/>
      <w:r>
        <w:rPr>
          <w:rFonts w:hint="eastAsia" w:ascii="黑体" w:hAnsi="黑体" w:eastAsia="黑体"/>
          <w:b w:val="0"/>
          <w:bCs w:val="0"/>
          <w:color w:val="auto"/>
          <w:sz w:val="28"/>
          <w:szCs w:val="28"/>
        </w:rPr>
        <w:t>五、环境保护</w:t>
      </w:r>
      <w:bookmarkEnd w:id="38"/>
      <w:bookmarkEnd w:id="39"/>
    </w:p>
    <w:p w14:paraId="66701DD8">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30259212"/>
      <w:bookmarkStart w:id="41" w:name="_Toc15402"/>
      <w:r>
        <w:rPr>
          <w:rFonts w:hint="eastAsia" w:ascii="楷体_GB2312" w:hAnsi="楷体_GB2312" w:eastAsia="楷体_GB2312" w:cs="楷体_GB2312"/>
          <w:b w:val="0"/>
          <w:bCs w:val="0"/>
          <w:color w:val="auto"/>
          <w:sz w:val="28"/>
          <w:szCs w:val="28"/>
        </w:rPr>
        <w:t>（一）编制依据</w:t>
      </w:r>
      <w:bookmarkEnd w:id="40"/>
      <w:bookmarkEnd w:id="41"/>
    </w:p>
    <w:p w14:paraId="37E890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14:paraId="557849D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14:paraId="102AC3E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14:paraId="29644AA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14:paraId="772FC97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14:paraId="16BD215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14:paraId="45279A3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14:paraId="72FFB2C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14:paraId="70DCAFF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14:paraId="3BD219E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14:paraId="63D05F4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14:paraId="6640382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14:paraId="11C74E6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14:paraId="5B67EF9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1776"/>
      <w:bookmarkStart w:id="43" w:name="_Toc30259213"/>
      <w:r>
        <w:rPr>
          <w:rFonts w:hint="eastAsia" w:ascii="楷体_GB2312" w:eastAsia="楷体_GB2312"/>
          <w:b w:val="0"/>
          <w:bCs w:val="0"/>
          <w:color w:val="auto"/>
          <w:sz w:val="28"/>
          <w:szCs w:val="28"/>
        </w:rPr>
        <w:t>（二）环境现状</w:t>
      </w:r>
      <w:bookmarkEnd w:id="42"/>
      <w:bookmarkEnd w:id="43"/>
    </w:p>
    <w:p w14:paraId="62A2B16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14:paraId="78CEDB4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14:paraId="4A80A1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12879"/>
      <w:bookmarkStart w:id="45" w:name="_Toc30259214"/>
      <w:r>
        <w:rPr>
          <w:rFonts w:hint="eastAsia" w:ascii="楷体_GB2312" w:eastAsia="楷体_GB2312"/>
          <w:b w:val="0"/>
          <w:bCs w:val="0"/>
          <w:color w:val="auto"/>
          <w:sz w:val="28"/>
          <w:szCs w:val="28"/>
        </w:rPr>
        <w:t>（三）环境影响</w:t>
      </w:r>
      <w:bookmarkEnd w:id="44"/>
      <w:bookmarkEnd w:id="45"/>
    </w:p>
    <w:p w14:paraId="39003F8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43A3BAD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14:paraId="7D658CF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14:paraId="335C50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14:paraId="260767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14:paraId="59AD0A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14:paraId="3E6D88B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14:paraId="6251D0D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14:paraId="101009D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14:paraId="581A32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14:paraId="706303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14:paraId="0049C0D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14:paraId="45E868C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14:paraId="7A7F36C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14:paraId="605BAA4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14:paraId="14FCB13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14:paraId="5077C9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14:paraId="32CBE8E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14:paraId="272E277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14:paraId="6E5FE46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14:paraId="399CC66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14:paraId="291858D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14:paraId="62AE090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14:paraId="48B75F1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14:paraId="26C3F35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14:paraId="6B3CF85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14:paraId="7BCC135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14:paraId="111B29D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14:paraId="2440037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14:paraId="78FC9E6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14:paraId="25A9BF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263"/>
      <w:bookmarkStart w:id="49" w:name="_Toc30259216"/>
      <w:r>
        <w:rPr>
          <w:rFonts w:hint="eastAsia" w:ascii="黑体" w:hAnsi="黑体" w:eastAsia="黑体"/>
          <w:b w:val="0"/>
          <w:bCs w:val="0"/>
          <w:color w:val="auto"/>
          <w:sz w:val="28"/>
          <w:szCs w:val="28"/>
        </w:rPr>
        <w:t>六、投资估算和融资方案</w:t>
      </w:r>
      <w:bookmarkEnd w:id="48"/>
      <w:bookmarkEnd w:id="49"/>
    </w:p>
    <w:p w14:paraId="4C2C78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20518"/>
      <w:bookmarkStart w:id="51" w:name="_Toc30259217"/>
      <w:r>
        <w:rPr>
          <w:rFonts w:hint="eastAsia" w:ascii="楷体_GB2312" w:eastAsia="楷体_GB2312"/>
          <w:b w:val="0"/>
          <w:bCs w:val="0"/>
          <w:color w:val="auto"/>
          <w:sz w:val="28"/>
          <w:szCs w:val="28"/>
        </w:rPr>
        <w:t>（一）投资估算</w:t>
      </w:r>
      <w:bookmarkEnd w:id="50"/>
      <w:bookmarkEnd w:id="51"/>
    </w:p>
    <w:p w14:paraId="24D1D98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14:paraId="7E782CD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14:paraId="3C6C504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14:paraId="15D51DE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14:paraId="5FB6DB3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14:paraId="517C852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14:paraId="339479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14:paraId="3DECB1A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14:paraId="56EB12F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14:paraId="6DC3AA7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14:paraId="18E6395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14:paraId="2C4F41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14:paraId="6C69672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14:paraId="613C05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14:paraId="39B5AC8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14:paraId="201344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14:paraId="3355CF8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14:paraId="389C0D8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14:paraId="29AC356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14:paraId="2850B26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14:paraId="2139A74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14:paraId="7099AC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14:paraId="691AE3E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14:paraId="2AD810F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14:paraId="0C1C05E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14:paraId="331BDD8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14:paraId="52B676D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14:paraId="04FCF823">
      <w:pPr>
        <w:bidi w:val="0"/>
        <w:rPr>
          <w:rFonts w:hint="eastAsia"/>
        </w:rPr>
      </w:pPr>
      <w:bookmarkStart w:id="54" w:name="_Toc1739"/>
    </w:p>
    <w:p w14:paraId="404F8A29">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14:paraId="4CF4303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14:paraId="143CF92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14:paraId="2178847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14:paraId="0A86E6F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14:paraId="7809548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14:paraId="72E4A9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14:paraId="3FAA316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14:paraId="1E5F256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14:paraId="2232239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14:paraId="1059786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14:paraId="4D74460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14:paraId="7E802BB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14:paraId="4AB2325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14:paraId="4D59DCC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14:paraId="4A1F5D0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14:paraId="439AA7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14:paraId="400C662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14:paraId="645CE50C">
      <w:pPr>
        <w:rPr>
          <w:rFonts w:hint="eastAsia"/>
        </w:rPr>
      </w:pPr>
      <w:r>
        <w:rPr>
          <w:rFonts w:hint="eastAsia"/>
        </w:rPr>
        <w:br w:type="page"/>
      </w:r>
    </w:p>
    <w:p w14:paraId="7996518C">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14:paraId="5E77623E">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14:paraId="1E83019D">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14:paraId="482D7F57">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14:paraId="71432CCD">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691FA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D5F3E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808CF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F5CAA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29660DAC">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89110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402BBC">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244493">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96D1BB">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2536B2C2">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D0E22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0DA2B9">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1B8D86">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E1E66D">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49A60207">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72228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AE003E">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4CEC06">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B1DE45">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368FD3E9">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FF16F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A553E8">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7A9A51">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E1AC3A">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14:paraId="40073666">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652FB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0B5D44">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D32633">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9F54A4">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14:paraId="174AB430">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14:paraId="620C9C05">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14:paraId="1701633C">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14:paraId="40D01143">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14:paraId="39094A85">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14:paraId="2713FDE0">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3647D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2A1EA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8BA05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C34BC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F1F74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17D05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45432A3F">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1072A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29D8A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1FA8CF">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71FCD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506BC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EBCF5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4C25FC">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A3935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14:paraId="718D14D2">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B4D35B">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414AE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5ED74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879A5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DFC1D2">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8ABA4F">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6896B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D75CE5">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1278C272">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E6A989">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E5092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713C5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75C4A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C378C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5F55A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71676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8A38E6">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483C0DED">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48D226">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8DA2C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6F40E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B8B8B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5A751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04460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92E05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EAEE31">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4759492E">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8EB336">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85D15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28100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4779D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CE3E71">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30DA61">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083C7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311A5F">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5AC25E81">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3574A9">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9638E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B6B74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C8E811">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16896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70BB8A">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D4A72F">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17A9FF">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0A984016">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F0ACC6">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1D5A3C">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C686F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A46CB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79C12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5002F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A6D4C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17F5FF">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27478C97">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07AB0D">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DB3D9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8A2A1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B6027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8CA2F7">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4064D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0DD9E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95F228">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20515F3A">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30175B">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20FB65">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24643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450DF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4271D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A3E54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F430B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48C060">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7B54A4DA">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9E1BCC">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E60F6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03BA4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54BD2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01B867">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79569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C25DB8">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8751F0">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14974936">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759B79">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27867F">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895B54">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860B7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383D5B">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1496EE">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EFD249">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17F13E">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14:paraId="512215AB">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05FBCF">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EF5C96">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12B663">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028430">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CFF77D">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4057AC">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97AA91">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DEEC10">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14:paraId="49049AE9">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14:paraId="495A19CB">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14:paraId="4C722160">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14:paraId="4ABCEB1B">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14:paraId="21A1A9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14:paraId="5796AB4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14:paraId="0CE821C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14:paraId="0478069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14:paraId="3B6F6B5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14:paraId="3B3B1B3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14:paraId="4187AF5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14:paraId="4048A8A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3B7D74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14:paraId="00C42F8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14:paraId="09CCFF9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14:paraId="56F87A25">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14:paraId="6EDEA18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14:paraId="5EAAE58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14:paraId="36DFC5D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14:paraId="1FBAC25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14:paraId="73F375B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14:paraId="3201949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77862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4A37473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14:paraId="5AC7636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14:paraId="1C7E519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14:paraId="77E7EA6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614882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210B9EA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40FA890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348C36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C0F60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7FBDCA2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547AD22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14:paraId="02A97BB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513B27B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115E9E7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110A516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06D5728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4E026A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5E962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77880A6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14:paraId="48C8EA6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240CC5C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20BDD78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C9318D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0E22DBA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5CB8141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53D1C12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A8456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DCA66F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14:paraId="0AF3D05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3F999F0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7F62511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340B279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4100975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5E3732F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FC3FAD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BE525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14:paraId="3092B8C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14:paraId="38D672C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14:paraId="4A41F23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14:paraId="5FC8F9F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05FEA4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00F9364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0AD928D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D02638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E5E8A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1BA7267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14:paraId="763DE80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14:paraId="3AE6C4C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7759AFC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66834A2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6351304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12DA5D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2AA9C4B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017A7B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14A7445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5B32A66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14:paraId="7048102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3284174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7C298CB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2226022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E4C8BE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526DDB7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898EB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3BB1217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14:paraId="5C4C372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4AD2904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6DFB5E5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2CF09FB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C3451D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31C7D20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4BB0DF1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18E241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7FC5868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14:paraId="1340B2A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14:paraId="1278E84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14:paraId="06EDFC6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71AAF2D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05F0AD6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67C7E68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1222729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899F7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10287D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14:paraId="41D2319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14:paraId="12A998A6">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6E6ADCE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3978F51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42EBF02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53B7A2C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612DA09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DE9D7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5F6A5A9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14:paraId="28CBCB9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14:paraId="69534DF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3F13082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2D49687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78E8624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314F538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3C5467E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41FD7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6A8546E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505BD3B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14:paraId="7A09A9A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0D22B59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DE8423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029AE5D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0CDE5EB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703DFE9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76038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5F78FA9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14:paraId="196FF3C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14:paraId="2A5CB38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7BD11AA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0279D3C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01E4170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7D2C2DC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1158DC9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4D8DBC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239B3F6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14:paraId="3780D6F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14:paraId="38A9E7D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0E3E946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7528C51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1ECF8C3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3CAF38E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5B2AF30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CEFFB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55D7BCD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14:paraId="60893E8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14:paraId="05D7AF5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14:paraId="7093909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065867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663BEA3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94EBBF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1BF2D1E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6F9853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312DD51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14:paraId="69777A7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14:paraId="53D86FB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5F79B2E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6783DF8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3B7EC7F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445DA1D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4D4E882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D71EB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7851625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14:paraId="4787AF6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14:paraId="2329422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60E4026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4E67BA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5ACE552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2CC83FB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2791D64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6BCF1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308FEC9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14:paraId="5682D94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14:paraId="12D3DE4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0686712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66CD623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4B23ED1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5F6D7D7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27D570A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8CF7C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531E6FA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14:paraId="23816F0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14:paraId="56D09D0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14:paraId="64C5E0D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B74593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5C450D4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6A67F0F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4A139E2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23EFA6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14:paraId="0C1BAA3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14:paraId="435DFFA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14:paraId="6398C67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14:paraId="7164C37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14:paraId="5359AAB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14:paraId="4863621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14:paraId="30F9AAC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14:paraId="593EA01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14:paraId="4A38B4EB">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NumType w:fmt="decimal"/>
          <w:cols w:space="0" w:num="1"/>
          <w:rtlGutter w:val="0"/>
          <w:docGrid w:type="lines" w:linePitch="595" w:charSpace="0"/>
        </w:sectPr>
      </w:pPr>
    </w:p>
    <w:p w14:paraId="7FADBDFC">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14:paraId="46E86DD9">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14:paraId="1ECAA0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14:paraId="14431E6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14:paraId="51C981B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14:paraId="65B09D0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14:paraId="7A2E7F8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14:paraId="1A93C64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14:paraId="61410C5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14:paraId="46DE9F5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14:paraId="618ABC1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14:paraId="3FC83C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0E9BDB8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14:paraId="2D58A22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14:paraId="0F9C287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14:paraId="288A85E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14:paraId="2B5B308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14:paraId="14F5D9A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14:paraId="14F7C20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14:paraId="44DC4EC7">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14:paraId="596E60A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14:paraId="4339B17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14:paraId="3B913AA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14:paraId="552E07A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6F23C4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6ADF0FA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14:paraId="0CE2993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14:paraId="7185718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14:paraId="7DBBE1D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14:paraId="39835A5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7CC4E89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14:paraId="51CE9BB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14:paraId="1C9EB6E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14:paraId="1F6689A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14:paraId="5976E28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14:paraId="534F50A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14:paraId="64F5F36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14:paraId="0B6D2E0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14:paraId="24AF2D0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14:paraId="651DA20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14:paraId="573D869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14:paraId="6BA541A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14:paraId="3F66B19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38224C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14:paraId="10B188D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14:paraId="3F3B71B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40070FE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6D53C0C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1D747AA7">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14:paraId="494C05E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00856F8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666EA64B">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14:paraId="2D2DC66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2C94F4D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F926C90">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14:paraId="5CDFE05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4C29281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774B51B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251176B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40831C4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4A96B02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18B7A8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14:paraId="18F70C0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14:paraId="37E8ADC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14:paraId="0C5CC46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50D4F55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19012BC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5A69228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0E696EA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0F3B558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669B83B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64F16DC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529C538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C73F60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D3CDD8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6CC2737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25E1E34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F4D2C4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77AA568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6469AEA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2C6289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5C50B06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376541E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0734E20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49FADA9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095F883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27E1667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56B9A6C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14AED97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016DE76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0D8918B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451496B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452C7E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83AE6A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6AE9515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152C0A2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7462E61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4508B1A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52E2613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682DC3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0EC40A5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30F53E7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3E6D220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4521D69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1B93FAC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64F8A8C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170B9AC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4EFD025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1C53C04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39737D0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4AD782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62F89A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236522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118F039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458EE64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D2BACA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7357B04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7650D9D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26AE7C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0EFE6F2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74A88D2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14:paraId="1DE771F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2594380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2C41523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00B87F8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3855DD1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5DFF1EC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6508CDA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5F09303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419670E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2C5EE7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2305BA0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407E665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11CADCB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26788F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6CCF2E8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6175A1B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06247A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14:paraId="25C2ADD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14:paraId="5BA7E13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14:paraId="4985C7F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26D3318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0D1BC82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3B347C9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79FB3DA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4ADD301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46C6BDA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1D08A5F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1F4C16F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57A162D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6A7641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20B9475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1F6A84B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F902FC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14DF0F3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3DB6F3E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244986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753DB4A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14:paraId="4742D34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1434EEA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3E77850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3886954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29595DA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6122EB1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1C1A428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6B2D296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4099271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444D820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ADC4B3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3C334B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455ACBD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702C79C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2D7FC68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1555ADF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781CAA4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3E2981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344F472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1C26F4C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14:paraId="1E2D4A6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0E5D098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145BAC0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2760C4B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1CAA6BF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4C66592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6DF4B7B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689A952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6D7E7F2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66E6B4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349467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66EE43D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499FF05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4C617B1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6B34B02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2722F6C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2B5C17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14:paraId="6D0EE8A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184F80B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14:paraId="5F82414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790202E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7100802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0DA75D9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0C6CB68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1A583CD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4BF1100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2A0D1C0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77B7E55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899BA2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4F21B69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02FABBE4">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2EB1441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5D38BD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4AEED17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55233B5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0EEDBD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7F15A3C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14:paraId="3E03689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14:paraId="1B2392A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48D0F97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3932EDB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75A433A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2EB983D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342F34C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00A30EE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025B84E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000A328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18C5AF7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3E45D0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67D9312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53CEB5F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490963A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397381C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06ABBF2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66D6B8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77B9BAD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14:paraId="5884E0D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14:paraId="2ED578B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0BE442A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418411F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0B88193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256761A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39E2D9C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1C59036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5F138FD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635C6F6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83782C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70DD8C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4387999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3E737A3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3E5DAB9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78B8164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155175F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671AF6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73C64F9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14:paraId="775F9ED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14:paraId="2FDAD0C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5CC8A09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51CCD47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71521C7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2080854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532FD22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15D462C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0C70CFE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4D1931F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0202590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6467E0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1831D44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4FF9D5C2">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555DF82E">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052649FD">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77E12A5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14:paraId="482AA2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14:paraId="15AF314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14:paraId="7AB40EB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14:paraId="5DFED21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14:paraId="609DB58C">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14:paraId="74A754F6">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14:paraId="74BB6B3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14:paraId="3F2650DF">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14:paraId="36E7501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14:paraId="0F69A4C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14:paraId="3FA5CFA8">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14:paraId="5F292B49">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65410AA1">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14:paraId="329FE94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14:paraId="17B9593B">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14:paraId="1846E400">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14:paraId="043012B5">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14:paraId="3E71B393">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14:paraId="1015BE47">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14:paraId="7EE538CB">
      <w:pPr>
        <w:pStyle w:val="5"/>
        <w:rPr>
          <w:rFonts w:hint="eastAsia"/>
        </w:rPr>
      </w:pPr>
    </w:p>
    <w:p w14:paraId="203CA1E7">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14:paraId="1B3FF913">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14:paraId="29E351AF">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14:paraId="59DC7367">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14:paraId="67103E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14:paraId="2C6066B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14:paraId="15C03DAD">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14:paraId="650DFDD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14:paraId="1476957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14:paraId="6D31D7E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14:paraId="0F8EF8B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14:paraId="7F4CF5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14:paraId="14C1A4A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14:paraId="42A7ECE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14:paraId="40014A8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14:paraId="74AC0DC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14:paraId="0306E93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4EE018C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32891F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5CB41D0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2EA7128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4D68AA2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14:paraId="5A83961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14:paraId="5A278E9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752BA10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11C6DB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38603A3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5604D4C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65E1DBB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14:paraId="2A6377E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14:paraId="76A1AB4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59978EE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006DAF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4A0180B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1AA76AF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6D7DF19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14:paraId="557AACC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14:paraId="278EC14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292FA68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6F0F00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14:paraId="6BE5BE6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14:paraId="54F8630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14:paraId="5575051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14:paraId="68D1646F">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14:paraId="6397CD9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139D5DD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1AE80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25FC0DC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4E6E534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306C3B8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14:paraId="7ED4AE4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14:paraId="3874956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4BFB154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106E03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5B11F7A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689FD24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4481711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14:paraId="3437169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14:paraId="2489EF5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76E0FD6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09E811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14:paraId="7D11F97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14:paraId="2595B1E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14:paraId="44C89CB0">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14:paraId="7659B47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14:paraId="1778F04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3962F91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542232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14:paraId="5B87E5A9">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14:paraId="1499394B">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14:paraId="34E0DDE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14:paraId="73C134D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14:paraId="6AA86CD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3504578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14:paraId="02837C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14:paraId="7A94C97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14:paraId="0283A59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41590D6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14:paraId="1813FF2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14:paraId="68808AA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14:paraId="17AB8A8C">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14:paraId="1A2E5863">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14:paraId="6298215E">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14:paraId="5A36D810">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14:paraId="13D267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14:paraId="764D935E">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14:paraId="55495CED">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14:paraId="6F567C6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14:paraId="248E21C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14:paraId="3405C98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14:paraId="53A117F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14:paraId="3113AA2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14:paraId="16D278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48014343">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14:paraId="2FCFE1A1">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14:paraId="74F9AF73">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14:paraId="02B088C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14:paraId="6305353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14:paraId="68B74BD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14:paraId="628895E9">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14:paraId="45C32AF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14:paraId="3B68AE4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14:paraId="2C36DF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24939C7B">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14:paraId="7E344E39">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14:paraId="40E00A61">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14:paraId="7ED6DF11">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14:paraId="40E54241">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14:paraId="1FC03D2E">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14:paraId="121FEEC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14:paraId="1DDE2EC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14:paraId="13898B5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14:paraId="789CD71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14:paraId="50CF2056">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14:paraId="1FEAA9B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14:paraId="18E3D1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14:paraId="4BA6F4E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14:paraId="2505AC1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09157A4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10F7060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6841A54C">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14:paraId="4E5B732F">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14:paraId="2CD19F47">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14:paraId="01430D0E">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14:paraId="60494D3B">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14:paraId="3D924BA0">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14:paraId="414A08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14:paraId="10DC269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14:paraId="090B6341">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14:paraId="29B8283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14:paraId="64188AB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24BF544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74D5CA2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737A18F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1F384E5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1733ECB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3D396A6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5659BEE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777ECA86">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0A2414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429C54E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1E8F340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14:paraId="4EFADCFC">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14:paraId="1C3FD34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14:paraId="7E65779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14:paraId="43F327A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2F785F6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3E6B711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53D1E7C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01AFB56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01D7835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02AB7DA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029628BD">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3C6716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19BA6A2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03EE26C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14:paraId="5D299F69">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14:paraId="24119D6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14:paraId="421E767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14:paraId="27E1128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4124569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3A538B3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307EC7A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277D2C5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1632FA4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3A40B0B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72508300">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36C68B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15997A30">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6588634E">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4BAD866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14:paraId="43224179">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0B34B6A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2743C44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30178C5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5A26E50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3691E36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2C639A3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1FB71DC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733AB0B6">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384FB8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27FCD85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006010EF">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00F1D6ED">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14:paraId="6C442A8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493BD4A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61CA845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27BCCBE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16F1A6E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6E4BFB4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04E64F23">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168B588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4348239C">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3F086E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14:paraId="5BB6C065">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14:paraId="6812680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14:paraId="20FA37F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14:paraId="68752D6C">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6326588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41DEC14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5744EBA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1388553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16A5FE2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35DA75F5">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60546D4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0EC06BCF">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754105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45B8641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46924B8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14:paraId="2068B4C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14:paraId="11108FA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14:paraId="0B50BDF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5AF16349">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1944263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43F2D0B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7D54FEF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1EBC5B2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3A18D65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27812E2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6E7C531D">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29EC19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0C5CD4F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70EFEE42">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14:paraId="4717B78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14:paraId="0B6D253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14:paraId="0E4A1E1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4F11190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6955F4B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4A32879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2974398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4EC3222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521CFCB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27E2F828">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2415D314">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51E7BA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60D29A0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259120C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3A90564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14:paraId="6844B1C3">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4D19C80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2312DBB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729B494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34EE2AE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0516FD91">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78B3F5E0">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3B83F43A">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47F1D5EB">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662CF1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14:paraId="18E4B67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14:paraId="7D50441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23A87274">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14:paraId="4DEEB25B">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14:paraId="7D8C95B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4ED6C51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23960E2F">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62DFDF3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07FF68B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409B6F8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4FBC3D82">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3ADDC754">
            <w:pPr>
              <w:keepNext w:val="0"/>
              <w:keepLines w:val="0"/>
              <w:pageBreakBefore w:val="0"/>
              <w:kinsoku/>
              <w:wordWrap/>
              <w:overflowPunct/>
              <w:topLinePunct w:val="0"/>
              <w:autoSpaceDE/>
              <w:autoSpaceDN/>
              <w:bidi w:val="0"/>
              <w:adjustRightInd/>
              <w:snapToGrid w:val="0"/>
              <w:jc w:val="center"/>
              <w:rPr>
                <w:color w:val="auto"/>
                <w:sz w:val="24"/>
                <w:szCs w:val="24"/>
              </w:rPr>
            </w:pPr>
          </w:p>
        </w:tc>
      </w:tr>
      <w:tr w14:paraId="0D46C2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14:paraId="4219E47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14:paraId="4D7C48F3">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14:paraId="29C845F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14:paraId="2E26869B">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14:paraId="6835994D">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14:paraId="12DEAFF4">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14:paraId="4F119636">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14:paraId="69D9A14E">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14:paraId="3AF85177">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14:paraId="2EA4CFEC">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14:paraId="4D9CA82B">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14:paraId="65B569D8">
            <w:pPr>
              <w:keepNext w:val="0"/>
              <w:keepLines w:val="0"/>
              <w:pageBreakBefore w:val="0"/>
              <w:kinsoku/>
              <w:wordWrap/>
              <w:overflowPunct/>
              <w:topLinePunct w:val="0"/>
              <w:autoSpaceDE/>
              <w:autoSpaceDN/>
              <w:bidi w:val="0"/>
              <w:adjustRightInd/>
              <w:snapToGrid w:val="0"/>
              <w:jc w:val="center"/>
              <w:rPr>
                <w:color w:val="auto"/>
                <w:sz w:val="24"/>
                <w:szCs w:val="24"/>
              </w:rPr>
            </w:pPr>
          </w:p>
        </w:tc>
      </w:tr>
    </w:tbl>
    <w:p w14:paraId="594A447E">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14:paraId="2C8F5F8C">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14:paraId="5101C243">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14:paraId="3E3E07F9">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14:paraId="6C0101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14:paraId="64285985">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14:paraId="2B15069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14:paraId="6911928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14:paraId="3B4C6BE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14:paraId="054A044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14:paraId="7074650C">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14:paraId="3A33AEE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14:paraId="3E3D335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14:paraId="5E2C768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14:paraId="20FB5F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551E0C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14:paraId="25EC5CB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14:paraId="5699B57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14:paraId="6BB1886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14:paraId="532B7BD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14:paraId="3661725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2C2A9C1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14:paraId="389549E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14:paraId="40FB607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14:paraId="09C296B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14:paraId="6BDEFE78">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5D02F2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14:paraId="691D512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14:paraId="40BA3545">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14:paraId="36EC8CA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14:paraId="2565076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14:paraId="7B00DA3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1EA30B3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67391EA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E4F8BE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69D8B67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675FC9E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C622BE2">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1A97F2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5A651AE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7D1807D">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79A5AF9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14:paraId="777174C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14:paraId="6A0AD8F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074A71C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D4ADAA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2E64822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F7C92B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6070B85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2A9E61F1">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4AF98F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7282C95">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CEAA6B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28963D4">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14:paraId="13E28FD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16D1620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EA3FE5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9C47E9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6F131A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35B87A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0FA873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1F899388">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1EF0CD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5B8113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C81DC3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949BCA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14:paraId="4392362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15DEBB4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3348F55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49A2D32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00D76C2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BD27E4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8E02AF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0C7BEB2">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751509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9817E5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61B5A00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161A87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14:paraId="0058DB3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23012B5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756FB66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61AB663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37EC0EE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00FC82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0C58CAE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17B0ADB3">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F7DF8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EEC46F1">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59BA9AD">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808653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14:paraId="7BD85221">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725645A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4F45BC2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643D5FF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880F9E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0F7A6D2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C7E488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01E7B12">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D755D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9BE801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267ECB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113F58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14:paraId="2865825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14:paraId="137E98D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00E335C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5D27C04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074C23A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3287488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5CEBA13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342FBFDA">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08B02B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CB4EEC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5D1A1F85">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A79EB0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14:paraId="383EBBFE">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653C799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44549F5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2C38275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640F9FF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E57E5C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1A26C8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0061ADF2">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76EF85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A332F0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1AD8F0D1">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6D11C77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14:paraId="615D48F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7D095D0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22FBF0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57368BF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612DA5D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732C016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B5463D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1AED50F">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1A175F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AE1010E">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07E1BC22">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95757E4">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14:paraId="297B459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4EC250A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74E1C1E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1E4E5F8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77E098E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3D3C9DB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66AA26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2FF52EF3">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DCF73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438C25A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0BED1B49">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53CE9ED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14:paraId="0B594BA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0832E16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1820776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B37A96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4630679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414A847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30A6D76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5286504">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0957E1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6B062B2">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0D99C1B">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6A1396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14:paraId="31C9A78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1F741C1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37341BB0">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51BB52C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602E61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73F2C6A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1133486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54E26CB">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5349BC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712F525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4844407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64F574E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14:paraId="16FED23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14:paraId="00F88F2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4CCE390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64B6EB7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29FD9AC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019860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3F047D8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E650C14">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466549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14CCB66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7A28027">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87EC00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14:paraId="04C613A3">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14:paraId="36FF630B">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223A256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208281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24EA619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7FB09EE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69B0ECC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6B162214">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5EBFAA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834E2E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6FF05418">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578CDE71">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14:paraId="571FFE6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14:paraId="080D136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0082451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0BC6B47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4FC6B84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4140B27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0178CEB2">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425D23A">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18D45C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EF14DD2">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4CE84F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D58D012">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14:paraId="1E41317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14:paraId="6D06DA0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B5A1ED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FBC3EE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10F920B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6DCCAB9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49DC1BA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7D75F09F">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4B80D3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D031726">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2185053E">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317F5E3A">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14:paraId="6061CEE7">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14:paraId="25A87A4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6230A45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42E1972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7AF4B3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E95358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1C2A9A8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1570F6E9">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573D6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2349FAA7">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4057ECB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DD7C6F0">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14:paraId="70E9C94F">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14:paraId="76EB5608">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28EA344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7A8711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7300734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A76635E">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6256EF1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D5F9FC6">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13E9D9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0BDBEF72">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1DF9DC74">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42383F06">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14:paraId="6CC7EE0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14:paraId="2936701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2D7302CC">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415EEBE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48EB0F9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1BE4CDE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29BDC4A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DA87442">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04A5FC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4BBDB973">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097F65BB">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0E0B2A8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14:paraId="5A488AF8">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14:paraId="1A4E08F7">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16EBD16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D363E4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D72516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3211E6C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63630F3D">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0CBA12A">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505A4D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6C5E16B4">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34515200">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14A2560A">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14:paraId="0D31C7B5">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14:paraId="41BD30EA">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5F98B03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76CD5FB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34E711D5">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248C38F1">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1817FD7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5C2F688E">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14:paraId="67E9AC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14:paraId="332C63BC">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14:paraId="6A8E848B">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14:paraId="78671A1D">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14:paraId="4984FE1B">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14:paraId="065E483F">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14:paraId="7B010FD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14:paraId="340CF314">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14:paraId="5D2B29E6">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14:paraId="56700C19">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14:paraId="66C2D283">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14:paraId="434FD734">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14:paraId="340E0C7A">
      <w:pPr>
        <w:rPr>
          <w:rFonts w:hint="eastAsia" w:ascii="仿宋_GB2312" w:eastAsia="仿宋_GB2312"/>
          <w:color w:val="auto"/>
          <w:sz w:val="32"/>
          <w:szCs w:val="32"/>
        </w:rPr>
        <w:sectPr>
          <w:pgSz w:w="16838" w:h="11906" w:orient="landscape"/>
          <w:pgMar w:top="1531" w:right="1871" w:bottom="1531" w:left="1871" w:header="850" w:footer="1417" w:gutter="0"/>
          <w:pgNumType w:fmt="decimal"/>
          <w:cols w:space="0" w:num="1"/>
          <w:rtlGutter w:val="0"/>
          <w:docGrid w:type="lines" w:linePitch="595" w:charSpace="0"/>
        </w:sectPr>
      </w:pPr>
    </w:p>
    <w:p w14:paraId="7934A723">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14:paraId="49917933">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14:paraId="5512EB98">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14:paraId="0A831C61">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02AFB06E">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BDF30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828B1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9953C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246BE4">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98D8F7">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D48AC3">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87F670">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A90772">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6E772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2A0B7F">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D6168A">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FC4E7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B6FC9C">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64E7251">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353E5B">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005558">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14:paraId="5F2D88BB">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293AA6">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2FBD6E">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D0FB7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02C4D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AEC767">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024762">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1BF93A">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A3CB11">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CF1F2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DDDDE8">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D7A455">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C051D4">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C82CFD">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48D8068">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DC0BA7">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CF5C6A">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14:paraId="2B4237C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C7A58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4110B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6AD28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653E4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7873B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27254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0D28D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9D806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F6D4A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CB995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89192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69A2B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D5A94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8FB81A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C09FC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E63FC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39E05EC7">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9F830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B9C4C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E97D1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84766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7C2C0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27CC9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E149B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06B5C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557CB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C6480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B2F16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4C5DF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15A56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0DB93B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AAD75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913BE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4DE01FA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A148F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D6890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F88B7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2145B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5A4B2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CEC21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DC472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E2A96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36657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59F2C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87182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FAFAE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5EAE7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29BA17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81D19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A9D5C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205A7E57">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4B4B7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9A4D7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41F20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D387D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3D915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931FA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E877A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62670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EE28F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15F88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25F68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516DB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470EC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7627FC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831F7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EEE48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328C727D">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B94E2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5F1EA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69055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730B9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BA772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7A61E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A32D8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4DC1B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E1F19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D9C9A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33F6B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06265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AB72B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A0EFA9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26743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2302D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7BB137F8">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FC457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C1BD8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FFB02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D35D1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18D12A">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17BFF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E09DA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A8FBB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C4186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2E9F2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57653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E4CDB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8678B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FE4D90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E6569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35DB0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196A241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213AC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1B993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2E351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9E654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BA569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D89DA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71C2E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50A4C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FC196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546C8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6396F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EFBC5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99099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7B6539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58D03B">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50DE2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32881737">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C0D47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B81A87">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70C14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87A47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26187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7DA0F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13596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7059A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F1F30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04303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72074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B41A2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4CB69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BA573F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49011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6A1F5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0876C542">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39148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3CA90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36F09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61509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1481B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2A785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32C76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B1660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A18F0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E7D4C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E2C5D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2A069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BA7B0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578201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E9199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4AD94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1168A77B">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C6E82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E9D14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3B185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46E5E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055419">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6444CE">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5169B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37A0B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27479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76920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0D3C8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746DCD">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95B33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785826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3D20F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9DB355">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14:paraId="5525C0D7">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2A2B0C">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7AC2C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89F59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2EE9CF">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37D414">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24A1F1">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17CC33">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874E6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3C28A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EC8978">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07D2C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291466">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047F5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40881E0">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4028DA">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12B002">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14:paraId="022F6367">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bookmarkStart w:id="58" w:name="_Toc14854179"/>
      <w:r>
        <w:rPr>
          <w:rFonts w:hint="eastAsia"/>
          <w:color w:val="auto"/>
          <w:lang w:val="en-US" w:eastAsia="zh-CN"/>
        </w:rPr>
        <w:br w:type="page"/>
      </w:r>
    </w:p>
    <w:p w14:paraId="2197DF9C">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14:paraId="4EEF97CC">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14:paraId="3B6A9ADD">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14:paraId="1C9C53E7">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14:paraId="0BC5F498">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14:paraId="0B6AB157">
      <w:pPr>
        <w:pStyle w:val="4"/>
        <w:bidi w:val="0"/>
        <w:rPr>
          <w:rFonts w:hint="eastAsia"/>
        </w:rPr>
      </w:pPr>
    </w:p>
    <w:p w14:paraId="5617B5EF">
      <w:pPr>
        <w:pStyle w:val="4"/>
        <w:bidi w:val="0"/>
        <w:rPr>
          <w:rFonts w:hint="eastAsia"/>
          <w:lang w:val="en-US" w:eastAsia="zh-CN"/>
        </w:rPr>
      </w:pPr>
      <w:r>
        <w:rPr>
          <w:rFonts w:hint="eastAsia"/>
        </w:rPr>
        <w:t>项目</w:t>
      </w:r>
      <w:r>
        <w:rPr>
          <w:rFonts w:hint="eastAsia"/>
          <w:lang w:val="en-US" w:eastAsia="zh-CN"/>
        </w:rPr>
        <w:t>申报书模板</w:t>
      </w:r>
    </w:p>
    <w:p w14:paraId="32A664F0">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14:paraId="703E7230">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0D05D12F">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1CE88DDD">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25F51550">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14:paraId="3FF77F72">
        <w:tblPrEx>
          <w:tblCellMar>
            <w:top w:w="0" w:type="dxa"/>
            <w:left w:w="108" w:type="dxa"/>
            <w:bottom w:w="0" w:type="dxa"/>
            <w:right w:w="108" w:type="dxa"/>
          </w:tblCellMar>
        </w:tblPrEx>
        <w:trPr>
          <w:jc w:val="center"/>
        </w:trPr>
        <w:tc>
          <w:tcPr>
            <w:tcW w:w="2632" w:type="dxa"/>
            <w:vAlign w:val="center"/>
          </w:tcPr>
          <w:p w14:paraId="359AE3DC">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74F75A6E">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14:paraId="34A03543">
        <w:tblPrEx>
          <w:tblCellMar>
            <w:top w:w="0" w:type="dxa"/>
            <w:left w:w="108" w:type="dxa"/>
            <w:bottom w:w="0" w:type="dxa"/>
            <w:right w:w="108" w:type="dxa"/>
          </w:tblCellMar>
        </w:tblPrEx>
        <w:trPr>
          <w:jc w:val="center"/>
        </w:trPr>
        <w:tc>
          <w:tcPr>
            <w:tcW w:w="2632" w:type="dxa"/>
            <w:vAlign w:val="center"/>
          </w:tcPr>
          <w:p w14:paraId="0474330B">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5EC53695">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14:paraId="0A7FF06E">
        <w:tblPrEx>
          <w:tblCellMar>
            <w:top w:w="0" w:type="dxa"/>
            <w:left w:w="108" w:type="dxa"/>
            <w:bottom w:w="0" w:type="dxa"/>
            <w:right w:w="108" w:type="dxa"/>
          </w:tblCellMar>
        </w:tblPrEx>
        <w:trPr>
          <w:jc w:val="center"/>
        </w:trPr>
        <w:tc>
          <w:tcPr>
            <w:tcW w:w="2632" w:type="dxa"/>
            <w:vAlign w:val="center"/>
          </w:tcPr>
          <w:p w14:paraId="18D0AA6A">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10FD1DA8">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14:paraId="2B22A2A6">
        <w:tblPrEx>
          <w:tblCellMar>
            <w:top w:w="0" w:type="dxa"/>
            <w:left w:w="108" w:type="dxa"/>
            <w:bottom w:w="0" w:type="dxa"/>
            <w:right w:w="108" w:type="dxa"/>
          </w:tblCellMar>
        </w:tblPrEx>
        <w:trPr>
          <w:jc w:val="center"/>
        </w:trPr>
        <w:tc>
          <w:tcPr>
            <w:tcW w:w="2632" w:type="dxa"/>
            <w:vAlign w:val="center"/>
          </w:tcPr>
          <w:p w14:paraId="7CAB986A">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31223D35">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14:paraId="20D326BD">
        <w:tblPrEx>
          <w:tblCellMar>
            <w:top w:w="0" w:type="dxa"/>
            <w:left w:w="108" w:type="dxa"/>
            <w:bottom w:w="0" w:type="dxa"/>
            <w:right w:w="108" w:type="dxa"/>
          </w:tblCellMar>
        </w:tblPrEx>
        <w:trPr>
          <w:jc w:val="center"/>
        </w:trPr>
        <w:tc>
          <w:tcPr>
            <w:tcW w:w="2632" w:type="dxa"/>
            <w:vAlign w:val="center"/>
          </w:tcPr>
          <w:p w14:paraId="461C98F9">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663DEA3D">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14:paraId="4B7370A2">
        <w:tblPrEx>
          <w:tblCellMar>
            <w:top w:w="0" w:type="dxa"/>
            <w:left w:w="108" w:type="dxa"/>
            <w:bottom w:w="0" w:type="dxa"/>
            <w:right w:w="108" w:type="dxa"/>
          </w:tblCellMar>
        </w:tblPrEx>
        <w:trPr>
          <w:jc w:val="center"/>
        </w:trPr>
        <w:tc>
          <w:tcPr>
            <w:tcW w:w="2632" w:type="dxa"/>
            <w:vAlign w:val="center"/>
          </w:tcPr>
          <w:p w14:paraId="6984AD16">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14:paraId="5FDAF264">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14:paraId="47CC9894">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42872C19">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14:paraId="6BF66518">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14:paraId="56E5C23E">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14:paraId="444A2B9E">
      <w:pPr>
        <w:rPr>
          <w:color w:val="auto"/>
          <w:sz w:val="28"/>
          <w:szCs w:val="28"/>
        </w:rPr>
      </w:pPr>
    </w:p>
    <w:p w14:paraId="3F02862D">
      <w:pPr>
        <w:pStyle w:val="5"/>
      </w:pPr>
    </w:p>
    <w:p w14:paraId="665D97BB"/>
    <w:p w14:paraId="61A007D8">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03EB81B7">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6667FA41">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2B323E70">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14:paraId="2EE33265">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14:paraId="4989E03A">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14854180"/>
      <w:bookmarkStart w:id="61" w:name="_Toc45722996"/>
      <w:r>
        <w:rPr>
          <w:rFonts w:hint="eastAsia" w:ascii="黑体" w:hAnsi="黑体" w:eastAsia="黑体" w:cs="黑体"/>
          <w:b w:val="0"/>
          <w:bCs w:val="0"/>
          <w:color w:val="auto"/>
          <w:sz w:val="28"/>
          <w:szCs w:val="28"/>
        </w:rPr>
        <w:t>项目背景</w:t>
      </w:r>
      <w:bookmarkEnd w:id="60"/>
      <w:bookmarkEnd w:id="61"/>
    </w:p>
    <w:p w14:paraId="638CDDD7">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14:paraId="1C8DF808">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14:paraId="07424A7C">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14:paraId="39C88A9B">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14:paraId="77ABEB0D">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14:paraId="3143DE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14:paraId="6BE06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14:paraId="3D7100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14:paraId="174BC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14:paraId="1A1A7D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14:paraId="624B7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14:paraId="257432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14:paraId="4C7609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14:paraId="4A8BA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3EA9F0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14:paraId="6DB5DA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14:paraId="1D02FD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14:paraId="67ED30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14:paraId="5F4E0F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14:paraId="1CE9B2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9CA8B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5700B2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14:paraId="12E645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14:paraId="16880A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14:paraId="290C5F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14:paraId="652074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14:paraId="0B05D5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14:paraId="19C4F8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DBF93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3C207E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260AED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4D9984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14:paraId="0CCF4E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14:paraId="40A691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14:paraId="2B6C61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14:paraId="073E3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1F1D1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A094A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6E453A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532E77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14:paraId="7B9792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14:paraId="6EBE9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14:paraId="7F5360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14:paraId="2FC941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37CCBA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50EF84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5FBCA7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38091E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30EACF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14:paraId="5F19F6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14:paraId="0F3F9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14:paraId="4399AE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34E48A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64A8A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14:paraId="4789F4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14:paraId="6186BB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14:paraId="3AC1A3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14:paraId="5E33E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14:paraId="411BB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14:paraId="6C6B0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14:paraId="72D4BB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3CEC7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233C57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26B681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14:paraId="2D060F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14:paraId="1E1F5D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14:paraId="114209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14:paraId="7A688D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F158F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2BCBA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587707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6FF555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14:paraId="048FC4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14:paraId="68A416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14:paraId="4A0239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14:paraId="6E2EFD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600417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3C343D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0BC271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7C2B75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0964A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14:paraId="1AFC2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14:paraId="259A65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14:paraId="3E88D9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3CDFCA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06912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14:paraId="728350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14:paraId="707DAA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14:paraId="3EDCE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14:paraId="32BBDE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14:paraId="34976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14:paraId="44885D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14:paraId="006828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4D990C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15800F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2C126E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14:paraId="2CCD12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14:paraId="13CB24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14:paraId="5EB8D0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14:paraId="5BC4A7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6DF54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001460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033E6C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416CDC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19EBDF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14:paraId="651F7D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14:paraId="6CE03B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14:paraId="5E21EC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2D56F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444749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14:paraId="5EEECD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14:paraId="392863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14:paraId="13DCED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14:paraId="1865A9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14:paraId="16336A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786F2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7366BB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14:paraId="73F463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14:paraId="3E47D8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14:paraId="38D71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14:paraId="07CCD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14:paraId="2D80FB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14:paraId="6D2D89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22202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511B5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14:paraId="7D3F3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14:paraId="348D78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13B0E9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14:paraId="5E717F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14:paraId="7F7827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14:paraId="081A33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668B56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14:paraId="5BB295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14:paraId="335461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14:paraId="1F623C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14:paraId="36B3F2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14:paraId="114B3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14:paraId="4D5CE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14:paraId="278E6A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14:paraId="1EDA27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75D512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0BD174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782B20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14:paraId="3ACFB0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14:paraId="3AB07F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14:paraId="76C66B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14:paraId="7546B2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0E3887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14:paraId="3E89A0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14:paraId="7EC1F9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14:paraId="48DC26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14:paraId="3377D3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14:paraId="584EF0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14:paraId="1519C8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14:paraId="77C041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58F52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14:paraId="55A7D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14:paraId="769545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14:paraId="02033C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14:paraId="5C9C8F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14:paraId="43090D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14:paraId="6AFA84EA">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14:paraId="1381A6BA">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14:paraId="4FEFCE43">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14:paraId="490A0841">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14:paraId="580E538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14:paraId="08FCB9C3">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45722998"/>
      <w:bookmarkStart w:id="65" w:name="_Toc9991"/>
      <w:r>
        <w:rPr>
          <w:rFonts w:hint="eastAsia" w:ascii="黑体" w:hAnsi="黑体" w:eastAsia="黑体" w:cs="黑体"/>
          <w:b w:val="0"/>
          <w:bCs w:val="0"/>
          <w:color w:val="auto"/>
          <w:sz w:val="28"/>
          <w:szCs w:val="28"/>
        </w:rPr>
        <w:t>主管部门</w:t>
      </w:r>
      <w:bookmarkEnd w:id="64"/>
      <w:bookmarkEnd w:id="65"/>
    </w:p>
    <w:p w14:paraId="1162D53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14:paraId="2FABD9E2">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14:paraId="7A7B1E0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14:paraId="122682C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14:paraId="0CC60E9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14:paraId="705EB1C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14:paraId="1F382F8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14:paraId="114C9DB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14:paraId="2E7DD60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14:paraId="68F7CD3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14:paraId="11C14F6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14:paraId="304ACF9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14:paraId="1DBEA80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14:paraId="49F2D16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14:paraId="6C3CEAB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14:paraId="7C68055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14:paraId="0E2CAE4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14:paraId="6B4A463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14:paraId="12AAC06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14:paraId="4E4366F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14:paraId="2600E2B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14:paraId="4BE269D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14:paraId="2D5AF7F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14:paraId="4DED16E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14:paraId="5A9C958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14:paraId="6BAA378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14:paraId="6BB3069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14:paraId="2A8D946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14:paraId="6FB79B0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14:paraId="6309B39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14:paraId="3292A62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14:paraId="14C2627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14:paraId="5750E67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14:paraId="0FFDC3E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14:paraId="4537585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14:paraId="6B2B5DA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14:paraId="0865567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14:paraId="64ED6252">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14:paraId="7BEB7B3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14:paraId="5CD0E830">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14:paraId="2EE4AB13">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14:paraId="7143E24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14:paraId="405F151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14:paraId="138A13A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14:paraId="7FF1681E">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14:paraId="7F36B8A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14:paraId="3AACCCD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14:paraId="1F77B50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14:paraId="0FF6960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14:paraId="5D67B148">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73947A7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14:paraId="3B3E4D3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14:paraId="79D813D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03446F1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53337EDF">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0A18B0D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14:paraId="43AE0C3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14:paraId="136552A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333F245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1A52CAED">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6B73735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14:paraId="1E0B93E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14:paraId="17B8DDB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6313EDA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01F4A00E">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199A236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14:paraId="6FB63A5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14:paraId="0365D07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5F9E72D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5946D67E">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3AC2D26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14:paraId="071DE19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14:paraId="69EB2CE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640527E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3D73F75F">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2E21C4E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14:paraId="4E3BC9B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14:paraId="1AA9E2F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10123DB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449D5BEF">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5E458D4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14:paraId="180ED8B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14:paraId="71BDF5A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220D244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7A75048F">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13B4170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14:paraId="30573A7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14:paraId="496B32A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1A2C5FD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2D029451">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14:paraId="5540BBC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14:paraId="0D665CF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14:paraId="1710BE1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19ABDF0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14:paraId="5032A408">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14:paraId="1D51647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14:paraId="6097E21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14:paraId="028D486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14:paraId="768941A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14:paraId="0E11D0F8">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14:paraId="126DC434">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14:paraId="6B2DA12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14:paraId="415D148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14:paraId="12CC700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14:paraId="2B7DE8E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14:paraId="0D4B590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14:paraId="40583EA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14:paraId="1976CFD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14:paraId="368E3284">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45723002"/>
      <w:bookmarkStart w:id="73" w:name="_Toc14854184"/>
      <w:r>
        <w:rPr>
          <w:rFonts w:hint="eastAsia" w:ascii="仿宋_GB2312" w:hAnsi="仿宋_GB2312" w:eastAsia="仿宋_GB2312" w:cs="仿宋_GB2312"/>
          <w:color w:val="auto"/>
          <w:sz w:val="28"/>
          <w:szCs w:val="28"/>
        </w:rPr>
        <w:t>组织实施与管理</w:t>
      </w:r>
      <w:bookmarkEnd w:id="72"/>
      <w:bookmarkEnd w:id="73"/>
    </w:p>
    <w:p w14:paraId="330657A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14:paraId="1A1F33A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14:paraId="1A806D2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14:paraId="62A70C8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14:paraId="62995455">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14:paraId="1F365BCD">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14:paraId="6889E44F">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14:paraId="55AE45B6">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5828"/>
      <w:bookmarkStart w:id="77" w:name="_Toc45723004"/>
      <w:r>
        <w:rPr>
          <w:rFonts w:hint="eastAsia" w:ascii="黑体" w:hAnsi="黑体" w:eastAsia="黑体" w:cs="黑体"/>
          <w:b w:val="0"/>
          <w:bCs w:val="0"/>
          <w:color w:val="auto"/>
          <w:sz w:val="28"/>
          <w:szCs w:val="28"/>
        </w:rPr>
        <w:t>选址要求</w:t>
      </w:r>
      <w:bookmarkEnd w:id="76"/>
      <w:bookmarkEnd w:id="77"/>
    </w:p>
    <w:p w14:paraId="237C625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357A31F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14:paraId="01DC70A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14:paraId="51DE83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14:paraId="0390694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14:paraId="4161A8C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14:paraId="2E4DA894">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45723005"/>
      <w:bookmarkStart w:id="79" w:name="_Toc30824"/>
      <w:r>
        <w:rPr>
          <w:rFonts w:hint="eastAsia" w:ascii="黑体" w:hAnsi="黑体" w:eastAsia="黑体" w:cs="黑体"/>
          <w:b w:val="0"/>
          <w:bCs w:val="0"/>
          <w:color w:val="auto"/>
          <w:sz w:val="28"/>
          <w:szCs w:val="28"/>
        </w:rPr>
        <w:t>选址现状</w:t>
      </w:r>
      <w:bookmarkEnd w:id="78"/>
      <w:bookmarkEnd w:id="79"/>
    </w:p>
    <w:p w14:paraId="1611EF1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14:paraId="168B1958">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14:paraId="47E94FF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14:paraId="47B78A5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14:paraId="1D0652E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14:paraId="587F73B5">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14:paraId="1EFC10B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14:paraId="3FA829A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14:paraId="4A14B4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14:paraId="2432E57E">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14:paraId="40395E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14:paraId="3BA5604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14:paraId="7943B03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14:paraId="0963B5CF">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NumType w:fmt="decimal"/>
          <w:cols w:space="0" w:num="1"/>
          <w:rtlGutter w:val="0"/>
          <w:docGrid w:type="lines" w:linePitch="595" w:charSpace="0"/>
        </w:sectPr>
      </w:pPr>
    </w:p>
    <w:p w14:paraId="196907EF">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14854185"/>
      <w:bookmarkStart w:id="84" w:name="_Toc45723009"/>
      <w:bookmarkStart w:id="85" w:name="_Toc14854186"/>
      <w:bookmarkStart w:id="86" w:name="_Toc481506713"/>
      <w:r>
        <w:rPr>
          <w:rFonts w:hint="eastAsia" w:ascii="方正小标宋简体" w:hAnsi="方正小标宋简体" w:eastAsia="方正小标宋简体" w:cs="方正小标宋简体"/>
          <w:b w:val="0"/>
          <w:bCs w:val="0"/>
          <w:color w:val="auto"/>
          <w:sz w:val="36"/>
          <w:szCs w:val="36"/>
        </w:rPr>
        <w:t>项目概况</w:t>
      </w:r>
      <w:bookmarkEnd w:id="83"/>
      <w:bookmarkEnd w:id="84"/>
    </w:p>
    <w:p w14:paraId="716D77E2">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14:paraId="2A1F408A">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14:paraId="602927C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14:paraId="16DA34E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14:paraId="09CFA68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14:paraId="00FAABC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14:paraId="0ADBD96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14:paraId="5B9D0CF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14:paraId="429B51F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14:paraId="0DBD6EB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14:paraId="2A8ED75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14:paraId="5E7A518A">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14:paraId="68743503">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14:paraId="4170FA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4F1438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14:paraId="2888BD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14:paraId="02E86A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14:paraId="1D4ABA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14:paraId="4C07DE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14:paraId="1B0AA1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14:paraId="505769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14:paraId="5A395E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14:paraId="702E31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14:paraId="307715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14:paraId="32F62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14:paraId="134BA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641CB1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1E2FC6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78EC08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61E0D3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1FFC30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0C10FB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14:paraId="5D9A75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1C1F2D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14:paraId="74034E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57B64A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0BD3A7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55AB60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774FC5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47891D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D6F4E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14:paraId="27922F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5BE69B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345988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7F6162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499C2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26AC52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5B67D8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219B50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7E7940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58DD28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5DAD13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195A5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6770AC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419514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10E8A0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54AE50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559EB8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21908B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14:paraId="0B673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14:paraId="4482E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14:paraId="754FAB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3F07E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1F655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31B4D4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20D0A8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1E9B5C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42C85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14:paraId="020079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14:paraId="40BB2B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14:paraId="10FBE2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0B76CC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14:paraId="51BC6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14:paraId="7CC968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14:paraId="1C9A96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14:paraId="6BE64329">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01881F07">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45723011"/>
      <w:bookmarkStart w:id="89" w:name="_Toc14854187"/>
      <w:r>
        <w:rPr>
          <w:rFonts w:hint="eastAsia" w:ascii="黑体" w:hAnsi="黑体" w:eastAsia="黑体" w:cs="黑体"/>
          <w:b w:val="0"/>
          <w:bCs w:val="0"/>
          <w:color w:val="auto"/>
          <w:sz w:val="28"/>
          <w:szCs w:val="28"/>
        </w:rPr>
        <w:t>社会经济</w:t>
      </w:r>
      <w:bookmarkEnd w:id="88"/>
      <w:bookmarkEnd w:id="89"/>
    </w:p>
    <w:p w14:paraId="35D828E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14:paraId="6D801D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14:paraId="1B44236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14:paraId="1511B1D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14:paraId="14135E0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14:paraId="0001437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14:paraId="56C718D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14:paraId="0F8147C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14:paraId="5A8C3F60">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14:paraId="56AE48D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14:paraId="50C5B88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14:paraId="762E6F6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14:paraId="2941203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14:paraId="7AF4F05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14:paraId="2A6CBBF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14:paraId="0B0CBD1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14:paraId="204803D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14:paraId="125F323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14:paraId="63419BF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14:paraId="7804362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14:paraId="0E170F6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14:paraId="25B6936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14:paraId="3F9A8E3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14:paraId="4022FBB5">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14:paraId="137DC06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14:paraId="0AA73B6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14:paraId="47C35A3C">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14:paraId="067E3B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14:paraId="5F3695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14:paraId="73D725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14:paraId="6BA809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3D00E2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14:paraId="68A436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14:paraId="621F85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14:paraId="02C15A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14:paraId="5813B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14:paraId="05EAA7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14:paraId="2CD4EE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14:paraId="4601FE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14:paraId="43B1F5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14:paraId="401DB5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4C4687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2204A1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14:paraId="5DBFAF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14:paraId="459FA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14:paraId="0A7F4F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14:paraId="064753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14:paraId="238BAF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14:paraId="5FF035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14:paraId="581296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14:paraId="1DF48E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14:paraId="3B013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446BD0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14:paraId="2E90E9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14:paraId="24AD37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14:paraId="439C36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14:paraId="576823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14:paraId="2592D3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14:paraId="5F4BE7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14:paraId="0F4C6D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14:paraId="580085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14:paraId="59FE12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782343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14:paraId="06C97D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14:paraId="11666F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14:paraId="3BAEF8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14:paraId="35D423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14:paraId="69195E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14:paraId="2A7C9E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14:paraId="19FD4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14:paraId="11AAD5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14:paraId="6BB332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2858F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14:paraId="68C589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14:paraId="1D3456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14:paraId="62800A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14:paraId="3E2A5B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14:paraId="100ADE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14:paraId="244711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14:paraId="70B2D0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14:paraId="40D87D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14:paraId="0B8381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273978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14:paraId="69FC3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14:paraId="65FB9C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14:paraId="116484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14:paraId="5FB20A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14:paraId="7045EC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14:paraId="3D35ED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14:paraId="0D0B76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14:paraId="3F57D2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14:paraId="700705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14:paraId="695533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14:paraId="469938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14:paraId="4162CF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14:paraId="165A59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14:paraId="022159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14:paraId="7B2656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14:paraId="025DA0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14:paraId="044DEF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14:paraId="5F6359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14:paraId="39E21125">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14:paraId="7F9D40F2">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14:paraId="51D9B60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14:paraId="3D252C9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14:paraId="05A2B375">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438417033"/>
      <w:bookmarkStart w:id="95" w:name="_Toc45723014"/>
      <w:bookmarkStart w:id="96" w:name="_Toc14854191"/>
      <w:r>
        <w:rPr>
          <w:rFonts w:hint="eastAsia" w:ascii="黑体" w:hAnsi="黑体" w:eastAsia="黑体" w:cs="黑体"/>
          <w:b w:val="0"/>
          <w:bCs w:val="0"/>
          <w:color w:val="auto"/>
          <w:sz w:val="28"/>
          <w:szCs w:val="28"/>
        </w:rPr>
        <w:t>项目区基础设施情况</w:t>
      </w:r>
      <w:bookmarkEnd w:id="94"/>
      <w:bookmarkEnd w:id="95"/>
      <w:bookmarkEnd w:id="96"/>
    </w:p>
    <w:p w14:paraId="6D0E686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14:paraId="7EE4C5A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14:paraId="5338FC7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14:paraId="388CE46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14:paraId="6944A738">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14:paraId="67E0F0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56A823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14:paraId="3C515E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14:paraId="4EA2A4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14:paraId="47661F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14:paraId="4186AB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14:paraId="339FF6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14:paraId="0AB583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14:paraId="14F084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7180B1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0DA310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14:paraId="39326B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4F09D1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541973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14:paraId="5E44C2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14:paraId="6411FF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14:paraId="30332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2CDE19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2354E7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14:paraId="1EE441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1E457B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14:paraId="00F273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14:paraId="1EAD0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14:paraId="5E0CF7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14:paraId="69AFC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5FD398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5D84D3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14:paraId="00C12F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14:paraId="6CC6ED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14:paraId="50ECE5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14:paraId="3890E0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14:paraId="7751C3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14:paraId="3841AD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14:paraId="5AECFF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01E25F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14:paraId="45EDB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14:paraId="19BE3D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755836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14:paraId="763B69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14:paraId="3CBD6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14:paraId="1D12CC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4BFFEA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3B7553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14:paraId="115A5D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14:paraId="697257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14:paraId="46A787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14:paraId="359037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14:paraId="2591F0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14:paraId="65C105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522FC3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56C43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14:paraId="7ABFA5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14:paraId="60189C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5220AF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14:paraId="19495F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14:paraId="3E43D4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14:paraId="6D2457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105010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1B590B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14:paraId="50A718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14:paraId="04BA5F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110F7B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14:paraId="2EA408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14:paraId="16434B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14:paraId="329E05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14:paraId="165453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14:paraId="3329AF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14:paraId="1307C8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14:paraId="776A63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14:paraId="7FC54D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14:paraId="6B5B2D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14:paraId="7F811B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14:paraId="222A18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14:paraId="3FA0F74E">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14:paraId="6C903F44">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14:paraId="6236529F">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35A4AC12">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14:paraId="0C25C92F">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14:paraId="4AE1C988">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14:paraId="22FAFDCD">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14:paraId="70E34A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14:paraId="4A36D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14:paraId="377EB4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14:paraId="603C08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14:paraId="480104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14:paraId="6F7D13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14:paraId="2E5F7D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14:paraId="1EABB2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14:paraId="0DED3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14:paraId="4D8957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359402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620737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14:paraId="1C8CB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14:paraId="4AB7DE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14:paraId="434104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14:paraId="6C853C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55FFA7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60ABE2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52D811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796423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49B993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1BDC5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41512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6DBAF8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14:paraId="06B09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14:paraId="2E5C9A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14:paraId="285A7B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14CCFB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14:paraId="3AEF76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729E34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05BB98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0E0C89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22F9AB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14:paraId="6ECF11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796148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14:paraId="570EDB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654E63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474CBC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37D016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023270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14:paraId="1CFF77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60930C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14:paraId="35BD83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577897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497B72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14:paraId="49C550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14:paraId="3F0C87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14:paraId="44BCC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3970DD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14:paraId="300229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5ACD41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7598AD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6DB441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18F0A7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14:paraId="59AEE3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6F826D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14:paraId="4C3C55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4302E2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68F873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74F5A6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2A626C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14:paraId="01276E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06F69C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14:paraId="457DCC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12E669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6960BE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14:paraId="77BDE8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14:paraId="6CDF10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14:paraId="54F5FE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63601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14:paraId="7601B3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65E551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3E5C62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2997F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6A7D6F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14:paraId="5AC551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6CAC42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14:paraId="5E386C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44BB55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0F875B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477E55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68421A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14:paraId="7F0212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3293DB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14:paraId="66AEBE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264AF5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2019D0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1AD108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6DF48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12E1BC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245B73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5039D7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89C41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4B87DB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14:paraId="6C5E96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14:paraId="7EB122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14:paraId="775C54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651253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14:paraId="3B3FF6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218073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1F996B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3C5F3B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0267FA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14:paraId="60E3F0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54017C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14:paraId="5E9ED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592504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6AF70F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520574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7C8845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14:paraId="7FB563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35152E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14:paraId="416AB4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14:paraId="61FBEA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14:paraId="4881C5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14:paraId="755D1E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14:paraId="66F06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14:paraId="2B7990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14:paraId="4F7C38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14:paraId="10CE1E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FADE2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14:paraId="04ED52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14:paraId="6A7C61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14:paraId="2CD855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14:paraId="01179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14:paraId="6264C0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14:paraId="5E0FA6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14:paraId="23FD6A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3BE599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29BBAA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48675F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14:paraId="278870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14:paraId="49D8B1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14:paraId="1C1007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14:paraId="0779FD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14:paraId="4CB19E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14:paraId="58B57F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14:paraId="2CF24F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14:paraId="37C93F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14:paraId="628982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14:paraId="6EDB9E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14:paraId="216F3AB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14:paraId="3AB1A91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14:paraId="32FBF9A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14:paraId="31A7A43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14:paraId="6A5DA6E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14:paraId="3EDCE4B9">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45723015"/>
      <w:bookmarkStart w:id="98" w:name="_Toc14854192"/>
      <w:r>
        <w:rPr>
          <w:rFonts w:hint="eastAsia" w:ascii="黑体" w:hAnsi="黑体" w:eastAsia="黑体" w:cs="黑体"/>
          <w:b w:val="0"/>
          <w:bCs w:val="0"/>
          <w:color w:val="auto"/>
          <w:sz w:val="28"/>
          <w:szCs w:val="28"/>
        </w:rPr>
        <w:t>其他基础设施</w:t>
      </w:r>
      <w:bookmarkEnd w:id="97"/>
      <w:bookmarkEnd w:id="98"/>
    </w:p>
    <w:p w14:paraId="47EEEB8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14:paraId="65E5861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14:paraId="7FBD4C1E">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65942B12">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0EFADC23">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44CEEAD1">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14:paraId="1138E444">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14:paraId="08456F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14:paraId="39F776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14:paraId="141CF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14:paraId="69F94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14:paraId="4C8EB3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14:paraId="15D45F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14:paraId="4F82E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14:paraId="6B1C6F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14:paraId="76CEF9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14:paraId="14F6F3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14:paraId="206F42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14:paraId="7465C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14:paraId="02FDDB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582894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14:paraId="31FE55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2EFE73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23C176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348889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700E4D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C3FC6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202CF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1B893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14:paraId="09036E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14:paraId="4DA035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289BA7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14:paraId="5B6B8B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2589FF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419731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14:paraId="6038F8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14:paraId="433256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14:paraId="78448E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1A6225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14:paraId="0A9D66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448FA0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3C1233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14:paraId="035681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14:paraId="02E6F3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14:paraId="0AD714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34CB7B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14:paraId="28B4D8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65EC8A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463325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14:paraId="758E56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6D73ED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6CB7B4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42A483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2F79AB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CFB80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7AE4ED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22A114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14:paraId="3BEDC9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14:paraId="5859F1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5EFCB6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14:paraId="33686A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5F2649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6CFEC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14:paraId="354C59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14:paraId="4FC0CB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194F45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0BA5C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7379E1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A84A0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5CD443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14:paraId="17D311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14:paraId="5F9C49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14:paraId="1F38B1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14:paraId="04036D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14:paraId="2E4F51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14:paraId="228995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14:paraId="48CBCE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14:paraId="161506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14:paraId="506871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14:paraId="240C15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14:paraId="7297AE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14:paraId="117B6E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14:paraId="3197BF62">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14:paraId="6E070E2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14:paraId="5C4D6F0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14:paraId="4631E75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NumType w:fmt="decimal"/>
          <w:cols w:space="0" w:num="1"/>
          <w:rtlGutter w:val="0"/>
          <w:docGrid w:type="lines" w:linePitch="595" w:charSpace="0"/>
        </w:sectPr>
      </w:pPr>
    </w:p>
    <w:p w14:paraId="39993134">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45723016"/>
      <w:bookmarkStart w:id="100" w:name="_Toc14854193"/>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14:paraId="754390E2">
      <w:pPr>
        <w:rPr>
          <w:rFonts w:hint="eastAsia"/>
        </w:rPr>
      </w:pPr>
    </w:p>
    <w:p w14:paraId="65E1CF00">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14:paraId="18B2D5C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14:paraId="6A7F784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14:paraId="7F28DD5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14:paraId="2FCA8C0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14:paraId="5B7644C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14:paraId="5A27683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14:paraId="7AA4AEC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14:paraId="2BAD605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14:paraId="2DD1E4B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14:paraId="5797A1A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14:paraId="12FDE329">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14:paraId="18E4B0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14:paraId="4FA26B1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14:paraId="6E0D390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14:paraId="2312E17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14:paraId="63983FF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14:paraId="4F8084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14:paraId="3F5C08F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14:paraId="2918DBC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14:paraId="4B4F90D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14:paraId="66ACE9D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14:paraId="23AF3B0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14:paraId="7A74FC7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14:paraId="0AA177E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14:paraId="25C2185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14:paraId="6855D7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6412F53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14:paraId="2740898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14:paraId="0877026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14:paraId="3FE32A8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14:paraId="1146F5E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14:paraId="09DF40D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14:paraId="39180C5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14:paraId="458006D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14:paraId="4B7439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2CD4E12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14:paraId="109BB90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14:paraId="483D11C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14:paraId="61CB5A7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14:paraId="640A3D9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14:paraId="255DE1C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14:paraId="3A325EF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14:paraId="312E2D1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14:paraId="211205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14:paraId="0367EB8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14:paraId="026F89A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14:paraId="113E7DE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14:paraId="7F5C422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14:paraId="355B9AA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14:paraId="18DE521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14:paraId="58915E8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14:paraId="700B3C1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14:paraId="4F96E658">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5B9BFE4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14:paraId="6172159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14:paraId="544F000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14:paraId="2EB4E8DA">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14:paraId="78FF6F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14:paraId="001056B8">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14:paraId="0AFE29BD">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14:paraId="44380693">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14:paraId="20205818">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14:paraId="3B4F86B8">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14:paraId="60708AE3">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14:paraId="018103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A1E1D5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14:paraId="16FC39D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14:paraId="235A006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14:paraId="79437F6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14:paraId="5023A0D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14:paraId="25CD3EF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14:paraId="11FFA7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67588C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14:paraId="4CB896D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14:paraId="0A94908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14:paraId="35B21DB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14:paraId="61600D3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14:paraId="2D586B5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14:paraId="4C32F3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B51107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14:paraId="071A731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14:paraId="3A219D0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14:paraId="2845E2B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14:paraId="4DC3C3B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14:paraId="32CE7E4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14:paraId="277204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E69099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14:paraId="3320313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14:paraId="5AB7B6A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14:paraId="3C56C10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14:paraId="238CB7E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14:paraId="460308E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14:paraId="2845F5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ACC021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14:paraId="009FCD7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14:paraId="237BAEB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14:paraId="595F4D5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14:paraId="602F012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14:paraId="2CF42FC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14:paraId="7C9CB3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FD7C5D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14:paraId="41A3EB6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14:paraId="2FF9D6D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14:paraId="0917D52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14:paraId="387DBD5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14:paraId="47A225E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14:paraId="525BEB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4EDF6F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14:paraId="231DEFB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14:paraId="6DE907E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14:paraId="4CE2CF1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14:paraId="23CCAAA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14:paraId="1FA5083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14:paraId="6BB36B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169FEF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14:paraId="359765D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14:paraId="780FA5D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14:paraId="1D89556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14:paraId="242137C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14:paraId="09B9674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14:paraId="5A95F7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182E95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14:paraId="753D570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14:paraId="5A5F215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14:paraId="3504C83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14:paraId="20686ED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14:paraId="19C9BE6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14:paraId="07DF5C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AA538A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14:paraId="2189861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14:paraId="33D0615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14:paraId="49CB4BE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14:paraId="0E3EF45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14:paraId="1DE9748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14:paraId="2B77C8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13D9D9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14:paraId="1F15D75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14:paraId="5382DE6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14:paraId="543334B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14:paraId="0D0F894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14:paraId="2006EBC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14:paraId="020AA1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A7545D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14:paraId="7B5A338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14:paraId="32E5554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14:paraId="5FFE3CF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14:paraId="2C51BF5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14:paraId="291FA89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14:paraId="29E2DB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2078A7D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14:paraId="7380639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14:paraId="5FAF2BE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14:paraId="4AA018E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14:paraId="21C4ED4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14:paraId="0CD0BCD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14:paraId="7B440A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A33101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14:paraId="216EDD1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14:paraId="16ADE9D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14:paraId="33B6BE5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14:paraId="17052DB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14:paraId="6058B55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14:paraId="5DF486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07F4B5B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14:paraId="6AD5CFE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14:paraId="0D15B16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14:paraId="1470D5F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14:paraId="296904C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14:paraId="385699B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14:paraId="03606D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14:paraId="0DCC297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14:paraId="1E5ABDF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14:paraId="28DBA9C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14:paraId="76A8C20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14:paraId="0BB2CE7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14:paraId="4F8C95C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14:paraId="4DBE02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1DCBDC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14:paraId="45816B4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14:paraId="2AA0051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14:paraId="4365C0D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14:paraId="7FE2E94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14:paraId="0D51CFA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14:paraId="73A64F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37977E4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14:paraId="69273F3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14:paraId="5FBB167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14:paraId="6DF3DF1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14:paraId="21F1CCC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14:paraId="312AAC6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14:paraId="29CCB2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2CED2E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14:paraId="3AAF58B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14:paraId="52433ED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14:paraId="1581CDD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14:paraId="6C026B4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14:paraId="1D3030B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14:paraId="40E753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6B484E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14:paraId="7999975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14:paraId="2D7D794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14:paraId="2A815D00">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14:paraId="035D09B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14:paraId="0F00D0B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14:paraId="3726DD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614A0EE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14:paraId="4F37D72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14:paraId="4B240BE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14:paraId="237B8E4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14:paraId="414B023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14:paraId="256819E9">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14:paraId="3119B8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5975F24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14:paraId="16C6EC68">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14:paraId="08F9B4D5">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14:paraId="43F766F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14:paraId="24C9D25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14:paraId="2776924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14:paraId="708FD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7715EB1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14:paraId="79780BE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14:paraId="2A6358B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14:paraId="4AE4568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14:paraId="02DF92E6">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14:paraId="685E4234">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14:paraId="2A2264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6EBCCE3">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14:paraId="55EF899C">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14:paraId="7DE01F2F">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14:paraId="793802A7">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14:paraId="7DC38BD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14:paraId="168E4A2D">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14:paraId="6AA509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14:paraId="173388AE">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14:paraId="52778DE2">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14:paraId="4ABDDE6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14:paraId="0B3F34E1">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14:paraId="1843BB5A">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14:paraId="3627CCBB">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14:paraId="7F97E5F3">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14:paraId="784E036A">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14:paraId="4B426A57">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14:paraId="1D49CF85">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14:paraId="556FC9B6">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14:paraId="2C450D1D">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014674FF">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14:paraId="4D8569AB">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14:paraId="3503A080">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090DD79A">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14:paraId="1167076F">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14:paraId="257FA7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14:paraId="520B5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14:paraId="0C1BC7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14:paraId="617332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14:paraId="6D143F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14:paraId="275ABA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14:paraId="68F403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14:paraId="307CB5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14:paraId="48D171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14:paraId="64E52D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14:paraId="3A775F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14:paraId="5FA1C2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14:paraId="797EF4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14:paraId="429DF8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14:paraId="4A01DA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14:paraId="3F31A3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14:paraId="0DD68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14:paraId="0F058F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14:paraId="1E6FA403">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173B4C69">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14:paraId="3134D0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74425F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14:paraId="70B0F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14:paraId="76568A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14:paraId="2947CD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14:paraId="12AF99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235F7B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14:paraId="6EB8EF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14:paraId="189E28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14:paraId="2FC78A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14:paraId="28BB32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14:paraId="4F4D62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14:paraId="236A7D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14:paraId="00EFF8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14:paraId="7A404F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14:paraId="7057B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14:paraId="1E3E82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14:paraId="7357D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14:paraId="23093C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14:paraId="71E6AD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6F4A4D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14:paraId="0519A2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14:paraId="233536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14:paraId="0D71C6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14:paraId="0A6BCE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14:paraId="038B14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14:paraId="1EA2EF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14:paraId="76637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14:paraId="3AD200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14:paraId="103AF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14:paraId="211FC8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14:paraId="673DE0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14:paraId="170380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14:paraId="0CF6F2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14:paraId="7ECC61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14:paraId="2EA5A193">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4957958"/>
      <w:bookmarkStart w:id="103" w:name="_Toc511577194"/>
      <w:r>
        <w:rPr>
          <w:rFonts w:hint="eastAsia" w:ascii="仿宋_GB2312" w:hAnsi="仿宋_GB2312" w:eastAsia="仿宋_GB2312" w:cs="仿宋_GB2312"/>
          <w:color w:val="auto"/>
          <w:sz w:val="28"/>
          <w:szCs w:val="28"/>
        </w:rPr>
        <w:t>1）水库可供水量</w:t>
      </w:r>
      <w:bookmarkEnd w:id="102"/>
      <w:bookmarkEnd w:id="103"/>
    </w:p>
    <w:p w14:paraId="7010EA51">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14:paraId="48963945">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3" o:title=""/>
            <o:lock v:ext="edit" aspectratio="t"/>
            <w10:wrap type="none"/>
            <w10:anchorlock/>
          </v:shape>
          <o:OLEObject Type="Embed" ProgID="Equation.DSMT4" ShapeID="_x0000_i1025" DrawAspect="Content" ObjectID="_1468075725" r:id="rId72">
            <o:LockedField>false</o:LockedField>
          </o:OLEObject>
        </w:object>
      </w:r>
    </w:p>
    <w:p w14:paraId="31331351">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3857DD43">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14:paraId="49D1A133">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0FA23E0D">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14:paraId="739C0089">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14:paraId="47DBFA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1E112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14:paraId="78A7B8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14:paraId="442BBC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14:paraId="00FCB7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14:paraId="25365E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14:paraId="1AF619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14:paraId="49F8FF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14:paraId="5BF8BB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14:paraId="4D333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14:paraId="577A5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14:paraId="59C855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14:paraId="50F74F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14:paraId="303015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14:paraId="782BEB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14:paraId="57ADE7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3C923E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14:paraId="265D9C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14:paraId="04EB25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14:paraId="6798E8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14:paraId="6E2C5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14:paraId="1F8C37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14:paraId="36F769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14:paraId="7BC64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14:paraId="0A7AA2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14:paraId="59CFE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14:paraId="6B74A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14:paraId="3B8574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14:paraId="0A9734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14:paraId="33CFFA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14:paraId="0C3A91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6E89C4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14:paraId="2AC077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14:paraId="100E2C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14:paraId="4E6ACF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14:paraId="5E2E3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14:paraId="043A9A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14:paraId="6C1174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016D99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6D2D28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14:paraId="69FE42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14:paraId="0E567D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14:paraId="41BF3E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14:paraId="21369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14:paraId="5AF261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14:paraId="390E26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7D3E36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752D1A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14:paraId="29C56F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14:paraId="2DEA8F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14:paraId="238309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14:paraId="6CDBA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14:paraId="2B8FCE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14:paraId="09AA7F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14:paraId="090AA3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14:paraId="4C900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14:paraId="6FF444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14:paraId="3602A3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14:paraId="3C48E9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14:paraId="1F1269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14:paraId="73F8C5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1A8E93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456754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14:paraId="6324AF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14:paraId="4B5147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14:paraId="1A8F1B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14:paraId="5AC9E8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14:paraId="081CD6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14:paraId="00CCA9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14:paraId="66520F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14:paraId="779DA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14:paraId="423C1B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14:paraId="3FCFD1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14:paraId="4D5990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14:paraId="030337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14:paraId="1524FB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432554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14:paraId="23E5F4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14:paraId="39E1C3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14:paraId="09D6E3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14:paraId="769D86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14:paraId="7F582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14:paraId="26D494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14:paraId="190EB2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14:paraId="22BE22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14:paraId="06184F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14:paraId="7D2EC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14:paraId="572ED4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14:paraId="48514D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14:paraId="1027B5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14:paraId="37DD45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14:paraId="0A2BC5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14:paraId="1628CE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14:paraId="2E1F8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14:paraId="5BACD5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14:paraId="426428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14:paraId="0E359A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14:paraId="06176A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14:paraId="325BD2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14:paraId="21D132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14:paraId="71B15D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14:paraId="52C103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14:paraId="7D4A27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14:paraId="1E915D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14:paraId="0C525A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14:paraId="641144DD">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14061B9F">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511577195"/>
      <w:bookmarkStart w:id="105" w:name="_Toc4957959"/>
      <w:r>
        <w:rPr>
          <w:rFonts w:hint="eastAsia" w:ascii="仿宋_GB2312" w:hAnsi="仿宋_GB2312" w:eastAsia="仿宋_GB2312" w:cs="仿宋_GB2312"/>
          <w:color w:val="auto"/>
          <w:sz w:val="28"/>
          <w:szCs w:val="28"/>
        </w:rPr>
        <w:t>2）山平塘可供水量</w:t>
      </w:r>
      <w:bookmarkEnd w:id="104"/>
      <w:bookmarkEnd w:id="105"/>
    </w:p>
    <w:p w14:paraId="2A0FDD17">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14:paraId="77351EDD">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5" o:title=""/>
            <o:lock v:ext="edit" aspectratio="t"/>
            <w10:wrap type="none"/>
            <w10:anchorlock/>
          </v:shape>
          <o:OLEObject Type="Embed" ProgID="Equation.DSMT4" ShapeID="_x0000_i1026" DrawAspect="Content" ObjectID="_1468075726" r:id="rId74">
            <o:LockedField>false</o:LockedField>
          </o:OLEObject>
        </w:object>
      </w:r>
    </w:p>
    <w:p w14:paraId="77F17FC7">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431A90F6">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14:paraId="097FE274">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14:paraId="6FD48B22">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14:paraId="339BF563">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14:paraId="47B48C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14:paraId="2EB469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14:paraId="61BCCE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14:paraId="76A3B6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14:paraId="498DC7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14:paraId="27E7EE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49BC4E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089D87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61C6FF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14:paraId="29F8F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14:paraId="3ACB44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14:paraId="4AC42F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359A1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5C1A8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35BDCA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14:paraId="5CB2D3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14:paraId="0A3B3E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14:paraId="696BF2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4D75E1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5738C5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28536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14:paraId="14F56F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14:paraId="4A05EF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14:paraId="1BEC11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711122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1A2AC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2B01E0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14:paraId="647777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14:paraId="5C559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14:paraId="27AC20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14:paraId="599364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14:paraId="50D868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14:paraId="688003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14:paraId="4E21E7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14:paraId="6D0C60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14:paraId="424BDD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14:paraId="0E1A8B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14:paraId="34A44C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14:paraId="2E5BCA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14:paraId="27781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14:paraId="7B63CD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14:paraId="57D84A12">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4957960"/>
      <w:bookmarkStart w:id="107" w:name="_Toc511577196"/>
      <w:r>
        <w:rPr>
          <w:rFonts w:hint="eastAsia" w:ascii="仿宋_GB2312" w:hAnsi="仿宋_GB2312" w:eastAsia="仿宋_GB2312" w:cs="仿宋_GB2312"/>
          <w:color w:val="auto"/>
          <w:sz w:val="28"/>
          <w:szCs w:val="28"/>
        </w:rPr>
        <w:t>3）河坝可供水量</w:t>
      </w:r>
      <w:bookmarkEnd w:id="106"/>
      <w:bookmarkEnd w:id="107"/>
    </w:p>
    <w:p w14:paraId="51ED9E4D">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14:paraId="3D482A97">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7" o:title=""/>
            <o:lock v:ext="edit" aspectratio="t"/>
            <w10:wrap type="none"/>
            <w10:anchorlock/>
          </v:shape>
          <o:OLEObject Type="Embed" ProgID="Equation.DSMT4" ShapeID="_x0000_i1027" DrawAspect="Content" ObjectID="_1468075727" r:id="rId76">
            <o:LockedField>false</o:LockedField>
          </o:OLEObject>
        </w:object>
      </w:r>
    </w:p>
    <w:p w14:paraId="171A003A">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14:paraId="556D0FD8">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14:paraId="21B22B83">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14:paraId="634CD395">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14:paraId="30108D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487E39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14:paraId="7EFCAC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14:paraId="6139F7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14:paraId="341466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14:paraId="30F92F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14:paraId="25886E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14:paraId="63C966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14:paraId="3A1E5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14:paraId="4F923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14:paraId="7C2195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14:paraId="6F6F38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14:paraId="4A74AC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14:paraId="1FB914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14:paraId="536D6A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14:paraId="0550F9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41A245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14:paraId="5A925B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14:paraId="4EFB4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14:paraId="50717F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14:paraId="638AA8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14:paraId="413DBB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14:paraId="0D15A3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14:paraId="4B516E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14:paraId="677948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14:paraId="57F924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14:paraId="300F46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14:paraId="48FA6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14:paraId="0E8D8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14:paraId="2F815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14:paraId="06DC65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701ADE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14:paraId="215D05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14:paraId="0CB222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14:paraId="298829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14:paraId="2F5C74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14:paraId="5E3C11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14:paraId="0B6272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64D5E8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7DD269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14:paraId="72B0CC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14:paraId="784ECF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14:paraId="582BB2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14:paraId="4017F2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14:paraId="7E0DD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F9908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4CC06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79067D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14:paraId="01355A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14:paraId="02810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14:paraId="575F6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14:paraId="553DC7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14:paraId="3F92C2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14:paraId="1C9D5B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14:paraId="3FE908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14:paraId="54E5E7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14:paraId="03DCA9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14:paraId="4B3DB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14:paraId="2151DF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14:paraId="0DD489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14:paraId="45979B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220E06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53CAD5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14:paraId="3D5AA4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14:paraId="090A7D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14:paraId="7522D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14:paraId="6D2A75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14:paraId="50429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14:paraId="0A997C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14:paraId="3F54A1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14:paraId="0ED33A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14:paraId="3DE238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14:paraId="402C6C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14:paraId="69B26C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14:paraId="51516F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14:paraId="0FA8D5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28FE2B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14:paraId="1E90AA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14:paraId="7E2B9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14:paraId="0430E1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14:paraId="4518A9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14:paraId="5F2DCD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14:paraId="372E92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14:paraId="637A7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14:paraId="1B4067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14:paraId="41FB53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14:paraId="389591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14:paraId="0B6BF2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14:paraId="340BF7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14:paraId="1585D8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14:paraId="41A769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14:paraId="46778F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14:paraId="296D1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14:paraId="744E5A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14:paraId="2316FE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14:paraId="46B52E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14:paraId="0CB4E2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14:paraId="43FF5E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14:paraId="1A39F2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14:paraId="2B5AF6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14:paraId="34992E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14:paraId="2A3009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14:paraId="73CBB4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14:paraId="7F02D9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14:paraId="179F9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14:paraId="46E9A882">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14:paraId="40C019E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14:paraId="5EBFBCC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14:paraId="2C35651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14:paraId="17F57B3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14:paraId="62D109F3">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14:paraId="3C42B9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14:paraId="24512E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14:paraId="01E087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14:paraId="21BB5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6AC195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14:paraId="6FE80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14:paraId="7DC5FD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14:paraId="57FB86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14:paraId="276D37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14:paraId="3A7FEA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14:paraId="0B4114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14:paraId="626CA1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14:paraId="1B0C7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14:paraId="090B96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14:paraId="73C73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14:paraId="7829AC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14:paraId="0B0D1F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14:paraId="25B1DC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14:paraId="3E33FF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14:paraId="5189BF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418BB8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14:paraId="040E68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332DB7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1E9642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530A2E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14:paraId="119130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14:paraId="58D51B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14:paraId="009917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54E0CB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6A3FB5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47E35B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517411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1BEF51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16B67A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14:paraId="5EE82E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10851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14:paraId="53E3BC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347798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041A29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50AC8C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3922B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14:paraId="33511E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14:paraId="3BC4CE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14:paraId="47B12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14:paraId="242EE2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7CA3E1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518154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31E120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742FA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14:paraId="60C8E1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03B21F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14:paraId="3FB07C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2D67EC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0F5782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14:paraId="51DE89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6A4DA2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4475C2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54A75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14:paraId="77200E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14:paraId="634741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14:paraId="4E2083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14:paraId="2E0F49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14:paraId="43E010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14:paraId="6DC92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14:paraId="3939A5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14:paraId="4AB19C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14:paraId="434F5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14:paraId="6C6568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14:paraId="243E77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14:paraId="0379CD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0427E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41EA12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14:paraId="212011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3883F6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14:paraId="4B7B9D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69ED2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14:paraId="10D9B1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14:paraId="4006D8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14:paraId="146807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14:paraId="4B712556">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14:paraId="6E40CC1F">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14:paraId="3342E120">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14:paraId="6CBAD1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14:paraId="6C3C0B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14:paraId="407DF0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14:paraId="11D80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14:paraId="585A5F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14:paraId="6BCD36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14:paraId="3193EC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757DD4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14:paraId="4A088C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736908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14:paraId="3AFB30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0F9EC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14:paraId="5DAF47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0D01EC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3F5ECF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999E0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CFDFA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71755A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53B458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375752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12A78C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8CAD8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8D5E5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02E344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187A61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6DD242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0418CB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BD296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D133A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4B7DB6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14:paraId="40CEB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1076B5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788DF0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129C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A4B3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255AFF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14:paraId="664B67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4673FA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14:paraId="658908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32C542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14:paraId="31260D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428B9A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14:paraId="0EFF8D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64C133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5F520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515F2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6D3036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1EEFE9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63B4C0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39108F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64A3A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31BC8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5F518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52064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3EC32B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6DFB65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1161A3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52E0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B4A0E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41CD3D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14:paraId="609D55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6D938F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296D18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03C75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B6741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5282E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14:paraId="67333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14:paraId="1D9A7C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14:paraId="7966B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031A9C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14:paraId="602DB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076F5C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14:paraId="0C7506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6654E6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107FE6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08387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26E16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0F62AC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2B149B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568CB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380475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2C568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F4097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33023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7CB6CE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7F086C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3339DF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A0166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9600E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780159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14:paraId="6201B3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14:paraId="55245D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14:paraId="78F6BB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5F8DB7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776C4C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0D94F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14:paraId="5F6C49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14:paraId="4F8EC2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3927DF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14:paraId="581BD7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774F64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14:paraId="340EA823">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14:paraId="0A646331">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14:paraId="4AB7CA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14:paraId="371126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14:paraId="50CEC7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14:paraId="524F1A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14:paraId="1DB6DD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14:paraId="4F8A89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14:paraId="03FF5D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5CEF4C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14:paraId="0862BF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33955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14:paraId="5ADBB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7C2D53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14:paraId="0459BD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459B47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DE9D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112773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3D268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610587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14:paraId="576859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277896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0F31FB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823D5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B2CE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6E231C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14:paraId="3E4335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0FF274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27A39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8B5C8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34E4C2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1C447C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14:paraId="7D4F8C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4F2A2A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27E92B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1DBA67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637820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2010CE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14:paraId="6AAC60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1107A4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14:paraId="17E1E7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3D2248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14:paraId="28D6E9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349AE9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14:paraId="6AC595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55A82D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63E55A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25A3C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6A6861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7C9DF0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14:paraId="7AB50B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2B9C9B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B61C5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06F10C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3C6E3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28DE33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14:paraId="32371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0652D7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3053E3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16BDAD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450F27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1FE41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14:paraId="603BDF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229856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416E94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0E18E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6EF61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458B11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14:paraId="4BCBE3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14:paraId="377EBC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14:paraId="080111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14:paraId="5726CC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14:paraId="148694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14:paraId="6688AA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14:paraId="47F034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69F3CE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13BCDE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628ACC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55A144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14:paraId="071F74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14:paraId="09A78D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3BE9E6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032728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3E837A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0515D6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14:paraId="4899C1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14:paraId="398F51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1F0D72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552142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7D41C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19AD94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14:paraId="1A663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14:paraId="52D4C4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14:paraId="6A97EF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14:paraId="310393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14:paraId="4890B3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14:paraId="2D548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14:paraId="1799BA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14:paraId="24637F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14:paraId="1F401F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6FD7AD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14:paraId="071496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14:paraId="19F15A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14:paraId="03A97F4A">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14:paraId="475B0688">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14:paraId="4E013085">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14:paraId="670138F0">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9" o:title=""/>
            <o:lock v:ext="edit" aspectratio="t"/>
            <w10:wrap type="none"/>
            <w10:anchorlock/>
          </v:shape>
          <o:OLEObject Type="Embed" ProgID="Equation.3" ShapeID="_x0000_i1028" DrawAspect="Content" ObjectID="_1468075728" r:id="rId78">
            <o:LockedField>false</o:LockedField>
          </o:OLEObject>
        </w:object>
      </w:r>
    </w:p>
    <w:p w14:paraId="084CCF8C">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14:paraId="39F2D334">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1" o:title=""/>
            <o:lock v:ext="edit" aspectratio="t"/>
            <w10:wrap type="none"/>
            <w10:anchorlock/>
          </v:shape>
          <o:OLEObject Type="Embed" ProgID="Equation.3" ShapeID="_x0000_i1029" DrawAspect="Content" ObjectID="_1468075729" r:id="rId80">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14:paraId="456BA3E7">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14:paraId="620009A4">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3" o:title=""/>
            <o:lock v:ext="edit" aspectratio="t"/>
            <w10:wrap type="none"/>
            <w10:anchorlock/>
          </v:shape>
          <o:OLEObject Type="Embed" ProgID="Equation.3" ShapeID="_x0000_i1030" DrawAspect="Content" ObjectID="_1468075730" r:id="rId82">
            <o:LockedField>false</o:LockedField>
          </o:OLEObject>
        </w:object>
      </w:r>
    </w:p>
    <w:p w14:paraId="5C1719E8">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14:paraId="16AAD551">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14:paraId="69F0F809">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14:paraId="3B8AFED1">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14:paraId="1BB86D5C">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14:paraId="4B2B07A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14:paraId="67261126">
      <w:pPr>
        <w:pStyle w:val="5"/>
        <w:rPr>
          <w:rFonts w:hint="eastAsia"/>
        </w:rPr>
      </w:pPr>
    </w:p>
    <w:p w14:paraId="26CBC513">
      <w:pPr>
        <w:ind w:firstLine="560"/>
        <w:rPr>
          <w:color w:val="auto"/>
        </w:rPr>
        <w:sectPr>
          <w:headerReference r:id="rId12" w:type="default"/>
          <w:pgSz w:w="11906" w:h="16838"/>
          <w:pgMar w:top="1871" w:right="1531" w:bottom="1871" w:left="1531" w:header="850" w:footer="1417" w:gutter="0"/>
          <w:pgNumType w:fmt="decimal"/>
          <w:cols w:space="0" w:num="1"/>
          <w:rtlGutter w:val="0"/>
          <w:docGrid w:type="lines" w:linePitch="595" w:charSpace="0"/>
        </w:sectPr>
      </w:pPr>
    </w:p>
    <w:p w14:paraId="5C170DC3">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14:paraId="26AF30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7EA835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14:paraId="3EE5B3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14:paraId="5413A8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14:paraId="70609B1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14:paraId="7B94B6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F70081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14:paraId="4B6EDA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14:paraId="3822AA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14:paraId="4FD465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14:paraId="639EC0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14:paraId="428DA7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14:paraId="376BFCA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14:paraId="6A3BF9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14:paraId="0FB0388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14:paraId="08E8FED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14:paraId="727DDE4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14:paraId="6B9DD0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14:paraId="3FB036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14:paraId="08C959F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14:paraId="4BD7AA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14:paraId="76EFED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14:paraId="1DC11C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32B0404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14:paraId="4216AAC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14:paraId="014F3B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14:paraId="04F372A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4D1904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88BA1D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80E566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4A04D2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73790B2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6BD922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5FE79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B9192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93D4C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EF553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74B1ECC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4B0F04D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14:paraId="6ED79E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4F5BC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59C0DC9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14:paraId="00F476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14:paraId="33A9F78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3943DF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AAD15B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EBAAA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C313F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25BEC1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18B476D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2C42D3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3E4720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D65571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4AE637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06870B2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3369CD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6BC8A5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5EACEA4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216A1BC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14:paraId="294703A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14:paraId="58C497C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5FD8EFB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336F5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D2186D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45DFD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A26C3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1DC3E7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1A234A0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6E9ED4B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6784F2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5CDBE5B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1A215FE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294D02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6CD935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0684994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354C75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14:paraId="263ADF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14:paraId="1EB2BB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48C769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568CBD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31F641D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E24B9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B9932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A3A66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AF225A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93422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0F95F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7C046C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14:paraId="61CD4BC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14:paraId="5DB1EEC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14:paraId="57B29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DA97B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2C20C56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14:paraId="46EF64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5032AC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14:paraId="57023F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14:paraId="364D40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14:paraId="532C65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14:paraId="5305F06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14:paraId="0A3DFC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14:paraId="6D757DB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14:paraId="0BF3A06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14:paraId="29BF2EA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14:paraId="78E90F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14:paraId="4BB85D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14:paraId="1AEE06F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14:paraId="158717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14:paraId="245516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930A0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66D71C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14:paraId="7ED29E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2396B31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14:paraId="139186E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357221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5A4FAC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321EC2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49AF4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000F2BA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04C03D4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2D7C23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DBE34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33CC60C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14:paraId="473B3B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14:paraId="196653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2E285F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30E2EC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1ED2A23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14:paraId="6327239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2FEECB0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14:paraId="48A25B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14:paraId="408B31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14:paraId="54F3A9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14:paraId="2C7BF2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14:paraId="5DCB02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14:paraId="47ABE7E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14:paraId="075165D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14:paraId="6234BB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14:paraId="545975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14:paraId="584BB7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14:paraId="6596329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14:paraId="1A53F4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14:paraId="1CC25C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07DCC2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14:paraId="6197F8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14:paraId="4D05B3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14:paraId="78A937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4F9876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41CCC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FBAE9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43EDD0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5B974D7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2BF140F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4F776B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12730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634E70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A83C7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579B5B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785A113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3C9665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3EFB01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1602718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14:paraId="5AD1D97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14:paraId="3666602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02BFF62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994D1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3807BC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867D8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0CD8F6A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239C71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10D3AD5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19CE706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36D31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9BFB0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0674F7C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1C980B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38947F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73960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5E72BD0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14:paraId="20E520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14:paraId="1F1091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399A39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C64D8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8788C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498D4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948B7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3F7C8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134419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0FF250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71EDCC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1FB7F8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70FF73A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325598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1392BD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323AE7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69930C3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14:paraId="501BE8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14:paraId="1780E21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1071913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101BAC8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0B1C59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41CAE2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4D26B1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C78FD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2B252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66B5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BAEBBF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05139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14:paraId="7FA0D3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14:paraId="488CF3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5D0A68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84AC51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1E8A32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14:paraId="525FA1A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4A521B6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14:paraId="282F954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14:paraId="525B7DC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14:paraId="036870E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14:paraId="46782B4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14:paraId="1EAD2E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14:paraId="6D36B1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14:paraId="445B84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14:paraId="066F53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14:paraId="56F957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14:paraId="30B17F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14:paraId="2D723A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14:paraId="0C5F02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14:paraId="59A134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6A4C8BE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05F5878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14:paraId="59A228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6BE427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14:paraId="54B68D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3D257C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A0C5A8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50A896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E2B57C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1B9CB9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BE2A9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1A14F03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5413C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6C7FD3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14:paraId="364B19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14:paraId="6F62CB0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3D7332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2D06FAD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58953C8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14:paraId="5680EB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7F66B6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14:paraId="047EFF1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14:paraId="439989B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14:paraId="6C52BF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14:paraId="09E08B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14:paraId="051D90B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14:paraId="03213E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14:paraId="4702095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14:paraId="72F7CD8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14:paraId="2C7F6B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14:paraId="10884C2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14:paraId="7F8E979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14:paraId="24BC8F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14:paraId="013454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14:paraId="5119E16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14:paraId="34A9D7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14:paraId="589526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14:paraId="26F4CE4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28D149F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F3D63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4E7D08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655073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4F63F5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48DA63E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85A61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BCC313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5E816F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9DCE37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324372E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1AFF0B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1759CF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9BD39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0C3611C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14:paraId="2530C3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14:paraId="1A62F0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7AF3E1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63F0F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3D9A9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41AC0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45C048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073931E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0EEA27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49E3680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4CB07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3CF58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08BF0F9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7D9006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0E6CF4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4AB12D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064D16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14:paraId="775729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14:paraId="4AEAEC7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73BF8E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26B4D3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14350B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E3D49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7465A6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EAC3F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3111311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07033A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5332696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2492BF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14:paraId="1E06932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14:paraId="331239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0404BD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5F9DEC0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7D5F50F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14:paraId="4CC6B39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14:paraId="7C462FF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660CC3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54732B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4254A8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A9363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F3B7B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355C2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0F489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C45C5C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1DA80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0C1506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14:paraId="5EAB441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14:paraId="49E83C2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24CCF4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9DBD93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281C67F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14:paraId="0092D56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033C4CE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14:paraId="7BA80C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14:paraId="0AEB45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14:paraId="491CA7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14:paraId="2088154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14:paraId="7E7C188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14:paraId="6D708C8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14:paraId="4CD5DDD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14:paraId="27F37CA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14:paraId="460254E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14:paraId="3D692F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14:paraId="24723FD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14:paraId="1DD519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14:paraId="27A926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169BB8B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449557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14:paraId="1953AA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78AA8C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14:paraId="7DC4D22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79C1DF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49E8AFD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2AD6C0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1189B2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056FBB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1E8B56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178B50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30DF9F5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14:paraId="1166D0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14:paraId="78D1C4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14:paraId="0F9711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3F3D99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14:paraId="72DE02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14:paraId="277EB17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14:paraId="0F5DD6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0A9CF9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14:paraId="1E6E415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14:paraId="280E0B7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14:paraId="6B0221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14:paraId="288830B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14:paraId="4ACFBCB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14:paraId="1F09D9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14:paraId="49CB31F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14:paraId="1E0066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14:paraId="7289838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14:paraId="41BD244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14:paraId="6C1BE88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14:paraId="38CDF8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14:paraId="38801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14:paraId="1B1FE21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14:paraId="3228875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3F0F8C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14:paraId="7327E2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14:paraId="6886A81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14:paraId="2B0F48F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14:paraId="75F6D13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14:paraId="4A9623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14:paraId="51981F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14:paraId="271003A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14:paraId="5CEB1A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14:paraId="563A518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14:paraId="0C14D3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14:paraId="4E50FE4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14:paraId="7517AC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14:paraId="4E31BB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14:paraId="1A59902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14:paraId="2E98E16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14:paraId="3737858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14:paraId="74D944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14:paraId="48480F8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14:paraId="0C7309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14:paraId="16A45E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14:paraId="39489E5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14:paraId="35EC20D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14:paraId="387F4F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14:paraId="50C7C7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14:paraId="01B1795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14:paraId="0460BE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14:paraId="764DA9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14:paraId="1A5B3E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14:paraId="3D3D8C06">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14:paraId="0EE22B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13B11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14:paraId="16E268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14:paraId="2B1A7A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14:paraId="509962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14:paraId="0BF669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29A8E5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14:paraId="379E3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14:paraId="051817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14:paraId="70B73C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14:paraId="38D711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14:paraId="7D54D8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14:paraId="3695A6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14:paraId="6D7719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14:paraId="048060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14:paraId="5438FD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14:paraId="4FCBFA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14:paraId="206D07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14:paraId="066A48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14:paraId="652DC1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14:paraId="3AA274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14:paraId="4F90BC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14:paraId="33D50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5F4AB1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14:paraId="032196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14:paraId="7DCD21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14:paraId="5670B4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23202C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105A2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531E0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4E7423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3AF9FD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753BFC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A8891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EFA0A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B8D0E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E261A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60A60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60B66E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03A878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1909E9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39B1C8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14:paraId="3E13C0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14:paraId="27BC04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5F278B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B83B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E86F1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9CD1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5086D7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7491B4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0F0693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521222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CACDE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A9464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309C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64D626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56DDE9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265CF9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2C6D42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14:paraId="622DF7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14:paraId="49396F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4F026E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42D94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9E30E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9868D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E0EA8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372A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28DCF8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2A9DEA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77DA98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48C8A3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DAC37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4CEBAE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32B7AA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E227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56D98F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14:paraId="6DAFA3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14:paraId="02CCC9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0095DA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446771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3E14E3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2D05F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3AF6A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4FDDB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B3757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74CC6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D0AF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4D920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14:paraId="784220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14:paraId="471B55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462647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6447CE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2B85AF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14:paraId="1C69A4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7E1D4E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14:paraId="5B61B6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14:paraId="46356D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14:paraId="1C56F1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14:paraId="45CF77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14:paraId="6451E0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14:paraId="7E3E78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14:paraId="6D6ABA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14:paraId="02C029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14:paraId="1550D2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14:paraId="36A23E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14:paraId="627679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14:paraId="3FD23D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14:paraId="36E7E3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FA8E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39E524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14:paraId="2CA61F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10E194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14:paraId="3273ED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BB13C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65743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F1E5B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E9EC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5DB22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9A84E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03F04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10F45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AB429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D31FB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14:paraId="08988E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69D46B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335547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7E88E4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14:paraId="373BD3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1654B7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14:paraId="4C8DA7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14:paraId="756D90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14:paraId="56D40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14:paraId="3F565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14:paraId="21A3BA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14:paraId="60DD98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14:paraId="6A4225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14:paraId="301507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14:paraId="32BCA9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14:paraId="71EC5B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14:paraId="416C0E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14:paraId="644790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14:paraId="04125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321F20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14:paraId="19CD8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14:paraId="2B395F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14:paraId="58AA37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36796B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56702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207B8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6EC392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668C23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4AE0FD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41CB1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EFDF4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458F4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53449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519EA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446932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127D42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11B8BA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60E8C0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14:paraId="19ECB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14:paraId="20A5E8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4AA0E9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051CA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1E848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B5037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63F982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2B800B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6A54DF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293559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02FA5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57602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427B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07F1C5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2A195B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052C8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2B889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14:paraId="1D1C7A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14:paraId="0AF430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0CC97A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F7084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C9146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25EEB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6F6C1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70B14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468134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5D12B6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2651C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4E2A62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DFE68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68F0DF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424BA3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33E1EC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0505F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14:paraId="02C67E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14:paraId="031093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5287F7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1C079F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0CCD57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2ACF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74CA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05A1C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89804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41B3E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B48F7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2764D4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14:paraId="262D1C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14:paraId="296541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612C86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1BEA37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44E400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14:paraId="65D6F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1820E2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14:paraId="348A5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14:paraId="05B453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14:paraId="66B510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14:paraId="49636B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14:paraId="790CFC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14:paraId="6AA8E6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14:paraId="39459F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14:paraId="08039F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14:paraId="2A2755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14:paraId="180A5E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14:paraId="3BD2D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14:paraId="6F4688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14:paraId="4A4D8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B17A7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7B025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14:paraId="0917E9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475BA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14:paraId="314EB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E3803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DAB34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04BD3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463E2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5FCC2E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2A90A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266B3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4B88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1B620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45C655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14:paraId="5B2F3C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7A7E93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37991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00689B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14:paraId="2C7BF3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359C70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14:paraId="6CD58C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14:paraId="5242FB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14:paraId="3A9D82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14:paraId="7DE241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14:paraId="555439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14:paraId="0A5F64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14:paraId="4E025F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14:paraId="14165B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14:paraId="238BF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14:paraId="2E764F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14:paraId="0022E3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14:paraId="0ED503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14:paraId="6415EF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14:paraId="17FDD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14:paraId="40C750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14:paraId="416564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14:paraId="5BF760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6D828F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7FE3C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F44B8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14:paraId="32E8EC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14:paraId="0E35DD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14:paraId="3E6D27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3B1FA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3B96D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DE0A2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3902CF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8736F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274FF7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14:paraId="4513D9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5811E6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3B1D5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14:paraId="2E1195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14:paraId="72D42D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615FCA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B1885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A449F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4DB2E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14:paraId="7CC326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14:paraId="6399C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14:paraId="25D88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14:paraId="7D853E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10DEC0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36BB8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9C644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3755D7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14:paraId="3E1C0D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7D7016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57EA16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14:paraId="447C00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14:paraId="34DA30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14:paraId="627CF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BA428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7883A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8B6A1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7FFC05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E5CCE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14:paraId="43184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14:paraId="6EC327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14:paraId="343322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14:paraId="5E07AA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8816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14:paraId="49491D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14:paraId="045DBD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69D510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3A5AC0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14:paraId="0B7AE2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14:paraId="2700C4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14:paraId="4D71CF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14:paraId="6DB681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14:paraId="3197E0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54A7F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60409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A5D3C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097AA5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D2077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4F528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14:paraId="5FF8F4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14:paraId="759F27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14:paraId="00C54F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14:paraId="097F7C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5EB518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11D372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14:paraId="756F9B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125938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14:paraId="542ABC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14:paraId="39CB10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14:paraId="177F84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14:paraId="3817D0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14:paraId="549B6D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14:paraId="28DCBD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14:paraId="7350B4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14:paraId="746F41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14:paraId="54B65F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14:paraId="00AD27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14:paraId="10D140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14:paraId="421F6F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14:paraId="7F35D7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06E6F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650949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14:paraId="02E695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064ABB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14:paraId="45D73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3BBBD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88876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92775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79C6A1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64022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0B1E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65C83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1D0CE1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3380F0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14:paraId="2D9541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14:paraId="240EB1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14:paraId="3A687D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14:paraId="43F7F0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14:paraId="7A325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14:paraId="461EB0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62CD6E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14:paraId="7F1709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14:paraId="424DB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14:paraId="0269C5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14:paraId="01C297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14:paraId="1163E5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14:paraId="230FDC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14:paraId="6C56F4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14:paraId="18D0A9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14:paraId="190ABC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14:paraId="4C0AFE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14:paraId="153AC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14:paraId="0F9018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14:paraId="0AEE9B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14:paraId="1AD992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14:paraId="5971E6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028CC2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14:paraId="3F7F0D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14:paraId="59758D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14:paraId="7C4FF4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14:paraId="0028E8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14:paraId="2DE456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14:paraId="374BA2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14:paraId="6DB031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14:paraId="2A724A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14:paraId="52474D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14:paraId="336D40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14:paraId="12A66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14:paraId="073AC4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14:paraId="36E0FF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14:paraId="7009D0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14:paraId="0A4184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14:paraId="072282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14:paraId="20380C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14:paraId="77DDCA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14:paraId="1C79A8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14:paraId="315B47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14:paraId="22EE03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14:paraId="0CA69D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14:paraId="0A77B3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14:paraId="015C7B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14:paraId="7C55ED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14:paraId="620CA8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14:paraId="2B5E38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14:paraId="3501D6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14:paraId="0BD10CD8">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14:paraId="0164EDAE">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14:paraId="5478923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14:paraId="499E161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14:paraId="43E7364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14:paraId="2648D79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14:paraId="273870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14:paraId="09EA8598">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14:paraId="520FC9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14:paraId="6AF784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14:paraId="08391D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14:paraId="3320C9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14:paraId="7C1ED5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14:paraId="59F16E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14:paraId="41DCA2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14:paraId="10EE59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14:paraId="4B45A0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3BDF3E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14:paraId="5D0C5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14:paraId="5D89ED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14:paraId="0E54D1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14:paraId="11053F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14:paraId="0609F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14:paraId="7436A6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14:paraId="6436FD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14:paraId="0AF9B4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14:paraId="25E8EE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14:paraId="2A04B3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14:paraId="30014D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2D378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751250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14:paraId="1A1FA9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14:paraId="79F4B4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14:paraId="0DCD55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14:paraId="6E019E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14:paraId="2719F5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14:paraId="7FDF70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150381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14:paraId="03639B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12F8C0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14:paraId="275ED5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0D968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63C1D0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14:paraId="65C533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14:paraId="416B4F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14:paraId="4C6DD9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14:paraId="28EFE8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14:paraId="38ED66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14:paraId="569433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7358B6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14:paraId="5D9908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7D07FD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14:paraId="26E0CC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3E687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15DB61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14:paraId="6D63AA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14:paraId="6B6BCA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14:paraId="62AC6C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14:paraId="56DAB7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14:paraId="365DA4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14:paraId="47886C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273556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14:paraId="0DDD35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43F6D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14:paraId="5539DB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82D1C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10B34B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14:paraId="615A83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14:paraId="262D85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14:paraId="0CFDE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14:paraId="07E4E6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14:paraId="7D24B6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14:paraId="17707D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4E51D8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14:paraId="4DE925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735343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14:paraId="09B49D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BD1B6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4A3BBC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14:paraId="2286B3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14:paraId="0E3565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14:paraId="5C6A26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14:paraId="77BAB2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14:paraId="554F59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14:paraId="51D259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71D5E0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14:paraId="24497E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5D3BD1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14:paraId="3449D3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319B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64D8A8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14:paraId="7A6D70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14:paraId="389E53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14:paraId="554C3E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14:paraId="62BF73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14:paraId="293615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14:paraId="2EFF4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14:paraId="535255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14:paraId="518774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14:paraId="4BA71C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14:paraId="46C1C4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7B8CA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731E1C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14:paraId="44F212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14:paraId="1AEC23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14:paraId="451675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14:paraId="22448E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14:paraId="61B3A4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14:paraId="73193C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14:paraId="7AF533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14:paraId="0C5BE6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14:paraId="324831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14:paraId="5D1120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769BB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3D8C28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14:paraId="1F3F60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14:paraId="61E211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14:paraId="2D9D84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14:paraId="11C41B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14:paraId="6F9922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14:paraId="70B982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14:paraId="62972D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14:paraId="70B938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14:paraId="19AF43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14:paraId="7F645E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F319C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2C486D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14:paraId="6F74B2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14:paraId="7FC95A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14:paraId="5DE854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14:paraId="6CF4AF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14:paraId="42ECAB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14:paraId="0B653B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14:paraId="31AC03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14:paraId="3917CC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14:paraId="31C104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14:paraId="3BBE58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2464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205805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14:paraId="429CA4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14:paraId="46DE59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14:paraId="4549D0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14:paraId="527EB5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14:paraId="6EB108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558BBC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14:paraId="7F5967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14:paraId="2E3801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14:paraId="1C6B95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14:paraId="612323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14:paraId="73F7E7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0D3A37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14:paraId="58E37B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14:paraId="2ED6D4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14:paraId="758E36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14:paraId="4341CD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14:paraId="5E5BD3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4B9C97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14:paraId="5911D2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14:paraId="64812A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14:paraId="4B42A6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14:paraId="06FC0B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14:paraId="11A3DA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822F3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14:paraId="0C6E6B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14:paraId="311CC1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14:paraId="5468B0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14:paraId="718583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14:paraId="508676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14:paraId="7033F0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14:paraId="35F48B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14:paraId="384774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14:paraId="1DF68E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14:paraId="4786B4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14:paraId="61080F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14:paraId="507705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14:paraId="59FF89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14:paraId="140B26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14:paraId="7651FB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14:paraId="34D476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14:paraId="46781B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14:paraId="2D55F9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14:paraId="78C781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14:paraId="645EFA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14:paraId="6D0837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14:paraId="4C5742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14:paraId="322FE14C">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7E3D1FB9">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14:paraId="044BE7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14:paraId="26FAD3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14:paraId="66EC10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14:paraId="01C2D2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14:paraId="54D396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14:paraId="5A9D1C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14:paraId="7F7829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14:paraId="0244AF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14:paraId="4FA65A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752995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14:paraId="2F92C1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14:paraId="613707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1A345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14:paraId="15E139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14:paraId="02587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14:paraId="0CF279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14:paraId="0D1F52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14:paraId="0537F2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14:paraId="54DA3D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14:paraId="5BFE20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14:paraId="30CE3C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1ADEF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7E82EE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14:paraId="2E66C7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14:paraId="567714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14:paraId="55A9A7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14:paraId="26BAC1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14:paraId="45F30D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14:paraId="562810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1FA991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14:paraId="2E4FCB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2D8439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14:paraId="351D51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154E9A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60B8CA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14:paraId="1CA019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14:paraId="791ADE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14:paraId="010DB8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14:paraId="31295C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14:paraId="42DCC6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14:paraId="2CE6C6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0D0F24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14:paraId="30340E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28FD33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14:paraId="73CF91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54DF1F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4C698F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14:paraId="3D0240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14:paraId="556801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14:paraId="4C9B8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14:paraId="6CEEAC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14:paraId="5C2585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14:paraId="39B7B9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7ACAE9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14:paraId="61189F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77AD03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14:paraId="197CC0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721932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020417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14:paraId="3C84D1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14:paraId="0F7A69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14:paraId="5B8401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14:paraId="5E67F8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14:paraId="4079A0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14:paraId="00F9EF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1F85F3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14:paraId="581960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501282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14:paraId="6F4D03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2D4BE8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585DB6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14:paraId="1A7631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14:paraId="0080AD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14:paraId="221C45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14:paraId="3171FA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14:paraId="422350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14:paraId="68C53E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3AABD7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14:paraId="6814EC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55D144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14:paraId="036A1B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17A2DC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2BC83F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14:paraId="733708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14:paraId="79B2EC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14:paraId="461918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14:paraId="6A52CC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14:paraId="0222A4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14:paraId="000D06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14:paraId="234302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14:paraId="3EE70C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14:paraId="389DEA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14:paraId="3A6674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05903D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49582C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14:paraId="21E893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14:paraId="11D61D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14:paraId="728F0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14:paraId="6738F4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14:paraId="381C09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14:paraId="423938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14:paraId="5E2382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14:paraId="74402A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14:paraId="5C5311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14:paraId="639908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14:paraId="0D67F5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22945B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14:paraId="56084C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14:paraId="0DC4B7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14:paraId="7AC884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14:paraId="235237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14:paraId="13947C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14:paraId="67AE24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14:paraId="010D53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14:paraId="001D29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14:paraId="317FD0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14:paraId="76F8F7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00ABAD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5BEC2A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14:paraId="36D697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14:paraId="09B317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14:paraId="58C31F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14:paraId="4C78AB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14:paraId="3642BB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14:paraId="4E8B00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14:paraId="5968DA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14:paraId="61FCED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14:paraId="203B29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14:paraId="5A4CE0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FB842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4DCD31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14:paraId="339C7E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14:paraId="5B06DC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14:paraId="618299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14:paraId="4CEDE9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14:paraId="46F715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467B01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14:paraId="31581B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14:paraId="7889E2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14:paraId="072BE9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14:paraId="7F1C32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14:paraId="30157F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018EA6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14:paraId="5DFC1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14:paraId="15A258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14:paraId="67E1FA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14:paraId="7729E2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14:paraId="0E051E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7BF63C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14:paraId="0DF38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14:paraId="131567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14:paraId="2F18CD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14:paraId="1666C8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14:paraId="7E8936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10342B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14:paraId="1C55D1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14:paraId="2A187D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14:paraId="43B48C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14:paraId="65E03D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14:paraId="686167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579969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14:paraId="72334D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14:paraId="2D4DE4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14:paraId="60E321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14:paraId="757EDE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14:paraId="73150F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14:paraId="1C9CEB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14:paraId="2576AB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14:paraId="1539BF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14:paraId="04855B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14:paraId="2181F7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14:paraId="619ED9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14:paraId="51F7D2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14:paraId="3E55B6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14:paraId="1B642B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14:paraId="62A532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14:paraId="6D0CC5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14:paraId="67F135A8">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7544EF2B">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14:paraId="026DAC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14:paraId="54519B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14:paraId="7AFC42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14:paraId="1FE6B8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14:paraId="2B565D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14:paraId="57C852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14:paraId="6F0B01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14:paraId="341148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14:paraId="331D0C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4D78DC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14:paraId="2D54BF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14:paraId="137AB3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14:paraId="73E01F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14:paraId="14DF40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14:paraId="6D8B36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14:paraId="1B6F88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14:paraId="017143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14:paraId="3DF324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14:paraId="3839B2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14:paraId="6EBA10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14:paraId="51259B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D2A88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09A643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14:paraId="24652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14:paraId="5D3E26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14:paraId="5BB609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14:paraId="3210C9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14:paraId="1847B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14:paraId="131C94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1A3D1D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14:paraId="569A5A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7F4D86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14:paraId="122D23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522E2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1B2EEF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14:paraId="5416E8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14:paraId="58CB75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14:paraId="32BA58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14:paraId="7CBD17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14:paraId="56CF41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14:paraId="0FCBCC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670547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14:paraId="04567E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51B50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14:paraId="6E2978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0F698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599C31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14:paraId="5ECF47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14:paraId="22C2CE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14:paraId="43FAFB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14:paraId="6DD94D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14:paraId="10ED4E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14:paraId="27EDFC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1A9574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14:paraId="73EDFD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59C78B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14:paraId="3AF5C5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64E21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613F87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14:paraId="476B43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14:paraId="339C48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14:paraId="25A5DD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14:paraId="3EC77B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14:paraId="434AE8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14:paraId="3DE3E0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6FB3FF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14:paraId="761784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75863E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14:paraId="4B06A0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83BF5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01AE35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14:paraId="1FA4AC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14:paraId="17DA53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14:paraId="14A33F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14:paraId="5C5A74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14:paraId="2BB03B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14:paraId="3E0DF3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1754D5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14:paraId="4CE26A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1D2153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14:paraId="6B5C2B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F5517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1538FC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14:paraId="553A27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14:paraId="33D37A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14:paraId="2E750C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14:paraId="68F261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14:paraId="05B037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14:paraId="326C1A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14:paraId="324522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14:paraId="2548C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14:paraId="746C85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14:paraId="182D8E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18703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44443C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14:paraId="05576F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14:paraId="53C8E3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14:paraId="05C5AB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14:paraId="268F75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14:paraId="2B8993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14:paraId="5EA044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14:paraId="2D7D1A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14:paraId="51DA70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14:paraId="47824C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14:paraId="49EC60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E671C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7A62F1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14:paraId="04A430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14:paraId="3153D0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14:paraId="1D1B3C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14:paraId="60C612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14:paraId="7087F2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4E72F9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14:paraId="5A8F79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14:paraId="1C8EF5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14:paraId="351D23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14:paraId="5A6090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B52A4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20EA14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14:paraId="11025B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14:paraId="7B9F48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14:paraId="1C98DD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14:paraId="1624A5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14:paraId="4FF73B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777BC5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14:paraId="4F1325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14:paraId="7BE82B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14:paraId="5F668E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14:paraId="7B5DB9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60678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663F40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14:paraId="24365A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14:paraId="494DAF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14:paraId="227E8C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14:paraId="11EDB7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14:paraId="4F669E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74506B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14:paraId="224927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14:paraId="793F53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14:paraId="093430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14:paraId="48272B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DB4DB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0FB9F7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14:paraId="72F428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14:paraId="1F0863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14:paraId="1DE70C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14:paraId="62ADA3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14:paraId="6475E5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3C92A5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14:paraId="1E55C8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14:paraId="615498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14:paraId="268D63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14:paraId="57BDC7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14:paraId="3AC685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69E187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14:paraId="7A9BCD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14:paraId="684940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14:paraId="1A6A31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14:paraId="52AE98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14:paraId="45FACE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2E6DE0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14:paraId="3C91C6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14:paraId="299FEB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14:paraId="718356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14:paraId="3FE351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14:paraId="05E22C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14:paraId="3D74D0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14:paraId="4B36DB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14:paraId="1C1ADC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14:paraId="0FF39D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14:paraId="243952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14:paraId="34FEC4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14:paraId="0875AD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14:paraId="66FD8A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14:paraId="1D9CFF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14:paraId="109F46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14:paraId="0A4E89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14:paraId="4457EE48">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14:paraId="35B7069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14:paraId="3BF7E1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14:paraId="29BA32FE">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03E877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14:paraId="5142C4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249BEF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3D2D38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39E23A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2E5CFD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795BF9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689E2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2D6701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49EEA2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14:paraId="4C6A67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096890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61EED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521091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4AD4F7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43AC63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0E64EA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5B3077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71B7C8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2D261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1718AD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FAFF7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02F6B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26AB2C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14:paraId="23E8A4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14:paraId="6D3FBB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14:paraId="3ECFFA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14:paraId="1F6035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14:paraId="0B43F1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808D1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14:paraId="3F0338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EA7BF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14:paraId="1BE6C6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F0FBE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AB1E5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4AA0A0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14:paraId="2FEF5A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14:paraId="5DF326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14:paraId="011ACB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14:paraId="5F4702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14:paraId="64685A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EDF7C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14:paraId="031726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0196B1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14:paraId="264D3C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CF1FF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04B7A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10E36A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14:paraId="3EB57A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14:paraId="571EAE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14:paraId="116575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14:paraId="3EC7A5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14:paraId="303CFC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CDC10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14:paraId="058FDD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2370C6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14:paraId="66409A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9BBF8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AFBE9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4479DA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14:paraId="3CA168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14:paraId="0F9170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14:paraId="23C777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14:paraId="0FCCD8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14:paraId="2EF5D0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701D42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14:paraId="7F38FD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2E85A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14:paraId="68057E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CA29B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23C8B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56E914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14:paraId="27A26F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14:paraId="41B592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14:paraId="1D25C7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F3479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A12A8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70B9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14:paraId="03FAB2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EC96D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14:paraId="16872E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26F3A3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670AD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1DBAD2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14:paraId="5B13A3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14:paraId="1696CF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14:paraId="2EADE6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76FDA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F370B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82E6B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14:paraId="31FA40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778ED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14:paraId="54A724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8D303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81B97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1838D4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14:paraId="7E39AA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14:paraId="171886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14:paraId="5A3BB2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14:paraId="139D4E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14:paraId="7F74B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504B2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14:paraId="1E6FB7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30CA3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14:paraId="0B2290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0EAA4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4C89E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12BC59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14:paraId="140796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14:paraId="6CBFEB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14:paraId="06D6A9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14:paraId="0993C7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14:paraId="6D4A51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45ECA6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14:paraId="1701C7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18EF72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14:paraId="1505DF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33ADA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22EE8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660C75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14:paraId="59C75E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14:paraId="30493B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14:paraId="2485CE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14:paraId="684B55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14:paraId="2A4AE5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014724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14:paraId="32D439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0EAC69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14:paraId="67BDCE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BF354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057CB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49C3F4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14:paraId="14FB98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14:paraId="68EE9B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14:paraId="61BF87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14:paraId="126A50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14:paraId="52D098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6E029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14:paraId="49C11E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6E5BF1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14:paraId="51872C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707F7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548B8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52E74F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14:paraId="48CF4D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14:paraId="072ACD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14:paraId="705DA5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14:paraId="2DE3C1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14:paraId="466042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5490B9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14:paraId="53C59F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6ACC12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14:paraId="14CD26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8A6AE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C8DDA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1D69A4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14:paraId="6E1CAC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14:paraId="7A9AEA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14:paraId="26B68B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14:paraId="0BB8F3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14:paraId="49C27F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291DD2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14:paraId="5C0F32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4C256F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14:paraId="06BF67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42BEC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960AD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52323E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14:paraId="75C755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14:paraId="7F9DF1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14:paraId="4EBE02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42494E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14:paraId="2FD06A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085E9C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14:paraId="2C1A5B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14:paraId="1C3D69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3A9F84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214B0E52">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46B10E3A">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011AEA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14:paraId="2179DC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635FEF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699200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02AD6D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1708A9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43C42F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498947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1D8D58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6BA5B7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14:paraId="010821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44C01B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FEFDE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47FD16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5DB985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7F1C19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261A6A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6B182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54A938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5556C5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70AD33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9962D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8D43D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13FAF9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14:paraId="5C6987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14:paraId="3A2711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14:paraId="48F761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14:paraId="1F0D53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14:paraId="4F16F5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4D0F4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14:paraId="19273C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426288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14:paraId="74195E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DAA56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14FCC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757EEE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14:paraId="4B3E9F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14:paraId="7AC2D7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14:paraId="5F4EC2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14:paraId="7EBF74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14:paraId="34A884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85F40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14:paraId="061211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3504FB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14:paraId="53D7BF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C45E2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EB61F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1BD33D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14:paraId="3906FA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14:paraId="4E12B4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14:paraId="5E3D59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14:paraId="618E90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14:paraId="247241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509FA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14:paraId="0B66FE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EDA7E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14:paraId="3608B1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3DDB9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6E2C6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5FD813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14:paraId="5A6852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14:paraId="60F4E5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14:paraId="612839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14:paraId="565E02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14:paraId="6C6AFC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9456A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14:paraId="20A8BF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3178D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14:paraId="7C484F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3CFC9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101051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3CA8BB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14:paraId="53A87A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14:paraId="361EAD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14:paraId="3E172F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06DF7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0F723E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87BA4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14:paraId="1CEB60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9C968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14:paraId="0348A5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4FBFB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8D2ED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1DF538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14:paraId="0B070C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14:paraId="0DF6FD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14:paraId="05CD87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9FF41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4E20D9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064D9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14:paraId="1BC8AB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D7E1F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14:paraId="4BBE9C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1A012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A856C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125390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14:paraId="2E81CB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14:paraId="202D1E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14:paraId="67FCF5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14:paraId="5450DC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14:paraId="06F693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639BC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14:paraId="190D00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6F6BC5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14:paraId="5C489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C06C9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7A2D3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3B4511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14:paraId="22F32A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14:paraId="6D4C90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14:paraId="6B9C4D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14:paraId="7C428B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14:paraId="4EDF20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2565F4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14:paraId="70793C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0650FF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14:paraId="2A9F5D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265AD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91D80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42E16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14:paraId="0426B3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14:paraId="560262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14:paraId="17A3EB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14:paraId="46B85E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14:paraId="731FFB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7A3B36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14:paraId="4BF8B7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24C61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14:paraId="5F2766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3E38D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448DEE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070D15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14:paraId="1DA540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14:paraId="69E61B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14:paraId="0253CB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14:paraId="0F20D3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14:paraId="37F3DB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14:paraId="12A0DE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14:paraId="68EA31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14:paraId="279CD6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14:paraId="089633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8AB55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B721C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02955C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14:paraId="068EF8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14:paraId="330ABC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14:paraId="73B88D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14:paraId="7EEEFC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14:paraId="394F06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14:paraId="6E8968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14:paraId="13C1F0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14:paraId="53C72D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14:paraId="72C7B7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D076E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FA7D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496692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14:paraId="386412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14:paraId="57DE00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14:paraId="16C77D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14:paraId="3574D7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2538D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14:paraId="6E7BA4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14:paraId="514363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14:paraId="7B5D6B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14:paraId="7A64F0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5E2AC3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AAF03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2A8D39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14:paraId="78E3A3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14:paraId="398708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14:paraId="4DCBB5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3BBEDB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14:paraId="1DA3C7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4C661F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14:paraId="3DE422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14:paraId="04EAE2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25D7C8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56AD5A0F">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25D7F35E">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14:paraId="29ACDA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14:paraId="30A859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14:paraId="6D696E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14:paraId="77B0E3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14:paraId="19C930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14:paraId="2FC3E7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14:paraId="3657A0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14:paraId="682D97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14:paraId="67127D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14:paraId="571B98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14:paraId="2E4236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14:paraId="43ED63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0FE4B6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14:paraId="6CEB07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14:paraId="500EB4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0C77B7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14:paraId="59F879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4626F9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14:paraId="7BFA4A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14:paraId="42CDE2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14:paraId="6AE618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8F186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698DF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14:paraId="2D1317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14:paraId="23D74A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14:paraId="7DDE5D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14:paraId="159C0D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14:paraId="08E946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14:paraId="37E58A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378B41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14:paraId="2F2DA6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1D3B92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14:paraId="3FF0D6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27E9F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CBD14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14:paraId="351539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14:paraId="1151BF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14:paraId="57D3E5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14:paraId="5F8EC0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14:paraId="57418E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14:paraId="05AF16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F9DBE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14:paraId="0A0E8E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F6B34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14:paraId="640EA9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F5801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CC144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14:paraId="35FA55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14:paraId="40F7B0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14:paraId="4BAE67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14:paraId="5F949B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14:paraId="5DCE27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14:paraId="229107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1DFA13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14:paraId="08D00F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CC81F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14:paraId="27EA07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35483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07DE28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14:paraId="019884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14:paraId="1CB28F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14:paraId="76474F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14:paraId="2B8699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14:paraId="17737E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14:paraId="5A2EC0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51D152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14:paraId="2AE792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51201A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14:paraId="573BD3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830FA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2155C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14:paraId="115F35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14:paraId="6F6552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14:paraId="5B7973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14:paraId="69E50A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6B5F09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6E2F9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3CA77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14:paraId="543CB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7CB8B8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14:paraId="789F53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6895B6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66F77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14:paraId="1A5BED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14:paraId="659F39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14:paraId="2E9AA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14:paraId="4BE0AD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14:paraId="39B578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14:paraId="72E0A2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14:paraId="28B9AE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14:paraId="67C1F4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14:paraId="307D48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14:paraId="3F569F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26F8E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C7A6F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14:paraId="41326E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14:paraId="28C5C7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14:paraId="68D43A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14:paraId="2C8F7B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14:paraId="3FCBF3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14:paraId="03C7A1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14:paraId="5E04A4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14:paraId="5C05A5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14:paraId="29798D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14:paraId="735211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9F1DB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5F59C9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14:paraId="266B49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14:paraId="65C7DE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14:paraId="5CFF1B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14:paraId="31F147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14:paraId="34B820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14:paraId="51D50C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14:paraId="459B9B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14:paraId="28330B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14:paraId="5A65B1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14:paraId="2D4766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31AA1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7F163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14:paraId="27CFEB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14:paraId="04289E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14:paraId="22DA0B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14:paraId="51A888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14:paraId="104C14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0A2D39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14:paraId="730D3C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14:paraId="2A7DC9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14:paraId="50532B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14:paraId="2268E5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461C57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2C7707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14:paraId="2047AD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14:paraId="53BDAF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14:paraId="17B09A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14:paraId="6FB7A6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14:paraId="761346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75F01D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14:paraId="05F134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14:paraId="747218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14:paraId="62C375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14:paraId="7F84E0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16926D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38FB02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14:paraId="3FBAE4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14:paraId="5CA669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14:paraId="40F5F0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14:paraId="4AD535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14:paraId="439C25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4C69EB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14:paraId="3AEAD2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14:paraId="7530EF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14:paraId="2C700D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14:paraId="572DE0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3DE56F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6167F1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14:paraId="61CA66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14:paraId="5E8459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14:paraId="6AA458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14:paraId="1A58DB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14:paraId="02FE9C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10E87B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14:paraId="65D33E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14:paraId="2765AC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14:paraId="262AAE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14:paraId="7C38EA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14:paraId="7E13BA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14:paraId="703C36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14:paraId="04B6BD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14:paraId="2551C0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14:paraId="64C4E9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14:paraId="5D1291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11DAED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14:paraId="7DB0E1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14:paraId="265FF1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14:paraId="519DF2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14:paraId="4B0814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14:paraId="253536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14:paraId="562975DC">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3E0C07A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14:paraId="6568B7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14:paraId="34C8D81C">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14:paraId="04FCA0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14:paraId="63CB9B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14:paraId="0399EE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14:paraId="538FA3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14:paraId="353A8A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14:paraId="1D1531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14:paraId="15A703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14:paraId="12EE7B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14:paraId="630AF8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778DF9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6A730D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1BD1BA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14:paraId="5F7D08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14:paraId="78BE9E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1D7989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25CD6A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14:paraId="7A8D6B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DE715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77FDBD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031FA4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148D93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14:paraId="78FBF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14:paraId="554B83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37088D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448B76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069F51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14:paraId="62AD3A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401D3D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015802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35DADF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14:paraId="07A4F0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14:paraId="044AC7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5F9C01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5147E9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14:paraId="494B60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A44CC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40F493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3D8C53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56CF25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14:paraId="5CB39B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14:paraId="5A4E9A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2246F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2D0435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320864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14:paraId="07008C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38B093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14:paraId="79B397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4873DF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14:paraId="76D64D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14:paraId="343956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14:paraId="018363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14:paraId="139FB9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14:paraId="5C68C5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1A799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51B858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3E7847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31E323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14:paraId="0F8093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14:paraId="1C817D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14:paraId="2B0952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14:paraId="56AFDB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373395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14:paraId="3FEB6F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14:paraId="464AFA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14:paraId="47576C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14:paraId="7EB08C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14:paraId="56EF20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14:paraId="73B6C5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14:paraId="69CF25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6FFB2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14:paraId="02C3DF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56C6E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14:paraId="45DF5F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14:paraId="14231D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14:paraId="5A5474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14:paraId="322AA7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14:paraId="23A22C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14:paraId="1E42FF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14:paraId="75212C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14:paraId="30346B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14:paraId="2B7541B7">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03006A51">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45723018"/>
      <w:bookmarkStart w:id="109" w:name="_Toc14854195"/>
      <w:r>
        <w:rPr>
          <w:rFonts w:hint="eastAsia" w:ascii="黑体" w:hAnsi="黑体" w:eastAsia="黑体" w:cs="黑体"/>
          <w:b w:val="0"/>
          <w:bCs w:val="0"/>
          <w:color w:val="auto"/>
          <w:sz w:val="28"/>
          <w:szCs w:val="28"/>
        </w:rPr>
        <w:t>灌溉水质分析</w:t>
      </w:r>
      <w:bookmarkEnd w:id="108"/>
      <w:bookmarkEnd w:id="109"/>
    </w:p>
    <w:p w14:paraId="1A329FF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14:paraId="10511710">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45723019"/>
      <w:bookmarkStart w:id="111" w:name="_Toc14854196"/>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14:paraId="0E5E88E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14854197"/>
      <w:bookmarkStart w:id="113" w:name="_Toc45723020"/>
    </w:p>
    <w:p w14:paraId="4542991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14:paraId="6AC6B02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14:paraId="3A6DFB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14:paraId="3DEE87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14:paraId="6DFFBE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14:paraId="5BC94E5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14:paraId="62EF0C0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14:paraId="57B5F7D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14:paraId="6144F30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14:paraId="71CA131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14:paraId="23D7BFF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14:paraId="343488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14:paraId="6FBAE5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14:paraId="4AA265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14:paraId="774749D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14:paraId="3849811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14:paraId="15A18B8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w:t>
      </w:r>
      <w:r>
        <w:rPr>
          <w:rFonts w:hint="eastAsia" w:ascii="仿宋_GB2312" w:hAnsi="仿宋_GB2312" w:eastAsia="仿宋_GB2312" w:cs="仿宋_GB2312"/>
          <w:color w:val="auto"/>
          <w:sz w:val="28"/>
          <w:szCs w:val="28"/>
          <w:lang w:val="en-US" w:eastAsia="zh-CN"/>
        </w:rPr>
        <w:t>持</w:t>
      </w:r>
      <w:r>
        <w:rPr>
          <w:rFonts w:hint="eastAsia" w:ascii="仿宋_GB2312" w:hAnsi="仿宋_GB2312" w:eastAsia="仿宋_GB2312" w:cs="仿宋_GB2312"/>
          <w:color w:val="auto"/>
          <w:sz w:val="28"/>
          <w:szCs w:val="28"/>
        </w:rPr>
        <w:t>续发展的需要</w:t>
      </w:r>
    </w:p>
    <w:p w14:paraId="72745E8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14:paraId="49F6E2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14:paraId="7C26DDB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14:paraId="40788C5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14:paraId="5334C89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14:paraId="2485BF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14:paraId="6A3410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14:paraId="773AC6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14:paraId="156600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14:paraId="650EE3A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14:paraId="2EB11E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14:paraId="594533A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14:paraId="2F138D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14:paraId="428B653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14:paraId="5D3B81B6">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14:paraId="44C8FB6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14:paraId="15A6C3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14:paraId="1FCF289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14:paraId="39141943">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14:paraId="30EBFA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14:paraId="3942E2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14:paraId="4FF5C1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14:paraId="5C76EF4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14:paraId="007D5D7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14:paraId="7DCAB33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14:paraId="0C498DA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14:paraId="7F753A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14:paraId="03F11562">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14:paraId="483F28A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14:paraId="6C3C96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14:paraId="41167C5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14:paraId="734A2651">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14:paraId="4520F88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14:paraId="616C5AC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14:paraId="6E86BE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14:paraId="6D4DB2A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14:paraId="7C3E42B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14:paraId="32C7A1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14:paraId="6CD7E4F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14:paraId="0D08325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14:paraId="3C5265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14:paraId="3D7C23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14:paraId="21FA9F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14:paraId="08642EE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14:paraId="457EBD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14:paraId="1F38921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14:paraId="618F46B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14:paraId="6CDA462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14:paraId="0004583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14:paraId="453C54F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14:paraId="4C411A3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14:paraId="2AA4E5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14:paraId="3C21B4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14:paraId="652D68C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14:paraId="3E76BA1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14:paraId="72CAC7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14:paraId="5825EAB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14:paraId="5836880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14:paraId="73A9B0C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14:paraId="3567B6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14:paraId="6E0396D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14:paraId="173FB4E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14:paraId="34A16D4F">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14:paraId="171C4B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14:paraId="14AA7E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14:paraId="5AD0EC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14:paraId="7ABCA5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14:paraId="281022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14:paraId="03B4A6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14:paraId="4C791E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14:paraId="6D2D2C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14:paraId="057BA8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14:paraId="76CC97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14:paraId="171ECB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14:paraId="10F09E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14:paraId="396470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7222FB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14:paraId="206DF1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14:paraId="724A25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6C5715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233D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14:paraId="7FD485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14:paraId="4EBB08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14:paraId="78CC31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14:paraId="6F9B49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3D7AB5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AEA69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14:paraId="5EC7E9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14:paraId="116D6F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14:paraId="1C2ECF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14:paraId="34F51D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6B9223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76411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14:paraId="122B61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229893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14:paraId="4E045F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14:paraId="684D05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14:paraId="189CEC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8123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14:paraId="350300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14:paraId="58A21C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14:paraId="037DEA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14:paraId="16EDD1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14:paraId="09D13F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14:paraId="3829B2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14:paraId="72558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14:paraId="6DFE87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14:paraId="1F87F8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14:paraId="055F29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14:paraId="19E2C965">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71097E5E">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14:paraId="0E00841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14:paraId="0901D1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14:paraId="7666886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14:paraId="5B3574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14:paraId="3CD646D4">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14:paraId="4192032D">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678965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D41520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14:paraId="4E95C5A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16359A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14:paraId="3A3ACA9C">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14:paraId="36BA4BB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14:paraId="4C8E7E1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5F2FFE1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14:paraId="5CFBB3B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14:paraId="036A92F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14:paraId="5CA4392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14:paraId="103A8E1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14:paraId="3ADFC5D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4C6CC59F">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CD138A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14:paraId="655E267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28D22F4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14:paraId="22E5A8C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14:paraId="5394B38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14:paraId="6EA3388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14:paraId="3E08D38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14:paraId="077C5AE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14:paraId="412002B5">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CD1584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14:paraId="6F985A8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2A8C66C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14:paraId="3F40869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14:paraId="5EE672D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14:paraId="24FB020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14:paraId="76B175D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14:paraId="16530A1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14:paraId="52C971E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11202F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14:paraId="3FD5F1A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529FF53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14:paraId="07641D6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14:paraId="7107EEB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14:paraId="7D0E56C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14:paraId="7064917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14:paraId="765B8D3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14:paraId="2FFDA0C6">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AC345E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14:paraId="4AC1F92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14:paraId="5D16E65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14:paraId="426E05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14:paraId="4B64B12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14:paraId="5809A91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14:paraId="2C38D74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14:paraId="43ABA4D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14:paraId="7A02373B">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E4027D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14:paraId="5C42D5D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60242F9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7D9E6E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BA4A75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780516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39B6547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6100BCF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020E2C82">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A84806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14:paraId="1C4E19D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476DFB9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14:paraId="3E27F92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3869B91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14:paraId="047C5FE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14:paraId="6F0E4DC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14:paraId="7418744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14:paraId="626B87D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4B580A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14:paraId="07C99E2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266BF91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17F5FB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1313F9A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7602C3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39184AB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5645B32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14:paraId="2354EA66">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9EC7F4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14:paraId="00E3E98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0F5633B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14:paraId="1578876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14:paraId="7E5B894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14:paraId="677EEC5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14:paraId="6D2749B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14:paraId="4466328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14:paraId="431D4C41">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65B496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14:paraId="50F829B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53977B6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14:paraId="0FDE2C3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14:paraId="3071E18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2BD7AD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43EC4EC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1BCF336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14:paraId="421079F8">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9C6371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14:paraId="522D9BF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300CD98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14:paraId="0CACA5D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14:paraId="272B995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14:paraId="49ABD3B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14:paraId="2687364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14:paraId="29CD68F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14:paraId="2994222C">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01922E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14:paraId="3D3B9C8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6D5AA0F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14:paraId="40519F8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14:paraId="4A7D62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D22952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7D78C65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14:paraId="00B3149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14:paraId="438710E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46986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14:paraId="250EAEC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01A6113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9DF3EC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81FF65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F747B9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09DF85B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14:paraId="651211D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14:paraId="7C873EC9">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E90258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14:paraId="20031E4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31095D6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D202D0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2BA7B1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45F797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4472EC3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64D2552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54D458F3">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463DA8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14:paraId="2894B1D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14:paraId="1073475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14:paraId="12A2FDB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14:paraId="48882FF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14:paraId="4E82DE4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14:paraId="2CACCF0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14:paraId="53B117D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14:paraId="3C2C6B9C">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9BE004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14:paraId="651D104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6A5136F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D5627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25CD89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548A89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1E89C72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3972B7E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5196039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AE161F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14:paraId="3774357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14:paraId="6D66700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676EC4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2582FC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3AFBDA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6F87EE4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14:paraId="438388C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14:paraId="1ADCC2CD">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C7ED22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14:paraId="1C9CF7C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14:paraId="7775CF9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7F67EEE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B4AD42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0E2FBA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15D5D7A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14:paraId="5A43AB6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4978EC04">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505687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14:paraId="6335CA5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49B076C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14:paraId="6C01EF4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14:paraId="5D859CA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14:paraId="7166A92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14:paraId="27B3E85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14:paraId="0FC929E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14:paraId="772A9A4A">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439475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14:paraId="298CA8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242ADBF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14:paraId="3F7C3F6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14:paraId="449FBA1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7810E8D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14:paraId="057B91A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14:paraId="5513CF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14:paraId="23F82432">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1C245E2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14:paraId="4454FA5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0A7ED59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43FF45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50C4895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9D7A28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14:paraId="62A1898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14:paraId="11E8DF2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14:paraId="60136DF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90AD9D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14:paraId="740BF04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14:paraId="722FC4E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14:paraId="5F9685B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14:paraId="7DA87A1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51D70BE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14:paraId="4239DFB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14:paraId="06864A0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14:paraId="66DAFC39">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0001EA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14:paraId="2EC23B5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3D52F95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14:paraId="2101F23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14:paraId="10B93FD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14:paraId="79FA2C3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14:paraId="61AA789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14:paraId="68BFA04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14:paraId="54635F18">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54896F5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14:paraId="77DA588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01AAEA7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14:paraId="03AB0AB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14:paraId="098EAAF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66A267D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57D6067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14:paraId="410C8A7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14:paraId="7EDDFCC0">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7F8566D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14:paraId="4CF81B2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41885F0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14:paraId="39238C2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14:paraId="0F4C471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14:paraId="3B611AD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14:paraId="4AF7A95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14:paraId="5E5270A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14:paraId="0ECBE56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2385D2D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14:paraId="4A6F0C3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6FA88AA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12D9050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14:paraId="68B2779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0ACF59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6CA0996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14:paraId="0355400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14:paraId="348D2CAD">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31F5185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14:paraId="5DC8478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23DD149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14:paraId="365D3F9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14:paraId="46B9E0A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14:paraId="75D9AE2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14:paraId="433B04B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14:paraId="36B4422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14:paraId="5BA4081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4CDBA9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14:paraId="5C93640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70FAECA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14:paraId="6893D4A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14:paraId="2B28ECB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14:paraId="75EE293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14:paraId="4F2D43B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14:paraId="1430B0E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14:paraId="4ED376BF">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A6D9A2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14:paraId="6CF586E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1F8047F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14:paraId="4CE8FD1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14:paraId="588073F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2926E13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14:paraId="5389865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14:paraId="04C3483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14:paraId="36ED71ED">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048CF8C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14:paraId="493BA68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73C5E32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03D6FD4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14:paraId="7CAC1FA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4A3883C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526E964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14:paraId="2DE730B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14:paraId="119830A7">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60626DC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14:paraId="136E9A4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14:paraId="76685A0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14:paraId="25DE669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14:paraId="4083D34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79257AD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1669424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14:paraId="1D2C306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14:paraId="4542EF4F">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ACB3E4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14:paraId="5CE0F91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14:paraId="2ED3907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5E0A4AF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118D225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14:paraId="7C936CA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14:paraId="4DE2093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14:paraId="3008F31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14:paraId="5948F022">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14:paraId="428DCB1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14:paraId="2140107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14:paraId="7706388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14:paraId="7330654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14:paraId="657E295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14:paraId="2E9B44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14:paraId="17197DF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14:paraId="5B3725D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14:paraId="2CA616D8">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14854201"/>
      <w:bookmarkStart w:id="118" w:name="_Toc45723023"/>
      <w:r>
        <w:rPr>
          <w:rFonts w:hint="eastAsia" w:ascii="黑体" w:hAnsi="黑体" w:eastAsia="黑体" w:cs="黑体"/>
          <w:b w:val="0"/>
          <w:bCs w:val="0"/>
          <w:color w:val="auto"/>
          <w:sz w:val="28"/>
          <w:szCs w:val="28"/>
        </w:rPr>
        <w:t>工程布局</w:t>
      </w:r>
      <w:bookmarkEnd w:id="117"/>
      <w:bookmarkEnd w:id="118"/>
    </w:p>
    <w:p w14:paraId="4B552F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14:paraId="642750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14:paraId="6BD928D6">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14:paraId="6225378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14:paraId="679EE2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14:paraId="64FC0DA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14:paraId="6BF6BE76">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14:paraId="39FA0C2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14:paraId="17DE955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14:paraId="28D489B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14:paraId="5ABEE1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14:paraId="521E983B">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14:paraId="72EE9519">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14:paraId="2C97CD9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14:paraId="59E7B4C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14:paraId="3408FDA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14:paraId="2EACBFC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14:paraId="162C041E">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509E849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14:paraId="4A8C7AD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14:paraId="3F686B3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14:paraId="03F0AE9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025AF949">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175E1B9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14:paraId="3DE53CA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14:paraId="2D36324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14:paraId="732E22B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14:paraId="6387A5A8">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0BFE177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14:paraId="5864E88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14:paraId="2691059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14:paraId="56D8537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14:paraId="7373AE7B">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7EFDACA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14:paraId="112C8E7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14:paraId="3DA3281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14:paraId="582E751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14:paraId="584062CA">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4AD0D0A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14:paraId="43230B5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14:paraId="4B579ED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14:paraId="09F879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603B2620">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35E7767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14:paraId="00A531A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14:paraId="4BCED4D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14:paraId="4C3FC42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14:paraId="38BC17D0">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5CBA687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14:paraId="7A14311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14:paraId="6101F21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14:paraId="1C5F38B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506A18D5">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751E23D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14:paraId="099F323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14:paraId="5DC116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14:paraId="6B55B4B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14:paraId="1F4CB546">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14:paraId="5919CB5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14:paraId="47C24F2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14:paraId="18D87AD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14:paraId="5E5AAE1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14:paraId="6AF7C558">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14:paraId="46EE0EE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14:paraId="73C8E0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14:paraId="1CC4205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14:paraId="50CE84A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14:paraId="38C4166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14:paraId="5272D1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14:paraId="4E91A91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14:paraId="20C6F8BA">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14:paraId="1C7663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B4F32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14:paraId="1D033A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14:paraId="01ED8E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14:paraId="550E81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14:paraId="5EE46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14:paraId="5C59E5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14:paraId="433A17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4E06BC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15964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14:paraId="5755C8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14:paraId="3B86F4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D2E1A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3F40D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B0005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8ED31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BD974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14653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14:paraId="2BB90D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14:paraId="785C63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6F23C5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14:paraId="38B369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2DEA5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26417B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14:paraId="26E0AC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A69CA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22A2DE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2A7D8A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49738D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14:paraId="7CD9A5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92341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27DAF7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C964D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6C9B9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72305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66C54F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398FE0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14:paraId="648B99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092BB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121F47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C5417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CE068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F4427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38D1AA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6D3FEE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14:paraId="335487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F9272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14E2C0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A5990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BC547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0330C5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2ACC59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198639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14:paraId="53F492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13FAFA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6DD618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0FF68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5E151B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4FC700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2B4C5F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24ADF0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14:paraId="1BAED9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48FF8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119CCC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CC43F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68FD13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14:paraId="2DEC8E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14:paraId="58165D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37C382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551DD2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03AAD5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7CAEB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CF617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4FAC68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62B876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14:paraId="5105F0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14:paraId="66E719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079D11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6BB38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7FBE34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64505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443CFE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14:paraId="3AC57E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14:paraId="011412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4921B9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14:paraId="55F347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36402B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14:paraId="0CA5D9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E6CB4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21FB0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389728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117638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361456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14:paraId="379674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21D46F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14:paraId="35F999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12B88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00540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050B8E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76D234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74CED6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14:paraId="61AA01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5D772E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14:paraId="2D93EE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1151C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4E7D69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5E7C35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16F90F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7CCFB6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7F3A73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5E6155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14:paraId="3B2D2A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C4F89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253041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48D64A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773220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437606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14:paraId="4A8689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4D15F6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14:paraId="369B56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54A07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F592E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4FC089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236A00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14:paraId="19A639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14:paraId="7DD6A1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14:paraId="265A80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14:paraId="407D93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14:paraId="7480FC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3516C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14:paraId="448ADC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14:paraId="364539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2A16EF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14:paraId="1AD4CC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040BFE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081AF4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14:paraId="381FD2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294B0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744E5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14:paraId="3D727C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26578A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14:paraId="72E62C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D41B1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244C1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28EC4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0BB6EB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1B9511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14:paraId="30062B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2D71D7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14:paraId="548DDA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584EE6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068A5A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7429B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30C450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26C04E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14:paraId="2C9AC4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01CAD5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14:paraId="6B39A1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356A7B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2BBAEE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3C6C9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70AE9C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4B24C9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14:paraId="55D54F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10DF91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14:paraId="210091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769CBE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5CCD66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F4C16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14:paraId="4BCDEE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14:paraId="537F14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14:paraId="280A2C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14:paraId="07C558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14:paraId="55A797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14:paraId="43D036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14:paraId="48F2CD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750E3D2B">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14:paraId="11931EE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14:paraId="6B79A83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14:paraId="4905ADE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14:paraId="666B03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14:paraId="6BABAC1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14:paraId="112176E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14:paraId="30EF0EF9">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14:paraId="6FA698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05BBE6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14:paraId="3D679C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14:paraId="52CB2F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14:paraId="769DA8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14:paraId="31B8AA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14:paraId="24B5DF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14:paraId="2E8A1F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69CA1D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545C27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14:paraId="5C81DA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14:paraId="5B42B9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485097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14:paraId="0B9C06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094E10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14:paraId="5FB986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E6DBA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8B692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7AD883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6CED2C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3ED100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14:paraId="7D89BB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32C66E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14:paraId="3F7761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19BF9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1B3C1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606806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751478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12352A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14:paraId="545B22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6BB188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14:paraId="2E20F2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32849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14498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072DE1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38471C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14987D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14:paraId="165FF5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3F9D8E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14:paraId="1E7A78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67C33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39350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72B8F1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75246E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11B36B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14:paraId="7490F8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684F60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14:paraId="700FD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078B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F25EA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44FA10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564B7D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14:paraId="20E74B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14:paraId="528814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14:paraId="28AA47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14:paraId="3200FE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43D26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19ED4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14:paraId="2E8884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14:paraId="2B0573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188D1F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14:paraId="2CD990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E01B8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858BB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4D59D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475A5B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276D4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5FDD4D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2CB5A8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14:paraId="6F55B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F14F2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A294F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9A3FB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09BB90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5E8ADA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6EB282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523477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14:paraId="35550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8F7A4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D0A2E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787E1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665BDB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C40F6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53D084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37FFE0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905A3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C0059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372827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3DE66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AE09D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F0FC7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4AA67C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48E71C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14:paraId="26A07F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554D0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BAE81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5B725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6DD39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506206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2FD473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7DFB8D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14:paraId="365E28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5653A7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64EAD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AB311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6C6E2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14:paraId="1DEB3D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14:paraId="321BCA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35AA3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14:paraId="6EF830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2F9586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1A849C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A40CD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78423F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7409A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14:paraId="2C956F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5954F5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14:paraId="1CE70C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70357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70CA4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F519D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056D01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2B9209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14:paraId="27A49D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4A9DD0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14:paraId="19A45A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FF3F1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628462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5B5CA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216F52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78416B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14:paraId="1A1B1B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247FAB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14:paraId="34B078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36493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172B5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778CE5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1B2B07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0A6F3F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14:paraId="06CBB9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1C3C6B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14:paraId="6BACD7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47A106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00D565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652911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14:paraId="0C283F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14:paraId="68A32B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14:paraId="0E943D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14:paraId="61149C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14:paraId="7F580B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AA046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14:paraId="7DB5E0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53EA1E32">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14:paraId="3CF94A2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14:paraId="6A3F71F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14:paraId="1694F8D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14:paraId="173FB2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14:paraId="758FC9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14:paraId="4935738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14:paraId="16B915D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14:paraId="56DE4108">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14:paraId="65D1040D">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14:paraId="0830AFA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14:paraId="0F04310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14:paraId="3C05CE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14:paraId="7D536F5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14:paraId="53E1430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14:paraId="161C81E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14:paraId="7387BE4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14:paraId="08644F93">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1D073AA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14:paraId="0E002A0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14:paraId="79B1C65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14:paraId="79D5416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14:paraId="49D04D1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3606106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14:paraId="71A346F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14:paraId="6C4DCA75">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2218F5F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14:paraId="0CC5F1F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14:paraId="0FD90FF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14:paraId="40E0FA9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1449490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0339685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14:paraId="11208A1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00ED6C92">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05982A0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08176D1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14:paraId="362E057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2DB856C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3DDE08B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1C6D723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14:paraId="51E72FE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55DBB885">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5BEFB2B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61442FD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14:paraId="5C29A31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09521C93">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4B7FF4E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0F6D7A8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14:paraId="79DD7D2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25F8D612">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0FC8632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0A5EBF82">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14:paraId="734A2DB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6CF40E2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6278DF4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59F8913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14:paraId="55A336F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302212B3">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7F2BCC7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1B0E100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14:paraId="0450332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0A1290E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1AE11BCD">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56B1F4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14:paraId="54F1198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3AD8D940">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5E19A9B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494DC3C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14:paraId="564EBAE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14:paraId="52B34749">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14:paraId="209EFDE8">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04392EB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14:paraId="02FB286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14:paraId="7EE9F995">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4708200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14:paraId="688E980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14:paraId="3FA310E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14:paraId="6DD0A40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2DEA70C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14:paraId="1CDB202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14:paraId="69F6A726">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14:paraId="38D50328">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7D0BAFE1">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343D7DE5">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14:paraId="62C737AA">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14:paraId="5ADC578F">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14:paraId="4A62E0CC">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180D247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14:paraId="49463C2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14:paraId="01EC4CA4">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14:paraId="217B8C5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14:paraId="593DD9A0">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14:paraId="747638AB">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14:paraId="16433DBE">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14:paraId="4123B4C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14:paraId="15BCD037">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14:paraId="1BBD5394">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14:paraId="4AEF80C5">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14:paraId="6718B6F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14:paraId="263F3CC0">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14:paraId="21F72D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14:paraId="540603F9">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14:paraId="5595760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14:paraId="0B3B43AE">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45723032"/>
      <w:bookmarkStart w:id="128" w:name="_Toc14854207"/>
      <w:r>
        <w:rPr>
          <w:rFonts w:hint="eastAsia" w:ascii="方正小标宋简体" w:hAnsi="方正小标宋简体" w:eastAsia="方正小标宋简体" w:cs="方正小标宋简体"/>
          <w:b w:val="0"/>
          <w:bCs w:val="0"/>
          <w:color w:val="auto"/>
          <w:sz w:val="36"/>
          <w:szCs w:val="36"/>
        </w:rPr>
        <w:t>工程设计</w:t>
      </w:r>
      <w:bookmarkEnd w:id="127"/>
      <w:bookmarkEnd w:id="128"/>
    </w:p>
    <w:p w14:paraId="6DC1871D">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14:paraId="49AB1002">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14:paraId="41901D9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14:paraId="7DFD6D2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14:paraId="08687E9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14:paraId="2183ED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14:paraId="3AA5285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14:paraId="5E74EEA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14:paraId="7B64FD6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14:paraId="632F17A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14:paraId="3D7C75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14:paraId="7EB4997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14:paraId="683FFDC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14:paraId="4F9C2E0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14:paraId="7FCB37E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14:paraId="7EF93B3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14:paraId="49A2D6C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14:paraId="31867B5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14:paraId="2E37D43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14:paraId="195E52F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14:paraId="2232338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14:paraId="7C34949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14:paraId="089FD4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14:paraId="11826A5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14:paraId="1B3BBC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14:paraId="2BF7526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14:paraId="5780BFD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14:paraId="6F29C06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14:paraId="7C84429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14:paraId="49361E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14:paraId="35FEDEA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14:paraId="3C921EC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14:paraId="5CAF99E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14:paraId="10F49D7C">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14:paraId="752055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208" w:type="dxa"/>
            <w:vMerge w:val="restart"/>
            <w:shd w:val="clear" w:color="auto" w:fill="auto"/>
            <w:vAlign w:val="center"/>
          </w:tcPr>
          <w:p w14:paraId="564299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14:paraId="4D65A8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14:paraId="1D63A2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14:paraId="0AE5BD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14:paraId="4B6BD6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14:paraId="2A1174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14:paraId="645D23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14:paraId="40684E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14:paraId="5D17A7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14:paraId="53A1F8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14:paraId="17DD4F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14:paraId="0E5BDD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14:paraId="0E650C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14:paraId="2109B8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14:paraId="461307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14:paraId="79EB54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14:paraId="3A49AC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14:paraId="4D3E85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14:paraId="6194DF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14:paraId="028459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14:paraId="5B78EA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14:paraId="63E1EB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14:paraId="55B2B1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14:paraId="36DF6E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14:paraId="273F55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14:paraId="6FE7DA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14:paraId="348741E6">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14:paraId="62C232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14:paraId="45B3001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14:paraId="18142F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14:paraId="4DA58D3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14:paraId="5A7E93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14:paraId="48D52C4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14:paraId="6DA58E0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14:paraId="0A07922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14:paraId="014D3A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14:paraId="52E98B3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14:paraId="204965F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14:paraId="7FD5491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14:paraId="671D5E8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14:paraId="4AD0A6B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14:paraId="47A6A5B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14:paraId="139DF1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14:paraId="5729027E">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14:paraId="5AD3016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14:paraId="79D3625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14:paraId="3B8D706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14:paraId="3B61A2C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14:paraId="7C176BB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14:paraId="550B6F6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14:paraId="6396415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14:paraId="026D39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14:paraId="47479F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14:paraId="67A890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14:paraId="0F315CFC">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5" o:title=""/>
            <o:lock v:ext="edit" aspectratio="t"/>
            <w10:wrap type="none"/>
            <w10:anchorlock/>
          </v:shape>
          <o:OLEObject Type="Embed" ProgID="Equation.3" ShapeID="_x0000_i1031" DrawAspect="Content" ObjectID="_1468075731" r:id="rId84">
            <o:LockedField>false</o:LockedField>
          </o:OLEObject>
        </w:object>
      </w:r>
    </w:p>
    <w:p w14:paraId="2E58714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14:paraId="256326AF">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14:paraId="13BCB00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14:paraId="158084F8">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7" o:title=""/>
            <o:lock v:ext="edit" aspectratio="t"/>
            <w10:wrap type="none"/>
            <w10:anchorlock/>
          </v:shape>
          <o:OLEObject Type="Embed" ProgID="Equation.3" ShapeID="_x0000_i1032" DrawAspect="Content" ObjectID="_1468075732" r:id="rId86">
            <o:LockedField>false</o:LockedField>
          </o:OLEObject>
        </w:object>
      </w:r>
    </w:p>
    <w:p w14:paraId="6B233604">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9" o:title=""/>
            <o:lock v:ext="edit" aspectratio="t"/>
            <w10:wrap type="none"/>
            <w10:anchorlock/>
          </v:shape>
          <o:OLEObject Type="Embed" ProgID="Equation.3" ShapeID="_x0000_i1033" DrawAspect="Content" ObjectID="_1468075733" r:id="rId88">
            <o:LockedField>false</o:LockedField>
          </o:OLEObject>
        </w:object>
      </w:r>
    </w:p>
    <w:p w14:paraId="299437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14:paraId="7856DA3E">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14:paraId="29966A1F">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14:paraId="5CFA16BC">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14:paraId="34D1A0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14:paraId="215CAF7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14:paraId="1A859E4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14:paraId="592DDA3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14:paraId="22E12BF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14:paraId="239797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14:paraId="10D518B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14:paraId="2B8184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14:paraId="28E196A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14:paraId="0B5EFBE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14:paraId="2265B5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14:paraId="72C439F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14:paraId="748390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14:paraId="682F115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14:paraId="54E65BA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14:paraId="275E001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14:paraId="24C15B09">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14:paraId="16EA73A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14:paraId="170C6C1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14:paraId="415B7C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14:paraId="6D7BEA3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14:paraId="4845983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14:paraId="4BC67CF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14:paraId="559FFE4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14:paraId="55E6E4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14:paraId="2A173D42">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14:paraId="491AD38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14:paraId="7A3CAAD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14:paraId="5B3C175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14:paraId="6F8AE67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14:paraId="0AEBA7D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14:paraId="274B9B7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14:paraId="4F41420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14:paraId="60D52AA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14:paraId="38A9889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14:paraId="4D573DE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14:paraId="512E18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14:paraId="333AC9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14:paraId="305788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14:paraId="3A5B657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14:paraId="6BC11A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14:paraId="63F8BF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NumType w:fmt="decimal"/>
          <w:cols w:space="0" w:num="1"/>
          <w:rtlGutter w:val="0"/>
          <w:docGrid w:type="lines" w:linePitch="595" w:charSpace="0"/>
        </w:sectPr>
      </w:pPr>
    </w:p>
    <w:p w14:paraId="50546AE8">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14:paraId="70A520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14:paraId="198891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14:paraId="6E2180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14:paraId="1E139D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14:paraId="443437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14:paraId="1E54F0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14:paraId="57E9B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14:paraId="50A395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14:paraId="76820A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14:paraId="5B804A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14:paraId="5C57D2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14:paraId="720B5D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14:paraId="6FD9FA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14:paraId="00CAE8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14:paraId="3EC768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14:paraId="4DA7EF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14:paraId="69AA6F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14:paraId="434AB1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5A269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14:paraId="200370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4C5F73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14:paraId="5B13CF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14:paraId="550CEB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14:paraId="1D05F5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31899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14:paraId="6790E8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14:paraId="378CDD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41C3FF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14:paraId="12B870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14:paraId="615D99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D3578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14:paraId="3FC469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7CD19A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14:paraId="7491DD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14:paraId="25F655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14:paraId="729252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4D750F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14:paraId="013A5A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14:paraId="062C33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14:paraId="4021CA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36BF47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14:paraId="2C60D1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F12BC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14:paraId="5E06F7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4CDA38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14:paraId="6595E0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14:paraId="63120F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14:paraId="01F2EF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B0E1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14:paraId="1DCA80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14:paraId="03714C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14:paraId="5B7845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14:paraId="11B1B4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14:paraId="0B8D5C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6B46F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14:paraId="64B450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14:paraId="00672B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14:paraId="75E666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14:paraId="20F9AA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14:paraId="08CD6F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464E20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14:paraId="22D141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14:paraId="6CDE4F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14:paraId="4C8314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14:paraId="3E3873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14:paraId="22B3C9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C2E05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14:paraId="1A4310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71C7DE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14:paraId="3639E6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14:paraId="794CAE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14:paraId="3C197B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7EFF8E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14:paraId="389E6C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14:paraId="5F5637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16F8A7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14:paraId="7EF394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14:paraId="521CEA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70E2F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14:paraId="18D903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68BDA2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14:paraId="7B7561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14:paraId="0C9C29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14:paraId="09F425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7CB89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14:paraId="18B567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14:paraId="6A5AAF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14:paraId="6942F5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14:paraId="7F2331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14:paraId="4AA550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568A7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14:paraId="4637BA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72D107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14:paraId="69FFE0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14:paraId="07DE4F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14:paraId="77DE53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3B60BB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14:paraId="2CFFA3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14:paraId="05018F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14:paraId="6AB67A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14:paraId="6AA3E6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14:paraId="0A283F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B4C76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14:paraId="21A70F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35084B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6C794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14:paraId="59FE01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14:paraId="05D4D5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1DE251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14:paraId="44C6B3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14:paraId="587B85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14:paraId="442EC0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2F2337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14:paraId="777469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783A0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14:paraId="57DAD9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41C10B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14:paraId="2187D7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14:paraId="7BB03B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14:paraId="0DA870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4F5F24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14:paraId="67224D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14:paraId="693961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14:paraId="06B98D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53DEBC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14:paraId="1D70C9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BA796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14:paraId="24F9FD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41A6DB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8AF34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14:paraId="3DCE42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14:paraId="7DE35A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2982CC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14:paraId="32E80C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14:paraId="38A348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14:paraId="60F894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14:paraId="4827B3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14:paraId="5B1223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B24E0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14:paraId="672211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548C0A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54AE87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14:paraId="36CE40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14:paraId="7A6AF6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4C0EF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14:paraId="691937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14:paraId="624566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14:paraId="17E64E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14:paraId="607153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14:paraId="56D403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30B3B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14:paraId="09A295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145104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14:paraId="22E3E7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14:paraId="077C22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14:paraId="1603BB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A5521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14:paraId="61F112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14:paraId="2A839B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1FFA8F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3C9ACD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14:paraId="06062F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27E1F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14:paraId="727145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54A578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00072C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14:paraId="654E8E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66945B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14:paraId="58CD87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14:paraId="225C9A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14:paraId="50082E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14:paraId="027957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14:paraId="4778BF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0B9803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47831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14:paraId="56814E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76991C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56E99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14:paraId="476465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14:paraId="1445C4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14:paraId="1CCFBF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14:paraId="038D30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14:paraId="533685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14:paraId="5C4276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14:paraId="022A9F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14:paraId="6D12BF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65A32A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14:paraId="22DF91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14:paraId="3045BA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74DAB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14:paraId="063529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14:paraId="501C9A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14:paraId="035F7E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14:paraId="210194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14:paraId="23B802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4AD0C8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14:paraId="0A9DC1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14:paraId="187FE0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14:paraId="58EF02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14:paraId="6055BA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26593F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0719BD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14:paraId="4D7CB0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14:paraId="6DA341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1DA6EB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14:paraId="7BDA2A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14:paraId="0A76F3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14:paraId="1B2220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14:paraId="113FEC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14:paraId="7E3623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C4BD5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14:paraId="004982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01DD74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6696BB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14:paraId="5C2464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14:paraId="03C1E4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B0B68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14:paraId="2DE641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14:paraId="78CF21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14:paraId="72B1FB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4EF296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14:paraId="54B260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14:paraId="62ED74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14:paraId="197D13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548DB6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14:paraId="2D6CD3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14:paraId="0CB743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14:paraId="4D8C05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5580A2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14:paraId="2A08CC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14:paraId="4EAAB7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14:paraId="108E20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2C37AE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3A078F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14:paraId="6FB360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14:paraId="68BAC2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707E37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14:paraId="4FD3B2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14:paraId="64C864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14:paraId="362C7F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92C7B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14:paraId="0EC11B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14:paraId="43427E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14:paraId="371C46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0EFDEA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14:paraId="0EF439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8D679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14:paraId="6FB8EC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13AAD7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14:paraId="23D007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14:paraId="44FD0A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14:paraId="46D60E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26553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14:paraId="2346F4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14:paraId="5233DB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14:paraId="6E35F4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14:paraId="2E86BD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14:paraId="0B796D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5C69E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14:paraId="37184B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2B382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28A304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14:paraId="568571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14:paraId="0CFA32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72D615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14:paraId="2FEA8D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14:paraId="34EE7F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14:paraId="029D5D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136AEE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14:paraId="133361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BE3C1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14:paraId="65D6D4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368C3B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14:paraId="1CA032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14:paraId="43B3EE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22CC09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2935E5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14:paraId="2C65F8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14:paraId="3B57A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004288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14:paraId="21B9BC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14:paraId="054442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24398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14:paraId="568E07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75ED01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4E3CBE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14:paraId="46AB15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14:paraId="5AA2BC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016815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14:paraId="2964DF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14:paraId="7B660B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4C8094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5BE75E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34E2C2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2131AB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14:paraId="2B0E6F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31F125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14:paraId="10F514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14:paraId="3F0ED3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14:paraId="3C78D1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014032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14:paraId="1A6B31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14:paraId="3291E3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14:paraId="274672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14:paraId="588847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14:paraId="0572E8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14:paraId="6A7581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14:paraId="2FA8AC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14:paraId="7AB921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14:paraId="6DB848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14:paraId="73FB4B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14:paraId="2F93B4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F9283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14:paraId="544E3B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14:paraId="09D9AC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14:paraId="77B5F1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1166D0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14:paraId="53F769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A4173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14:paraId="392074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56EF9A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14:paraId="0DEBCE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14:paraId="1D3010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14:paraId="5BDF31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37A65F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14:paraId="3FB625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14:paraId="6DE4CC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14:paraId="365352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1A91BA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14:paraId="4DD1AA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14:paraId="78ED23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14:paraId="0840AA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6ECA3A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14:paraId="459DE9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14:paraId="15E6AE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14:paraId="5FB37E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084AED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14:paraId="71B859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14:paraId="383531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14:paraId="677EAA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14:paraId="6ADB61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06E6A1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FF4C1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14:paraId="43C3C0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686FD3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101858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14:paraId="1FF69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14:paraId="5C9A92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1DDDB1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14:paraId="7E001D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14:paraId="29E5F1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14:paraId="4923BC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4207F2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14:paraId="2C7480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40596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14:paraId="4494E6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77C059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2C64AB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14:paraId="0CD7A2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14:paraId="6D23F0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023FC4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52396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14:paraId="2E278B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14:paraId="36630A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599D0C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3A99D9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84DB4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14:paraId="48E7B7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12FCD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47E687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14:paraId="158CA9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14:paraId="4DD41B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61FE8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14:paraId="51D67E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14:paraId="134053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14:paraId="34C4D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659234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14:paraId="229873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44527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14:paraId="7BB5C3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77D418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14:paraId="6D0C97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14:paraId="41FBDF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14:paraId="5E9B52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44E449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14:paraId="5A4A67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14:paraId="3C7C1C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14:paraId="749DCA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14:paraId="49C987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14:paraId="78ECC6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61DCF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14:paraId="4E84F2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4CA2E1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14:paraId="6ACE9A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14:paraId="5C571F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14:paraId="0F8205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E5031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14:paraId="602C79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14:paraId="5673E7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621196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14:paraId="1C0FCD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6C6A8A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2F88C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14:paraId="606789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4648A3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14:paraId="4958AC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14:paraId="5BB1D8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14:paraId="025769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198D2A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14:paraId="619EED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14:paraId="226563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14:paraId="2F7C1D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16047F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14:paraId="50F04E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2603F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14:paraId="62925B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6F703D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14:paraId="1EDEE8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14:paraId="40013B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14:paraId="50FC0B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3AF685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14:paraId="5A8DB9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14:paraId="3511E5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14:paraId="38B185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16B73B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14:paraId="540900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7830B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14:paraId="4ADA53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7C8EAB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14:paraId="6318A5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14:paraId="597587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14:paraId="52C51C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D821E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14:paraId="01DF23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14:paraId="49A364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14:paraId="3E4AB0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7259B2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4503B0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8F495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14:paraId="75582E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156728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0D5DD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14:paraId="7BB686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14:paraId="0B743C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5FD5C9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14:paraId="092B12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14:paraId="712338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14:paraId="4FE274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65F5BB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14:paraId="4B193A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5E472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14:paraId="069C2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14:paraId="0200D2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14:paraId="35D97F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14:paraId="1E934C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14:paraId="2F03B2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F09F2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14:paraId="027D5B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14:paraId="728894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14:paraId="481EE9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14:paraId="4F1239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3B33C3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AB793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14:paraId="4A8B7E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325D97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14:paraId="1CEE03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14:paraId="3DA7D1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14:paraId="5819FC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69098E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14:paraId="3A046F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14:paraId="60FF9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14:paraId="7B1FAF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0528C9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3E34EE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FB3AD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14:paraId="06724F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8E8BC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12B1C1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14:paraId="52A3CF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14:paraId="670AC6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67C1B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14:paraId="797620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14:paraId="47C053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14:paraId="73797E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05D9EA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584E3C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77433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14:paraId="2DAB16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CC490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14:paraId="26E0DA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14:paraId="4892BE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14:paraId="20D64F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195736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14:paraId="2AF11D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14:paraId="39BE84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14:paraId="61C551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7491B1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14:paraId="705F99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AFE4B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14:paraId="7A3A75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072CCC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14:paraId="1F6155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14:paraId="3850C0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14:paraId="704ABA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14:paraId="117A2D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14:paraId="733FBF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14:paraId="13879D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7115F1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5F1AA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14:paraId="7B8045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2390F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14:paraId="49C17B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76D494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14:paraId="1D9EF3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14:paraId="1F9E22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14:paraId="77E914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14:paraId="00AEF2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14:paraId="47BB07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14:paraId="31840D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14:paraId="345832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46702B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079F44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B5E38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14:paraId="79D51E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EAD0F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00334E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14:paraId="577FCA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14:paraId="72B4C9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454CE0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14:paraId="1133DC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14:paraId="75D3F6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14:paraId="3C6081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550D2E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14:paraId="7A2AB2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5798F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14:paraId="1B2523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E986D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82BFF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14:paraId="055AE8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14:paraId="0404EA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7B4766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14:paraId="17747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14:paraId="0968EC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2EF8B0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1F7E61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14:paraId="46CD28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BAB21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14:paraId="70F6E1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7672A9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6080E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14:paraId="26BF7C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14:paraId="71EAA7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2CC1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14:paraId="41A5AB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14:paraId="42368C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14:paraId="36E9F4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0E6943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14:paraId="162106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9662B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14:paraId="11C5A3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3801C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14:paraId="7B587D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14:paraId="6EF57E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14:paraId="1D601D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EE617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14:paraId="45B6DE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14:paraId="5D5473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14:paraId="2EDC91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64684B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76D20E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473601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14:paraId="35CE3A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B02B0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3A0D78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14:paraId="7EEDF8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14:paraId="70F25A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6CBE23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14:paraId="5E8180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14:paraId="20A9AA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14:paraId="5725CF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62EE17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14:paraId="4E33AF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67C0BB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14:paraId="5CD233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48B9A6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500343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14:paraId="0CB961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14:paraId="513BD0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3940E5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14:paraId="0A0561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14:paraId="7CC998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14:paraId="75772F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14:paraId="66334B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14:paraId="20487C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14:paraId="1B2D07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14:paraId="3CDDF9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C471C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14:paraId="7C29DF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14:paraId="72A775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14:paraId="7A5E08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184FE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14:paraId="3FDFFB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14:paraId="6A8F52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14:paraId="38C776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14:paraId="3A51B9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14:paraId="08A13D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14:paraId="195B9D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14:paraId="0AAEBE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166C9C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14:paraId="6450A1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14:paraId="6F08DE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14:paraId="2361AB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076777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618483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14:paraId="1DDFCD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14:paraId="083378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14:paraId="546204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14:paraId="44B8EE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207AB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14:paraId="4A0ACD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5A806E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53103A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14:paraId="7EA0C5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14:paraId="0A2300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7291AD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14:paraId="5E83C6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14:paraId="0ACBA4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14:paraId="2B1E9C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14:paraId="661841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14:paraId="34C3CA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15052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14:paraId="6FD131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14:paraId="2ADD8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14:paraId="01F8DA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14:paraId="67610E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14:paraId="1298C4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49D359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14:paraId="3B046F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14:paraId="30BE1C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14:paraId="52AECA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529227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14:paraId="71907F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51A818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14:paraId="20BC75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5C20DD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14:paraId="25E2B2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14:paraId="6737C4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14:paraId="640D60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86342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14:paraId="6DDA43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14:paraId="3B60B9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14:paraId="237AA1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100DC3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235293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11634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14:paraId="47CDFF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550A2C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0ADB2D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14:paraId="545AE0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14:paraId="4D02A0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7C158B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14:paraId="5A8AAA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14:paraId="41A9A6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14:paraId="43D657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7EDD78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14:paraId="176CDA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49521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14:paraId="6E0874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14:paraId="3247DA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14:paraId="1F325F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14:paraId="5C59DF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14:paraId="076CF3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D0C71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14:paraId="16F2F2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14:paraId="183B8A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14:paraId="5DF127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14:paraId="666566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429E6E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B467D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14:paraId="451DAB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14:paraId="06935A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14:paraId="0114B6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14:paraId="16C8A5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14:paraId="0B1F9C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3D1937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14:paraId="6B3401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14:paraId="6D3F67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14:paraId="75D88C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14:paraId="74216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14:paraId="22FDB0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125EFA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14:paraId="6F0B26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14:paraId="1C48D6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14:paraId="32E860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14:paraId="25E0E5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14:paraId="3FA33A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24B0AF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14:paraId="78BD02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14:paraId="6E03EC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14:paraId="2F2185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14:paraId="2BD9D2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14:paraId="2B2E7B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14:paraId="77535E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14:paraId="525B4F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14:paraId="4E47F4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14:paraId="54DF41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14:paraId="668C7E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14:paraId="39211D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AEA0F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14:paraId="650A6F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14:paraId="10DB62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14:paraId="32E1CB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14:paraId="20790A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14:paraId="1E6362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14:paraId="700F76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14:paraId="090B8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14:paraId="7D9D79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14:paraId="6A09C4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14:paraId="04D105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14:paraId="31E0EF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278C75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14:paraId="309F1E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14:paraId="548884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14:paraId="497D6B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14:paraId="6C35D8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14:paraId="325810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14:paraId="4D2968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14:paraId="020D18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14:paraId="027611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14:paraId="600487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14:paraId="27E174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14:paraId="03E153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039BBC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14:paraId="262EF2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14:paraId="1C77A0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14:paraId="24A506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14:paraId="1266D4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14:paraId="382A9D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72BA66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14:paraId="557944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14:paraId="6209AD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35F573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14:paraId="2200FA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14:paraId="4B0AC7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563DBA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14:paraId="00B7D2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14:paraId="10B8E7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14:paraId="70D2FF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14:paraId="4777CD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14:paraId="699CB6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C7A69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14:paraId="2D0A8F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14:paraId="14FAE0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14:paraId="21AC26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14:paraId="2AFBA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14:paraId="364D53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3379F1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14:paraId="5E30DA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14:paraId="2AA801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14:paraId="0A8903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01D2FE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14:paraId="3C02DD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362A90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14:paraId="1DB357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14:paraId="25F5E6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14:paraId="2977B9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14:paraId="39D496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14:paraId="7566D3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527C25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6A171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14:paraId="4BE32A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14:paraId="66962B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14:paraId="68A7F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14:paraId="228DD4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B7C81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14:paraId="0B0919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14:paraId="478243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14:paraId="5058C1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14:paraId="700E8D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14:paraId="7DF950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14:paraId="6A2E14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14:paraId="3B1CFC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14:paraId="0F7DCE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14:paraId="5C1D6F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14:paraId="27B4D9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14:paraId="5985EF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2ED88E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14:paraId="061813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14:paraId="34EBE4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462259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14:paraId="4F6C7A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14:paraId="505399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14:paraId="1ABE19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14:paraId="5021A8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14:paraId="6031E4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14:paraId="2AC059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14:paraId="5FEB0F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14:paraId="2FC783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14:paraId="04E5C6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14:paraId="1B15C1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14:paraId="54478B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4D87DD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14:paraId="110A79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14:paraId="294601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14:paraId="11FCE9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14:paraId="237E5B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14:paraId="1E299C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14:paraId="2D1214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14:paraId="3C4E24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14:paraId="2B6BAB5C">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14:paraId="4C741C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65D18BA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4F7A28D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14:paraId="66C88F8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14:paraId="64C09C3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14:paraId="0425F1B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14:paraId="2E65F15F">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1" o:title=""/>
            <o:lock v:ext="edit" aspectratio="t"/>
            <w10:wrap type="none"/>
            <w10:anchorlock/>
          </v:shape>
          <o:OLEObject Type="Embed" ProgID="Equation.DSMT4" ShapeID="_x0000_i1034" DrawAspect="Content" ObjectID="_1468075734" r:id="rId90">
            <o:LockedField>false</o:LockedField>
          </o:OLEObject>
        </w:object>
      </w:r>
    </w:p>
    <w:p w14:paraId="150EBE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68F87A2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14:paraId="53C879B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14:paraId="697E195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14:paraId="60B3B83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14:paraId="04BFF18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14:paraId="6778DA7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151FD7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14:paraId="4538E4A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14:paraId="26B254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14:paraId="72667CB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14:paraId="20AAF957">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14:paraId="6B9804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14:paraId="608C89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14:paraId="3912E4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14:paraId="3988A8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14:paraId="11BEC9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14:paraId="54D7B7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14:paraId="295457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14:paraId="0426D4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14:paraId="4562CE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14:paraId="3CE596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14:paraId="4179FD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14:paraId="59CFD8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14:paraId="613AA0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14:paraId="60AB9C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14:paraId="0178E6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14:paraId="1912EF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14:paraId="527135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14:paraId="580206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14:paraId="40DAB3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14:paraId="328209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14:paraId="2C96DD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14:paraId="1FA2CA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14:paraId="295F00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14:paraId="2128EC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14:paraId="2A0FECB1">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14:paraId="02CDF2F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14:paraId="00CE1C8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14:paraId="7925CA1C">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5" DrawAspect="Content" ObjectID="_1468075735" r:id="rId92">
            <o:LockedField>false</o:LockedField>
          </o:OLEObject>
        </w:object>
      </w:r>
    </w:p>
    <w:p w14:paraId="40D347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14:paraId="0FFB1E7A">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1F8F72C1">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14:paraId="3AB4854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14:paraId="586CFF2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14:paraId="47F993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14:paraId="71800CC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14:paraId="3F45B347">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14:paraId="1F61937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14:paraId="1F3308A5">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14:paraId="02A3A6E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14:paraId="05CEDAAD">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14:paraId="610DB16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14:paraId="72DAC68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14:paraId="51FA778F">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14:paraId="46EFC581">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14:paraId="6644D1D4">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14:paraId="4215EEDD">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14:paraId="3D3074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0C921C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14:paraId="26936C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14:paraId="4D1620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14:paraId="68E601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14:paraId="1A0CA0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14:paraId="448F59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14:paraId="06F22B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14:paraId="755030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14:paraId="60CA97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14:paraId="0DC39B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14:paraId="2B2BBE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18B6B0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14:paraId="153CBF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14:paraId="476528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14:paraId="0CDAE0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14:paraId="37FD97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14:paraId="774E09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14:paraId="77D028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14:paraId="78ECDC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14:paraId="08B33A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14:paraId="46A832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14:paraId="6DE203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5C7068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14:paraId="6ACAF8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14:paraId="2F0EF8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14:paraId="68D91B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14:paraId="4C058D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14:paraId="2AC732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14:paraId="2592D1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14:paraId="61778B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14:paraId="2C4AA2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14:paraId="330880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FBAA6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14:paraId="330CC3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14:paraId="64D6E5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14:paraId="47869E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14:paraId="1FD13F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14:paraId="5925B0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14:paraId="58F524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14:paraId="703405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14:paraId="649CA4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14:paraId="6B81B4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14:paraId="32AFB9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14:paraId="63BAE15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14:paraId="34F179F8">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14:paraId="7B933CA9">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14:paraId="6AAA93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14:paraId="612589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14:paraId="6799C2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14:paraId="660B62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14:paraId="00C31C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14:paraId="3A5AFF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14:paraId="67D0E6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14:paraId="348B53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14:paraId="3A1B70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14:paraId="16FD94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14:paraId="0B2688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14:paraId="7726F9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14:paraId="362C0D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14:paraId="6A6963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14:paraId="0F44E0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14:paraId="0790DF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14:paraId="151241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14:paraId="17D346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14:paraId="27652A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14:paraId="07DA74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14:paraId="0225DD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14:paraId="5454F6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14:paraId="092889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14:paraId="5EC56B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14:paraId="284B78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14:paraId="71483F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14:paraId="4FC131DD">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14:paraId="13A7FF2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14:paraId="4DE985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14:paraId="3F93D91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14:paraId="62DAF91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14:paraId="61C13D8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14:paraId="3EA98B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14:paraId="5B406B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14:paraId="221400E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14:paraId="1E99800A">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14:paraId="02FC68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14:paraId="54FEAF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14:paraId="628002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14:paraId="35879E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14:paraId="4E33E5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14:paraId="4A25E8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14:paraId="2FA995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14:paraId="7202E5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14:paraId="1CE59D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14:paraId="3AF090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14:paraId="2D4636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14:paraId="4E9DC2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14:paraId="3BA0BD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14:paraId="53D75D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14:paraId="6FDE09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14:paraId="1A6C44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14:paraId="71C070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14:paraId="1D12A9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14:paraId="0AC428F0">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14:paraId="7849598B">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14:paraId="1964102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14:paraId="28C55C5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14:paraId="28ED749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14:paraId="54F362B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14:paraId="652ECE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14:paraId="3F93294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14:paraId="5EC5DD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14:paraId="4D2AECF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14:paraId="0E762C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14:paraId="4F14C8C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14:paraId="5AADDC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14:paraId="34158B4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14:paraId="3BD77B84">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100" o:title=""/>
            <o:lock v:ext="edit" aspectratio="t"/>
            <w10:wrap type="none"/>
            <w10:anchorlock/>
          </v:shape>
          <o:OLEObject Type="Embed" ProgID="Equation.DSMT4" ShapeID="_x0000_i1036" DrawAspect="Content" ObjectID="_1468075736" r:id="rId99">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2" o:title=""/>
            <o:lock v:ext="edit" aspectratio="t"/>
            <w10:wrap type="none"/>
            <w10:anchorlock/>
          </v:shape>
          <o:OLEObject Type="Embed" ProgID="Equation.DSMT4" ShapeID="_x0000_i1037" DrawAspect="Content" ObjectID="_1468075737" r:id="rId101">
            <o:LockedField>false</o:LockedField>
          </o:OLEObject>
        </w:object>
      </w:r>
    </w:p>
    <w:p w14:paraId="3C9DC2E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179017BE">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14:paraId="13A7438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14:paraId="17AAA26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14:paraId="6B1EA0F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14:paraId="3F8A9C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14:paraId="5F2F05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14:paraId="2639B95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14:paraId="3104FDC9">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14:paraId="7FFB541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14:paraId="2E18CDE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75776C9A">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14:paraId="3B989DD0">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14:paraId="604DE62B">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14:paraId="074D7FDE">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14:paraId="5F30C62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14:paraId="3E935D0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14:paraId="176CBE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14:paraId="70197C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14:paraId="719EEB0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14:paraId="173168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14:paraId="722A28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14:paraId="17F8C81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14:paraId="3C05D5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14:paraId="3E0534D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14:paraId="5236F3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14:paraId="2C6832D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14:paraId="54F0DCA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14:paraId="44E098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14:paraId="56FF912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14:paraId="490763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14:paraId="5D4821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14:paraId="689B35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14:paraId="0140E64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14:paraId="60E220D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14:paraId="15D667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3BAD39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14:paraId="232DC05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14:paraId="2B2F6FA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14:paraId="5A99FA7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14:paraId="62A5496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14:paraId="58E418D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14:paraId="20F721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14:paraId="1AAD43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14:paraId="543FB4D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14:paraId="23555E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14:paraId="0F8498F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14:paraId="559DEF4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14:paraId="4EC6F8C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14:paraId="39E259D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14:paraId="518ED16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14:paraId="77F0E8C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14:paraId="318F86E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14:paraId="26B836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208A3469">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14:paraId="762C62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14:paraId="0BB37A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14:paraId="5C48B6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14:paraId="1CA689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14:paraId="0E2B8B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14:paraId="0D78F3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14:paraId="3BD511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14:paraId="4096BB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14:paraId="0FE29E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14:paraId="4FB002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14:paraId="3D83BF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14:paraId="74BE46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FE40F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14:paraId="1A1881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14:paraId="0ACC24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14:paraId="027C55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14:paraId="48F64E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14:paraId="0B2462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14:paraId="1B67E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14:paraId="24F06F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14:paraId="37AF7A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14:paraId="71D830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14:paraId="342119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14:paraId="5D2F3B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D518E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14:paraId="2B19B2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1AB51A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36807F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D0669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67763A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B689F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93391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2FD79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9ED2B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CF925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A39ED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2ECC3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109571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48DCEA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04A785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EA53A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14:paraId="130C7C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6F1309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09A301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14:paraId="2AB286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14:paraId="6A15CD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14:paraId="696EE9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86011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19ABB4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3EE9DC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771481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ACBCA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8233F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5311E8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49AE52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7A1CC4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DD9DD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14:paraId="73FB44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64C7E3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074C50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14:paraId="688DAF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14:paraId="2B111A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14:paraId="1A13B0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0D14D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63536F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9EC0B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6DA2AA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00146F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8F508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60421D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2892AD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5D93E3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51380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14:paraId="23912C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3A1B60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14F3E7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14:paraId="25DCA3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14:paraId="35AA18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14:paraId="6ADA45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1E756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66AEC5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5C7FD5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02C208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F3349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214CD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395F8C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5D2944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777804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D0BE2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14:paraId="2BB7BA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41DBF4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14:paraId="210692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14:paraId="234DBF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14:paraId="1E5205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14:paraId="308797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6C1343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14:paraId="20C741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4AEAD4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6F90D6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14:paraId="38D3EE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3F9B0B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4FA40B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14:paraId="761D2A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14:paraId="0B858E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F3E96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14:paraId="4AB8A7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0E7DD1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3337ED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9A74B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0489CA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29756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2D592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BFC40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73CF7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E38CF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F0BC0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42CBE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7310E6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71D3C2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7CC92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E230C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14:paraId="5404BF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39F5A5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606C2B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14:paraId="55886A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14:paraId="31B68A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14:paraId="261762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F3F8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3DF6A4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056E3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0E1A1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1DF9B9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1EEC0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00A4F1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21557D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01103F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E7863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14:paraId="5F0270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E2949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14:paraId="51DAD7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14:paraId="4ADB72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14:paraId="0465FC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14:paraId="7D875E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100269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14:paraId="3EF2B9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14:paraId="788E22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0A699F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AFC71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2D13F9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A133C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14:paraId="05DA04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4A1114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7E18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14:paraId="416EA0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0204F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14:paraId="7E88B1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14:paraId="146CFD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14:paraId="3F2A24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14:paraId="2D2891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72EA0E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14:paraId="2C8E80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14:paraId="5DD28C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41FE2C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0A5FA5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6051D5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236D42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14:paraId="4944B2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17095F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6B8857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14:paraId="59B6A8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5C7D7E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52B323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14:paraId="59523F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14:paraId="0CDB59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14:paraId="386604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EFEC5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2702DE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99E6B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37646C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6F7D7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C6EEC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504DCD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020674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0D7971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283A9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14:paraId="3F003A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0F4CC8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7CE017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14:paraId="3DE0FB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14:paraId="570EB8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14:paraId="1444EF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50019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5434D9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DDBDF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6D2EFB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D27EA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E0753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1684FC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19D455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0C652C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E01E3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14:paraId="30E918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14:paraId="08F53C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14:paraId="470106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14:paraId="08A136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14:paraId="2EE009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14:paraId="32183D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C0342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5A3B1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14:paraId="394702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19D57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14:paraId="1FA1DE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2754D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4738DE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14:paraId="388507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14:paraId="2837BC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F25C0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14:paraId="1008DE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14:paraId="6494DE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14:paraId="5C9F62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14:paraId="13E433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14:paraId="06E00D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14:paraId="1CB273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E6966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3697FD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335D7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32028F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00EA2C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9BF88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14:paraId="7F709A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14:paraId="215400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14:paraId="464224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C8E1E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14:paraId="7182B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0C0367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2D1179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C75FA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4B7B60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B4C3B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368DD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95478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0266F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87C67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225E5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376D6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6F9861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677960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28907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69FD3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14:paraId="380256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332E10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14:paraId="09E081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14:paraId="13A5C7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14:paraId="62B05E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14:paraId="56C50A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731A7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14:paraId="0C3810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14:paraId="6AFFAF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54F55C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14:paraId="316123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2AFAD3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2589B2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14:paraId="570A59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14:paraId="2483B0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373C3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14:paraId="12F2A0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55E43F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773C0B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9A90D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4CAE2D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79EF4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AFC81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421C7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EC4BF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811E5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1FA7D4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24584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34920C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1574E9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74EAB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1E97D3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14:paraId="495161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6D905B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14:paraId="1ACA22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14:paraId="68B634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14:paraId="16CE2B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14:paraId="670E8C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14:paraId="5D42D2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14:paraId="6689F9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14:paraId="76DA5A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58AC9A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24A4EB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51631A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3ADB0B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14:paraId="572AC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14:paraId="32D8B3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390896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14:paraId="54F18C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14:paraId="3FE442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14:paraId="49BF9D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34D113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5727C1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6936FA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CAE5E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0AB3D4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5E50C0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4BAB43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22D35D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14:paraId="7D91DF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14:paraId="36510B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14:paraId="3F70B2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2CF46C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57A4CD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14:paraId="29BEE1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17C148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79CDF7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14:paraId="0033F3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14:paraId="360FD6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14:paraId="735D18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8CEDB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0D594C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376E0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57E7A3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64749E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5631A6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586CA2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65BADE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5B0F65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4FC11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14:paraId="6BD5E6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1A7C52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14:paraId="72A90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14:paraId="797891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14:paraId="0B0E3A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14:paraId="370D6B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4279AE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14:paraId="4929EC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14:paraId="176B8E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14:paraId="575C6F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14:paraId="79F670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14:paraId="5CFE38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64E90D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14:paraId="15BA51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14:paraId="221C30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226E55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14:paraId="21909E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5FA0B4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30BC03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14:paraId="2FFC37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14:paraId="769849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14:paraId="506FA8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628638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21D9BA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19444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1EE79D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56DE3D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4D18AD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D03FD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3BDC63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032B3B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1275D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14:paraId="65D656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439894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100498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14:paraId="101ED7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14:paraId="65E3FE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14:paraId="5FCBEF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D3F1A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3C2ACE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0C1918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6ACF2C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40C981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6758DB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05CADB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481FD6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33DC84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71CEF8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14:paraId="55AEDF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04AE03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64A485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14:paraId="77B63E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14:paraId="0E10B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14:paraId="25CBC3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3E80B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0658AE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19397E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2DF3A6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19FA51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169EBF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185D2D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11AFA3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5B9F6C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07C5F3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14:paraId="223688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605C93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075C6C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14:paraId="29C673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14:paraId="72BA07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14:paraId="5CEE54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629E03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317BA1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6A69AF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6156E1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1D96E9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7CE00E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0C4C4C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4465CA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14:paraId="642D19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14:paraId="4C61ED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14:paraId="23CE4C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14:paraId="66FC5A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14:paraId="7C3E83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14:paraId="3BA984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14:paraId="505880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14:paraId="6A5370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230074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14:paraId="3457C5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14:paraId="7F3BBA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14:paraId="13D066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14:paraId="3715FF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14:paraId="16B500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14:paraId="34358A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14:paraId="5B7959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14:paraId="3F8A035D">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14:paraId="71D73CEE">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14:paraId="21F2AC01">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14:paraId="6F045DEC">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14:paraId="64D5DA24">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14:paraId="69AAB606">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14:paraId="5F3A58D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663B2F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14:paraId="3E61374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bookmarkEnd w:id="132"/>
    <w:p w14:paraId="4B8A6D5B">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14:paraId="46E837A8">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14:paraId="349CADA2">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14:paraId="0BA8956D">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14:paraId="49A385BB">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14:paraId="5619E63C">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14:paraId="36AD8D16">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14:paraId="3721E0D8">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14:paraId="5FD7394B">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14:paraId="0536B529">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14:paraId="71D33AC0">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14:paraId="3C181CF7">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2DED9366">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0FC2DA53">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14:paraId="78E2AE41">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14:paraId="1809CA42">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14:paraId="57756E1D">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14:paraId="49A48CD3">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37C255F1">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14:paraId="26DC53A5">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14:paraId="302FCFE4">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14:paraId="1B5C893E">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14:paraId="10035805">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14:paraId="077DB779">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14:paraId="14CFAE5F">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14:paraId="00A92C1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3B3A67EE">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14:paraId="10EC52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14:paraId="390A14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14:paraId="64AE6B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14:paraId="15BAD9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14:paraId="4D0874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14:paraId="343581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14:paraId="1DBA78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14:paraId="1C5826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14:paraId="56DFA7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14:paraId="41AC73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14:paraId="092B4C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14:paraId="3BC1FC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14:paraId="58C141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14:paraId="7A5CBE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14:paraId="722260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04232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14:paraId="12223A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14:paraId="3A6A4E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14:paraId="1F6EFF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14:paraId="146B99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14:paraId="43B686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14:paraId="3DA05B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14:paraId="184624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14:paraId="3BB351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14:paraId="4B54F1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B5BF3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14:paraId="6D4D31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05B73D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A1F72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79CAD4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4970D9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363D4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8E2D6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04F78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A6AC3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CC578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3D6C1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803AD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5116D7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44CA0E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782788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6D492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14:paraId="188285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776ED4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4A0350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14:paraId="100A53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14:paraId="5FD221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14:paraId="43886B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43DA5E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08D3AF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595AD9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4CDF3F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66BF8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6DD12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7E94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47A11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4E6117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66177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14:paraId="1D5E7F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3F235D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DD676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28507D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1C10AF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439F7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49226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2491D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1C067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C3DF3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F31EC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B6DBA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5EB3FD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12E501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6F2661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87DC1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14:paraId="42D1B6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428D6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14:paraId="756DD5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14:paraId="6FD3BE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14:paraId="6D7B3A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14:paraId="5F645A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14:paraId="43DE0B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14:paraId="7976FF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28C50A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2832C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FD4DD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987A7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729BB1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14:paraId="3A48DE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14:paraId="238DF4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08983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14:paraId="0D0054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C8EF9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14:paraId="744F0E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14:paraId="02AE8F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14:paraId="0D5265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14:paraId="403427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5A285E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5790AD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7B4A00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2C9D36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18EF1D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73310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6A05CC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14:paraId="50DAED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14:paraId="0C5DCA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D68A3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14:paraId="4254C7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01DA1D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14:paraId="604DB0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14:paraId="0F95FC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14:paraId="689434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14:paraId="1948C6D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6A8BFF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14:paraId="19C894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2178F9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55D0E4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693E14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17DF6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1D0428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14:paraId="27EAE6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14:paraId="05DD1B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585AE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14:paraId="3E4797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814DC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14:paraId="1DC702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14:paraId="67EE0A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14:paraId="6F22E8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14:paraId="7F5334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14:paraId="394A07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14:paraId="4E278B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652DD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085F31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086FB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BDE2B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1633EB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14:paraId="195477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14:paraId="7E8116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5D5BE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14:paraId="00D355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04EC3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14:paraId="69135D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14:paraId="24B78E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14:paraId="7942E1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14:paraId="3B7D81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14:paraId="2FEB69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14:paraId="439DAD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1B1340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21C081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31F331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B5F45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18FE4F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14:paraId="0B7844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14:paraId="615A2F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94553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14:paraId="4E2391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79FEE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14:paraId="67E8EB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14:paraId="6F554B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14:paraId="19B85E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14:paraId="236F7F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14:paraId="35E2CA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14:paraId="18B6DC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1E845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08FDEB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AF539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96D9C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02BDF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14:paraId="6E5991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14:paraId="62EFB4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6CAAAF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14:paraId="259B7F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14:paraId="151A87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DB3BC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14:paraId="39FEB6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14:paraId="6DCC4C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551D64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CAB42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FC00E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BC001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CF7B5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4FC09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5F64F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14:paraId="5010C5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14:paraId="2A4EF8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14:paraId="404CD9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6F8FC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14:paraId="13A94C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9340A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5E03BA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14:paraId="0457D4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14:paraId="186D0D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14:paraId="4391FE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4EE3D6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00DC8E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700000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3FCF9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643955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06938C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531FDF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766A4B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0AC698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0567D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14:paraId="0AFD83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D8D7D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3CF966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14:paraId="1037A8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14:paraId="43CF25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14:paraId="473592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B59FF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3B9256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5B5DA5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B37AA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608BD8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8DE3F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9667D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596870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2364DD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79C408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14:paraId="6734A6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FFC72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180763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14:paraId="1C1F3D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14:paraId="477AEC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14:paraId="6BE355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C57C2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A01FA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3A35F1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525866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366B0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D7BF6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120DE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3D3B78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6B8E61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3CB2D5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14:paraId="68C9EE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649D9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131663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14:paraId="4A8C47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14:paraId="5C05D8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14:paraId="317A73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066447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3786A3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5E2FAA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0948F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5D5180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1D29D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74A3F4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7D4EB8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3C2432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679DE8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14:paraId="0DA55C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0DB797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6C1E8B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14:paraId="4E4DA0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14:paraId="1ACA8A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14:paraId="0EF083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441AB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271851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44B6F8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2D327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547C08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642377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42B8F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442C09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458CB0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10716B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14:paraId="5A210D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48153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2C0BBF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14:paraId="2B5B1D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14:paraId="3FC4D6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14:paraId="27A6C2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106DC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4412F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0F0288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9A580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FF0EC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3EF5D0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765446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394C7E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61B19C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6BE4C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14:paraId="6B0E0A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35F8A3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4FFC56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14:paraId="3004C3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14:paraId="7F3676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14:paraId="598972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7DE3A8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67C561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14:paraId="42B879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58E587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E7EF3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18A16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EDE72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14:paraId="5AD566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14:paraId="65E672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2AB131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14:paraId="4EF487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294A7C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235C7F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14:paraId="25CB5D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14:paraId="27A5F4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14:paraId="5FE900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D2B20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483B56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6828FB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05C652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43E876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C80AA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354F6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01BC75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487D30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0962F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14:paraId="34C1EE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B9291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14:paraId="31EA8B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14:paraId="7B1948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14:paraId="633BEA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14:paraId="5C68E4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6753EE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14:paraId="0A8119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78F995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294C9A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78EBFC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4E2AC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7E3F1F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14:paraId="7E4211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14:paraId="64E422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538D7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14:paraId="71752C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55569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266822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14:paraId="32AB01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14:paraId="20B43D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14:paraId="31B250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5D9806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2EACBE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6EC747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584179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5B4279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70DC67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209A6E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4A7CF5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0C1DF6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4B2B34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14:paraId="46B855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4D2911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15BAA9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14:paraId="27C2D7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14:paraId="20678A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14:paraId="52DBEF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23366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75D054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0BD657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6AB3F7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058385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4F2EE8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09FC05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51D0C8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1D732F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5646FC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14:paraId="0E2449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133A04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14:paraId="130B16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14:paraId="31C34E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14:paraId="215ADD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14:paraId="065FA3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5F2881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14:paraId="0A69F9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14:paraId="7B322B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14:paraId="75185D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61D93E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1F879E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30F3D3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14:paraId="7C2BCD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14:paraId="5E3DB5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14:paraId="047E51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14:paraId="519608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14:paraId="5392EB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14:paraId="383B0D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14:paraId="0298DE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14:paraId="450A45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14:paraId="320770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14:paraId="322B32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14:paraId="68CFE4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14:paraId="43DF6E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14:paraId="20D362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14:paraId="232C7E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14:paraId="23A620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14:paraId="6D16D0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14:paraId="18F1D9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14:paraId="2F95DA93">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14:paraId="1921B73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293FF4B4">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14:paraId="20F946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14:paraId="22946FF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14:paraId="32850D4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14:paraId="0BB4B3E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14:paraId="5190DF8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14:paraId="776AD26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14:paraId="0C110AF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35A468C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14:paraId="6F6690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14:paraId="6F8FC2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14:paraId="3FE77DA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14:paraId="62E522FE">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6" o:title=""/>
            <o:lock v:ext="edit" aspectratio="t"/>
            <w10:wrap type="none"/>
            <w10:anchorlock/>
          </v:shape>
          <o:OLEObject Type="Embed" ProgID="Equation.DSMT4" ShapeID="_x0000_i1038" DrawAspect="Content" ObjectID="_1468075738" r:id="rId105">
            <o:LockedField>false</o:LockedField>
          </o:OLEObject>
        </w:object>
      </w:r>
    </w:p>
    <w:p w14:paraId="5210F7D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18638055">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14:paraId="300FE326">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14:paraId="4CCBDEF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14:paraId="7F88E9FB">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14:paraId="4D8DB5B3">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14:paraId="0696EBDB">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14:paraId="616F57D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14:paraId="2335384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14:paraId="52934BD3">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9" DrawAspect="Content" ObjectID="_1468075739" r:id="rId107">
            <o:LockedField>false</o:LockedField>
          </o:OLEObject>
        </w:object>
      </w:r>
    </w:p>
    <w:p w14:paraId="7BB957B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14:paraId="10D493B7">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14:paraId="63DF88D5">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14:paraId="5FD2AAA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14:paraId="15AEAAF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14:paraId="046F847D">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9" o:title=""/>
            <o:lock v:ext="edit" aspectratio="t"/>
            <w10:wrap type="none"/>
            <w10:anchorlock/>
          </v:shape>
          <o:OLEObject Type="Embed" ProgID="Equation.DSMT4" ShapeID="_x0000_i1040" DrawAspect="Content" ObjectID="_1468075740" r:id="rId108">
            <o:LockedField>false</o:LockedField>
          </o:OLEObject>
        </w:object>
      </w:r>
    </w:p>
    <w:p w14:paraId="65A3BF7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14:paraId="76BF214C">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14:paraId="0F9E224F">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14:paraId="474C77ED">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14:paraId="09B3BF2E">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14:paraId="6E4DF57B">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14:paraId="3E61D02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14:paraId="6475A192">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14:paraId="6152E8D0">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14:paraId="5D35A5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47023D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14:paraId="35C203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14:paraId="02490B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14:paraId="0F0195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14:paraId="7DE871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0FE82A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14:paraId="7D0210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14:paraId="121A2F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14:paraId="47F684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14:paraId="3022F4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349C5F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14:paraId="3CDE5D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14:paraId="3DBFEA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14:paraId="7F4237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14:paraId="71A084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000C66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14:paraId="39D3C8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14:paraId="01AE0F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14:paraId="772CAE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14:paraId="6A48E1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14:paraId="58CED3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14:paraId="6EBF24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14:paraId="6C4829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14:paraId="448999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14:paraId="1BAC6EC4">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14:paraId="6CBC0D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14:paraId="36BB05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14:paraId="5316EE40">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14:paraId="76F59B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14:paraId="498B22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14:paraId="59E929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14:paraId="3292ED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14:paraId="2D1D55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14:paraId="64EB30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14:paraId="7D0491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14:paraId="19FB09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14:paraId="1546E6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14:paraId="114522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14:paraId="139A47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14:paraId="08E3DB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14:paraId="467369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090889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14:paraId="24C62F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14:paraId="42E01D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14:paraId="14C0B5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14:paraId="771064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14:paraId="7DA491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14:paraId="79911F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14:paraId="3D0E33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14:paraId="35CDB2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27C86C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14:paraId="4E4510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14:paraId="588C85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14:paraId="3A2E74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14:paraId="134A76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14:paraId="42993C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14:paraId="4BC0C4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14:paraId="571419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14:paraId="03D2E5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512A64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14:paraId="66C665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14:paraId="35127D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14:paraId="170043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14:paraId="4463C3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14:paraId="184A04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14:paraId="11CF34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14:paraId="197960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14:paraId="7CF2A0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2027B5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14:paraId="0F86F6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14:paraId="33A4BF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14:paraId="734A8B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14:paraId="5888B5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14:paraId="2F4A67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14:paraId="761CC8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14:paraId="687A41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14:paraId="190C8F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706F5C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14:paraId="77BFCF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14:paraId="3E86C9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14:paraId="1462EA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14:paraId="353474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14:paraId="4E7985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14:paraId="118DEC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14:paraId="73B87C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14:paraId="5367EF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78219A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14:paraId="05195F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14:paraId="078977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14:paraId="0C0EE3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14:paraId="532AED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14:paraId="6B1302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14:paraId="66AF9E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14:paraId="6F151A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14:paraId="60D090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3D7D88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14:paraId="37FDBA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14:paraId="105BC8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23F519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5E5349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14:paraId="7FEC6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14:paraId="12AB51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14:paraId="17990D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14:paraId="46A280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34B060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14:paraId="411484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14:paraId="280C83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14:paraId="36C99D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14:paraId="61B664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14:paraId="6F526F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14:paraId="76A0FE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14:paraId="24747D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14:paraId="051B14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14:paraId="3F92CD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14:paraId="5D16D2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14:paraId="238BD6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14:paraId="4C1FCD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14:paraId="4B68F5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14:paraId="7DBA96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14:paraId="745D66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14:paraId="0A13CE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14:paraId="41961D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14:paraId="1D83F4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14:paraId="0B73D36F">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14:paraId="229ED506">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14:paraId="6A57E7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14:paraId="3F4E800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14:paraId="54B0E60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14:paraId="01D6C8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14:paraId="02AD16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14:paraId="6C31B5F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14:paraId="2C8D495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14:paraId="678F57E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14:paraId="7037F47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14:paraId="71C31AE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14:paraId="1055F10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14:paraId="505608AF">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14:paraId="374C90E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14:paraId="50090AB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14:paraId="7E63DE6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14:paraId="4AC37A5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14:paraId="376085E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14:paraId="2F91869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14:paraId="41D2D9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14:paraId="5807B9B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14:paraId="156B4E9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14:paraId="5529EB6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14:paraId="5CB996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14:paraId="6AFB62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14:paraId="5C52EA5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14:paraId="60DC240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14:paraId="57D1356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14:paraId="2459AB9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14:paraId="6C4B20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14:paraId="41E16870">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14:paraId="43A09AF8">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14:paraId="2A7B42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14:paraId="750CB3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14:paraId="3F29AC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14:paraId="27E0E6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14:paraId="633934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14:paraId="4AC61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14:paraId="668551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14:paraId="02BB0A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14:paraId="741D5C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14:paraId="14B470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14:paraId="2EED15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14:paraId="429D18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14:paraId="4D235F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3E499A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14:paraId="245AC8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063C0A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14:paraId="609F93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50716B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14:paraId="196A76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14:paraId="50290E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14:paraId="73EC24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14:paraId="2DA4CE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14:paraId="0F5209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14:paraId="5EB815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376B1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14:paraId="4B3E6E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14:paraId="4094BB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1C2A31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3BD3F4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BDE32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474B2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18D793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BABF1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0E2E34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5E09DD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01DDD5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445D48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5FF91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6318DF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14:paraId="26A6DD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39F033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14:paraId="2B7B2A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6A202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1B89F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455D8C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5EDEB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749FF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3CE15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D5CC3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9A987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F629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3EF59B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14:paraId="0E467C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79D94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14:paraId="6D5E57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6250B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7FFA9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86F43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417BD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6D0B2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4A1E0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2FF61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C0FFE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8EB41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2B00E8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14:paraId="25D5DF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54B2F2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14:paraId="2F0C01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FC1D6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44BF5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6B2927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B01FB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324C3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1319D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8E284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D485E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D5777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137E5F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14:paraId="4B914D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247BDE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14:paraId="3CB4B9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833DD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6D759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7105CA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B4B8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829FA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21568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1703D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DF843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E864B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3515BC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14:paraId="023FEB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566717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14:paraId="2F68EC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05AD3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91F09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774C50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63149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D6A74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BE5D0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92AC2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3A305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D0AD3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14:paraId="721720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14:paraId="486951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78B9C4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B8657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D61D4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B85D9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6A0891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35B407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6EE5FF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4F456F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54FD5D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53DE20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AEDFD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65A58D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14:paraId="307D23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CDC2E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14:paraId="3F790A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08347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F8414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15C12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FFC37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7997A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06304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8478E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8C065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40552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2A449A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14:paraId="324A20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E6D23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14:paraId="3209D6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73E94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EC610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4A6D3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24A95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4F4B9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63AA2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A6171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A569D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65316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2E21FA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14:paraId="423804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3FE74D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14:paraId="60BF44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AB75B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73862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3054EE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194E3D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9140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C3DCB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0C988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34A3F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8B397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0BFFF9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14:paraId="0A0F6C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0B78E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14:paraId="0F3C13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D2930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4C75B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6EE0C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865B4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8E433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95053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C98A7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92107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EE4F5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058BAF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14:paraId="1C9E10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68840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14:paraId="160BF7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A4DBC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EE7C6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3C7F7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443E9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F81C0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A2D24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6E9ED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5A196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BBEFC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14:paraId="544141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14:paraId="15A720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010B6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14:paraId="284E75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325AB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641F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F09D4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C6069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6335D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3589FE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BA4CD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74DC1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52AFB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14:paraId="72B133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14:paraId="61E241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864AC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14:paraId="2200D4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62A46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2A574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78B82A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12D09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FB177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BFCE5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0D8BB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40F1B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A10C5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14:paraId="76D9C4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14:paraId="22C480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AEAD1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14:paraId="346CCC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EFF72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76E62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ADED7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40F249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371AC7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398E64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144DF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AE83C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6F55E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14:paraId="0AC139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14:paraId="224074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20F267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14:paraId="7B1A08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4BCA3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560DA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B2FCC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4CDD1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52BDE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0B119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0C690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D8A35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5D683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14:paraId="41B3A5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14:paraId="771E75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4105E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14:paraId="665721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578EE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24E3D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EA5F3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ABC52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52436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80D22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18668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9C3A3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06BCA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14:paraId="097D6C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14:paraId="095358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B5225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14:paraId="3BF57E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C8D00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54CDE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D0BB3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06FDB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A09E7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26425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DFA0C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CDE8D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D8568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14:paraId="04B4CD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14:paraId="2CB9D6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B27D4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14:paraId="1A6DE8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663DB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97386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011F0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EA6B2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CB6B0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D9998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7DE10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B9B18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76E42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14:paraId="61654E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14:paraId="73A0C9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69821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14:paraId="3F1DB5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E69D8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FC392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96055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CA720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12AA0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518328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5D8F4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07CCE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BEC90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14:paraId="7D7567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14:paraId="02EFB6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7D47BD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14:paraId="53704D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E2AE2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C9862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23506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0315F7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E8621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B6BF0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560B0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D953C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F03F3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14:paraId="4B376A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14:paraId="23C364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00601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14:paraId="4BF275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F20CA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91465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3FC79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098CC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5E951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AC340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4C7BE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905FB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0115E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14:paraId="05B9E2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14:paraId="30275A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D46F2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14:paraId="58B505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09CBE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D0C88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5157A8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57F1E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9368C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4A136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40D4C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6D0BC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10FD5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14:paraId="75E3E5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14:paraId="448220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83565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14:paraId="304797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0A9B3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464CE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B5E94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0DB4C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15A20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B4E86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53BADF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40FA5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044C5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14:paraId="402058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14:paraId="1BA50E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672F01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06ADA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9D2CC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81161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69D6EC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54A6A6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00FA71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3A2447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4BA84A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0A6E0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5CA95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56255C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14:paraId="77D044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57F6B3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14:paraId="66E7EE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62776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4DC86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7F75F3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4ECB2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F9086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0F306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8D832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20151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CCE07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244A0A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14:paraId="7BD67E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A5E9B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14:paraId="047194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3BA91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3DA7DD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80B3B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6E197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26C8A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11764A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5C5B7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F735B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174B3B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040A6F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14:paraId="3C7C89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06303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14:paraId="78AE98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E8088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7860B0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39F645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1A8B0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63E23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7F0EB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22351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4D5549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DF1E5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14:paraId="54F569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14:paraId="3059EC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7B3B9F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DB0C1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B1113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D3443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48532D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0F8BE2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254418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64DF44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050703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1BAA34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40DB4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0CD4B6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14:paraId="1B745B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14:paraId="6ED613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14:paraId="4D4E91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7F5CA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11328E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163A4A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6C38FD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C9D24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7BD59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1AE45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EBB11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DDC46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14:paraId="31BC94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14:paraId="1165CF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14:paraId="0C80BB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78ECD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463536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215C7E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14:paraId="4E53D6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14:paraId="76F26A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14:paraId="71831C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14:paraId="530BDB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14:paraId="7DDF1F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14:paraId="376E10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5BAD5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14:paraId="373E17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14:paraId="515D26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962F3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14:paraId="1837E2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611C0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8FFA7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624F11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CD7F0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0C551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9F650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D0080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72CA5B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28697A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14:paraId="1DE51E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14:paraId="521DB1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DE629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14:paraId="2C84F9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A4ABC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12C37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A8D0D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89645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1B25F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417F4B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C260A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ED1FF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5FE9A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14:paraId="53BE6B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14:paraId="77F6E5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94E29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14:paraId="0D1F8D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1C8490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4E5690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95AD0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0C1E5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181AB1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0505A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6F8C37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5B8CB7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3EC1DB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14:paraId="2563D42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14:paraId="18C8AA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46DC44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14:paraId="49C8E9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67B820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FEA21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23D902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19833C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70198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73908D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10871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2F72CB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7404A3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14:paraId="5F87BC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14:paraId="2E0AB7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2709F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14:paraId="6EE1A4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39B51D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D8A6A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E30B1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FAAB4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294B50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5B304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15A4E2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626A6B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53891B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14:paraId="1CEC3A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14:paraId="45CBD5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5FD0A9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14:paraId="63E406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787E9B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C40E8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D2449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22CA13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6D36EB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5298A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0D720D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111898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6AA7C6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14:paraId="21E585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14:paraId="19B43E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3C20F0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14:paraId="5916CD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4A89B2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6B5165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1FD59C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70ABCE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0600F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044FDB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2533C1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062CA6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450822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14:paraId="69BABE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14:paraId="40E299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19AC9D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14:paraId="56C23D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0C50FD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22F971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CD9F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6AC043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5D445B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45ABE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316598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9FC38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0502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14:paraId="2317EF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14:paraId="1B6022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6619B8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14:paraId="2F34CE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212BC4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54C626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0459D5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388A0E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72B2D5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2C43B0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7EB8EE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14:paraId="3918A9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14:paraId="0ADFFC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14:paraId="227F7B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14:paraId="7F8B52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14:paraId="0BB0E2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14:paraId="2F8D32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14:paraId="5E409A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14:paraId="0C2AA9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14:paraId="435716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14:paraId="5DACDE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14:paraId="40A9AB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14:paraId="65E9D0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14:paraId="40911C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14:paraId="593945DA">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14:paraId="63B7C4ED">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45723043"/>
      <w:bookmarkStart w:id="142" w:name="_Toc14854214"/>
      <w:r>
        <w:rPr>
          <w:rFonts w:hint="eastAsia" w:ascii="黑体" w:hAnsi="黑体" w:eastAsia="黑体" w:cs="黑体"/>
          <w:b w:val="0"/>
          <w:bCs w:val="0"/>
          <w:color w:val="auto"/>
          <w:sz w:val="28"/>
          <w:szCs w:val="28"/>
        </w:rPr>
        <w:t>农田防护与生态环境保持工程设计</w:t>
      </w:r>
      <w:bookmarkEnd w:id="140"/>
      <w:bookmarkEnd w:id="141"/>
      <w:bookmarkEnd w:id="142"/>
    </w:p>
    <w:p w14:paraId="7BE4020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14:paraId="61D8249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14:paraId="5A6D1C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14:paraId="0E6A765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14:paraId="485B158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14:paraId="1F5D92E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14:paraId="7BD5A12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14:paraId="75A088B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14:paraId="00AC055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14:paraId="688EEA3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14:paraId="134BAE1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NumType w:fmt="decimal"/>
          <w:cols w:space="0" w:num="1"/>
          <w:rtlGutter w:val="0"/>
          <w:docGrid w:type="lines" w:linePitch="595" w:charSpace="0"/>
        </w:sectPr>
      </w:pPr>
    </w:p>
    <w:p w14:paraId="53BA0576">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45723044"/>
      <w:bookmarkStart w:id="144" w:name="_Toc14854215"/>
      <w:bookmarkStart w:id="145" w:name="_Toc187682041"/>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14:paraId="13085280">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14:paraId="5831C898">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14:paraId="26166A5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173792593"/>
      <w:bookmarkStart w:id="149" w:name="_Toc408220699"/>
      <w:bookmarkStart w:id="150" w:name="_Toc330374716"/>
      <w:bookmarkStart w:id="151" w:name="_Toc437978810"/>
      <w:r>
        <w:rPr>
          <w:rFonts w:hint="eastAsia" w:ascii="仿宋_GB2312" w:hAnsi="仿宋_GB2312" w:eastAsia="仿宋_GB2312" w:cs="仿宋_GB2312"/>
          <w:color w:val="auto"/>
          <w:sz w:val="28"/>
          <w:szCs w:val="28"/>
        </w:rPr>
        <w:t>交通设施</w:t>
      </w:r>
      <w:bookmarkEnd w:id="148"/>
      <w:bookmarkEnd w:id="149"/>
      <w:bookmarkEnd w:id="150"/>
      <w:bookmarkEnd w:id="151"/>
    </w:p>
    <w:p w14:paraId="7FFE73D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14:paraId="4591B65C">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437978811"/>
      <w:bookmarkStart w:id="153" w:name="_Toc408220700"/>
      <w:bookmarkStart w:id="154" w:name="_Toc330374717"/>
      <w:bookmarkStart w:id="155" w:name="_Toc173792594"/>
      <w:r>
        <w:rPr>
          <w:rFonts w:hint="eastAsia" w:ascii="仿宋_GB2312" w:hAnsi="仿宋_GB2312" w:eastAsia="仿宋_GB2312" w:cs="仿宋_GB2312"/>
          <w:color w:val="auto"/>
          <w:sz w:val="28"/>
          <w:szCs w:val="28"/>
        </w:rPr>
        <w:t>施工场地</w:t>
      </w:r>
      <w:bookmarkEnd w:id="152"/>
      <w:bookmarkEnd w:id="153"/>
      <w:bookmarkEnd w:id="154"/>
      <w:bookmarkEnd w:id="155"/>
    </w:p>
    <w:p w14:paraId="39B1FAD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14:paraId="465C167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408220701"/>
      <w:bookmarkStart w:id="157" w:name="_Toc437978812"/>
      <w:bookmarkStart w:id="158" w:name="_Toc330374718"/>
      <w:bookmarkStart w:id="159" w:name="_Toc173792595"/>
      <w:r>
        <w:rPr>
          <w:rFonts w:hint="eastAsia" w:ascii="仿宋_GB2312" w:hAnsi="仿宋_GB2312" w:eastAsia="仿宋_GB2312" w:cs="仿宋_GB2312"/>
          <w:color w:val="auto"/>
          <w:sz w:val="28"/>
          <w:szCs w:val="28"/>
        </w:rPr>
        <w:t>建筑材料供应</w:t>
      </w:r>
      <w:bookmarkEnd w:id="156"/>
      <w:bookmarkEnd w:id="157"/>
      <w:bookmarkEnd w:id="158"/>
      <w:bookmarkEnd w:id="159"/>
    </w:p>
    <w:p w14:paraId="362CE7F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14:paraId="779DDC7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14:paraId="2760D3C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14:paraId="0722DC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14:paraId="693B444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14:paraId="2945BD1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14:paraId="7A6B6C1C">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14:paraId="675D479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14:paraId="5888202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14:paraId="5F560B1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14:paraId="23C99BA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14:paraId="136849F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14:paraId="7276F7DF">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4854218"/>
      <w:bookmarkStart w:id="164" w:name="_Toc45723047"/>
      <w:bookmarkStart w:id="165" w:name="_Toc187682046"/>
      <w:r>
        <w:rPr>
          <w:rFonts w:hint="eastAsia" w:ascii="黑体" w:hAnsi="黑体" w:eastAsia="黑体" w:cs="黑体"/>
          <w:b w:val="0"/>
          <w:bCs w:val="0"/>
          <w:color w:val="auto"/>
          <w:sz w:val="28"/>
          <w:szCs w:val="28"/>
        </w:rPr>
        <w:t>主体工程施工</w:t>
      </w:r>
      <w:bookmarkEnd w:id="163"/>
      <w:bookmarkEnd w:id="164"/>
      <w:bookmarkEnd w:id="165"/>
    </w:p>
    <w:p w14:paraId="3F63498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14:paraId="74EEE79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14:paraId="555E67F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14:paraId="61EB55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14:paraId="3D4F981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14:paraId="3648AF4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14:paraId="65F288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14:paraId="350AE2A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14:paraId="2A8BE9A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14:paraId="31632D5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14:paraId="07FF08D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14:paraId="3E01FF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14:paraId="4C4988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14:paraId="2A5A6E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14:paraId="25FC207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14:paraId="1751498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14:paraId="0865C48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14:paraId="1DF263C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14:paraId="02801FB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14:paraId="0465BF7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14:paraId="6BF933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14:paraId="250343F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14:paraId="5262D18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14:paraId="0F3CFF3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14:paraId="439639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14:paraId="269326C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14:paraId="6B7F51D1">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14:paraId="352B28B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14:paraId="073A156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14:paraId="2B239E4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14:paraId="06B8FAE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14:paraId="3D55F4B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14:paraId="0B792F8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14:paraId="061FDD9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14:paraId="6E5E209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14:paraId="44D75D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14:paraId="7FE8FA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14:paraId="3206EBA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14:paraId="17FAB0B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14:paraId="1DC3CD1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14:paraId="37D08CC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14:paraId="6AD4702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14:paraId="6952F85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14:paraId="6F0D34C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14:paraId="4F11A2C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14:paraId="1983E52A">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14:paraId="148A096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14:paraId="4C8DCF6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14:paraId="33FA18A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14:paraId="6422BE1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14:paraId="1AF9A06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14:paraId="780AF75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14:paraId="7321A69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14:paraId="5DCA754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14:paraId="0AE305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14:paraId="5DBDAA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14:paraId="65C7368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14:paraId="4F185110">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14:paraId="0A69908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14:paraId="2C697B3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14:paraId="710BFCB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14:paraId="10C62E3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14:paraId="7CC6E35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14:paraId="2347B24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14:paraId="0987EA7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14:paraId="77E22EC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14:paraId="1F57468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14:paraId="070669A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14:paraId="1578FFD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14:paraId="0028656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14:paraId="4C68A8D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14:paraId="152BDF8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14:paraId="260D412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14:paraId="4C21305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14:paraId="4B41E47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14:paraId="3845A3E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14:paraId="393E0BE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14:paraId="2F3260D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14:paraId="257083A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14:paraId="5D74C21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14:paraId="7710BF0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14:paraId="7CCD068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14:paraId="557CB46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14:paraId="2219843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14:paraId="09523B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14:paraId="3446128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14:paraId="3E6080F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14:paraId="28CBC6C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14:paraId="0F073FB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14:paraId="3CC07A3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14:paraId="5C570D7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14:paraId="4D84DC7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14:paraId="552F61C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14:paraId="1E57CCF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14:paraId="5A0229F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14:paraId="6F424299">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14:paraId="679FD1D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14:paraId="19A272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14:paraId="04C3B0E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14:paraId="30EEF6E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14:paraId="4FE116A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14:paraId="6CD603AD">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14:paraId="33AA500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14:paraId="7B7B21F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14:paraId="2D0EA3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14:paraId="3CFAC1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14:paraId="70A6793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14:paraId="1855BEA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14:paraId="77D4D3D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14:paraId="7C69C356">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14:paraId="29B680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14:paraId="25604668">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14:paraId="4F26B98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14:paraId="6510DC03">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14:paraId="5B0947F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14:paraId="7FA5DA5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14:paraId="0615722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14:paraId="3439B265">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14:paraId="1F4CA11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14:paraId="272CB84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14:paraId="1BE1209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14:paraId="21A3273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14:paraId="1F0BBA1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14:paraId="63D1134C">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14:paraId="538066E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14:paraId="747DBC1C">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45723048"/>
      <w:bookmarkStart w:id="167" w:name="_Toc14854220"/>
      <w:r>
        <w:rPr>
          <w:rFonts w:hint="eastAsia" w:ascii="黑体" w:hAnsi="黑体" w:eastAsia="黑体" w:cs="黑体"/>
          <w:b w:val="0"/>
          <w:bCs w:val="0"/>
          <w:color w:val="auto"/>
          <w:sz w:val="28"/>
          <w:szCs w:val="28"/>
        </w:rPr>
        <w:t>施工安全与隐蔽工程验收</w:t>
      </w:r>
      <w:bookmarkEnd w:id="166"/>
      <w:bookmarkEnd w:id="167"/>
    </w:p>
    <w:p w14:paraId="2216A09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14:paraId="587807B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14:paraId="1F24A7A3">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5723049"/>
      <w:bookmarkStart w:id="169" w:name="_Toc436127856"/>
      <w:bookmarkStart w:id="170" w:name="_Toc14854221"/>
      <w:r>
        <w:rPr>
          <w:rFonts w:hint="eastAsia" w:ascii="黑体" w:hAnsi="黑体" w:eastAsia="黑体" w:cs="黑体"/>
          <w:b w:val="0"/>
          <w:bCs w:val="0"/>
          <w:color w:val="auto"/>
          <w:sz w:val="28"/>
          <w:szCs w:val="28"/>
        </w:rPr>
        <w:t>工程总进度计划</w:t>
      </w:r>
      <w:bookmarkEnd w:id="168"/>
      <w:bookmarkEnd w:id="169"/>
      <w:bookmarkEnd w:id="170"/>
    </w:p>
    <w:p w14:paraId="2FB9788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330374725"/>
      <w:bookmarkStart w:id="172" w:name="_Toc173792612"/>
      <w:bookmarkStart w:id="173" w:name="_Toc437978819"/>
      <w:bookmarkStart w:id="174" w:name="_Toc408220708"/>
      <w:r>
        <w:rPr>
          <w:rFonts w:hint="eastAsia" w:ascii="仿宋_GB2312" w:hAnsi="仿宋_GB2312" w:eastAsia="仿宋_GB2312" w:cs="仿宋_GB2312"/>
          <w:color w:val="auto"/>
          <w:sz w:val="28"/>
          <w:szCs w:val="28"/>
        </w:rPr>
        <w:t>施工总进度安排原则</w:t>
      </w:r>
      <w:bookmarkEnd w:id="171"/>
      <w:bookmarkEnd w:id="172"/>
      <w:bookmarkEnd w:id="173"/>
      <w:bookmarkEnd w:id="174"/>
    </w:p>
    <w:p w14:paraId="32D9BF0A">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14:paraId="4D486C87">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14:paraId="5666E2E2">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14:paraId="022548FB">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14:paraId="7B955DA7">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14:paraId="3EB85ADF">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14:paraId="38164F70">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14:paraId="06B4A6C4">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14:paraId="25C6714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14:paraId="756D1E0E">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14:paraId="67247961">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330374727"/>
      <w:bookmarkStart w:id="177" w:name="_Toc408220710"/>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14:paraId="03949C56">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14:paraId="1EF8CEAA">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0" cstate="print"/>
                    <a:stretch>
                      <a:fillRect/>
                    </a:stretch>
                  </pic:blipFill>
                  <pic:spPr>
                    <a:xfrm>
                      <a:off x="0" y="0"/>
                      <a:ext cx="5650865" cy="1779270"/>
                    </a:xfrm>
                    <a:prstGeom prst="rect">
                      <a:avLst/>
                    </a:prstGeom>
                  </pic:spPr>
                </pic:pic>
              </a:graphicData>
            </a:graphic>
          </wp:inline>
        </w:drawing>
      </w:r>
    </w:p>
    <w:p w14:paraId="59F550E8">
      <w:pPr>
        <w:ind w:firstLine="560"/>
        <w:rPr>
          <w:color w:val="auto"/>
        </w:rPr>
        <w:sectPr>
          <w:headerReference r:id="rId24" w:type="default"/>
          <w:pgSz w:w="11906" w:h="16838"/>
          <w:pgMar w:top="1871" w:right="1531" w:bottom="1871" w:left="1531" w:header="850" w:footer="1417" w:gutter="0"/>
          <w:pgNumType w:fmt="decimal"/>
          <w:cols w:space="0" w:num="1"/>
          <w:rtlGutter w:val="0"/>
          <w:docGrid w:type="lines" w:linePitch="595" w:charSpace="0"/>
        </w:sectPr>
      </w:pPr>
    </w:p>
    <w:p w14:paraId="4B145094">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521112"/>
      <w:bookmarkStart w:id="180" w:name="_Toc14854222"/>
      <w:bookmarkStart w:id="181" w:name="_Toc45723050"/>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14:paraId="44F5A904">
      <w:pPr>
        <w:bidi w:val="0"/>
        <w:rPr>
          <w:rFonts w:hint="eastAsia"/>
        </w:rPr>
      </w:pPr>
      <w:bookmarkStart w:id="182" w:name="_Toc14521113"/>
      <w:bookmarkStart w:id="183" w:name="_Toc14854223"/>
      <w:bookmarkStart w:id="184" w:name="_Toc45723051"/>
    </w:p>
    <w:p w14:paraId="4AC735DA">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14:paraId="595058C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14:paraId="5DBFAF07">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45723052"/>
      <w:bookmarkStart w:id="186" w:name="_Toc14259711"/>
      <w:bookmarkStart w:id="187" w:name="_Toc14521114"/>
      <w:bookmarkStart w:id="188" w:name="_Toc14854224"/>
      <w:r>
        <w:rPr>
          <w:rFonts w:hint="eastAsia" w:ascii="黑体" w:hAnsi="黑体" w:eastAsia="黑体" w:cs="黑体"/>
          <w:b w:val="0"/>
          <w:bCs w:val="0"/>
          <w:color w:val="auto"/>
          <w:sz w:val="28"/>
          <w:szCs w:val="28"/>
        </w:rPr>
        <w:t>新增耕地</w:t>
      </w:r>
      <w:bookmarkEnd w:id="185"/>
      <w:bookmarkEnd w:id="186"/>
      <w:bookmarkEnd w:id="187"/>
      <w:bookmarkEnd w:id="188"/>
    </w:p>
    <w:p w14:paraId="41895BD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14:paraId="2E51BD8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NumType w:fmt="decimal"/>
          <w:cols w:space="0" w:num="1"/>
          <w:rtlGutter w:val="0"/>
          <w:docGrid w:type="lines" w:linePitch="595" w:charSpace="0"/>
        </w:sectPr>
      </w:pPr>
    </w:p>
    <w:p w14:paraId="7CE33589">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14854225"/>
      <w:bookmarkStart w:id="190" w:name="_Toc45723053"/>
      <w:r>
        <w:rPr>
          <w:rFonts w:hint="eastAsia" w:ascii="方正小标宋简体" w:hAnsi="方正小标宋简体" w:eastAsia="方正小标宋简体" w:cs="方正小标宋简体"/>
          <w:b w:val="0"/>
          <w:bCs w:val="0"/>
          <w:color w:val="auto"/>
          <w:sz w:val="36"/>
          <w:szCs w:val="36"/>
        </w:rPr>
        <w:t>工程管理</w:t>
      </w:r>
      <w:bookmarkEnd w:id="189"/>
      <w:bookmarkEnd w:id="190"/>
    </w:p>
    <w:p w14:paraId="705E8388">
      <w:pPr>
        <w:bidi w:val="0"/>
        <w:rPr>
          <w:rFonts w:hint="eastAsia"/>
        </w:rPr>
      </w:pPr>
      <w:bookmarkStart w:id="191" w:name="_Toc45723054"/>
    </w:p>
    <w:p w14:paraId="12C665B3">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14:paraId="4E5B376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14:paraId="4046878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14:paraId="7B075AA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14:paraId="77DE50F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14:paraId="1618CBD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14:paraId="77D751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14:paraId="1E09D46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14:paraId="4C71F0F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14:paraId="77FC7B6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14:paraId="45BFFBF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14:paraId="7E1B637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14:paraId="7E843B6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14:paraId="5AD91F2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14:paraId="267B31C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14:paraId="0DC44C4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14:paraId="436F606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14:paraId="2F33ADA9">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14:paraId="7CD9B24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14:paraId="37BA6E8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14:paraId="4E3262E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14:paraId="2F42C01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14:paraId="05A763B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14:paraId="1773BC9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14:paraId="489C39B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14:paraId="3DD2874C">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14:paraId="1D384E9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14:paraId="501C4899">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14:paraId="20ED501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14:paraId="1DD4B6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14:paraId="4AECCF3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14:paraId="499BA226">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14:paraId="6BFD4DC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14:paraId="33B486F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14:paraId="5FB6955F">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14:paraId="3FA84CFD">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14:paraId="270EB21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14:paraId="0A993D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14:paraId="7A583A0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14:paraId="0EDB1072">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14:paraId="3798B031">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14:paraId="5E90122E">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14:paraId="0446DB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14:paraId="181488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14:paraId="21F816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3CBF39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14:paraId="467E69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704E6F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14:paraId="69BC25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620AB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28E582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14:paraId="01DDD3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7A0AF3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14:paraId="7553BD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3383D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34C624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14:paraId="27094B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14:paraId="35F01A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14:paraId="3D6693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4B94D0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647542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14:paraId="59930D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AF3D0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14:paraId="3A9A19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14:paraId="052933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4306B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14:paraId="35C024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14:paraId="1EDD55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14:paraId="469B0E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2CAFE7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6C9DE1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14:paraId="5F4A1C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14:paraId="334CD7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14:paraId="2651C3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14:paraId="076980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125D50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6CC820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14:paraId="1D8A18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14:paraId="1E4287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14:paraId="59281D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29193D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14:paraId="19F204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14:paraId="538668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14:paraId="0118330E">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1037484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14:paraId="2E7922D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14:paraId="608D5F61">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14:paraId="5A4FEC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14:paraId="37ACE1A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14:paraId="29DC984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14:paraId="0362F1A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14:paraId="761229D3">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14:paraId="548FB1C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14:paraId="3873676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14:paraId="1F9B4CF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14:paraId="3A249A6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14:paraId="179A726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14:paraId="6467A09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14:paraId="36466F7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14:paraId="03EE021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14:paraId="2BF4B6D9">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14:paraId="474464D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14:paraId="4E34DB5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14:paraId="748268F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14:paraId="78B470E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14:paraId="218B6F4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14:paraId="4CC1FCD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14:paraId="179FD00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14:paraId="214EB07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14:paraId="21B019A8">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14:paraId="6A1F502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14:paraId="15C901A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14:paraId="1DEE6783">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14:paraId="66CAB49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14:paraId="40958D5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14:paraId="61E60B4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14:paraId="12C13B5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14:paraId="6A8F8D0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14:paraId="02EC8BF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14:paraId="12F7435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14:paraId="7056825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14:paraId="149337C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14:paraId="670FDC9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14:paraId="2329A46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14:paraId="43ED8C74">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14:paraId="3A5CF3D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14:paraId="6A61C6A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14:paraId="00E91B8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14:paraId="33F6637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14:paraId="71C2573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14:paraId="4081AD5B">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14:paraId="4C059C1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14:paraId="4FE4DD2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14:paraId="7E8ABA7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14:paraId="4B9C499A">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14:paraId="3DFD050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14:paraId="6D0A370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14:paraId="09AE4B4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14:paraId="10DF0FA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14:paraId="14181418">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14:paraId="23BE8E7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14:paraId="3E3DF59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14:paraId="35606D0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14:paraId="1FEE090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14:paraId="130791B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14:paraId="7A4AB14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14:paraId="3C0A5E1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14:paraId="0FB12CE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14:paraId="71A9F99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14:paraId="48CE583C">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14:paraId="08B55B4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14:paraId="385A25A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14:paraId="7D090419">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14:paraId="59E6665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14:paraId="5AD6B0C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14:paraId="1440B27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14:paraId="1DE53C5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14:paraId="5F1F1B3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14:paraId="18B63E5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14:paraId="23CA6FE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14:paraId="62F9E53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14:paraId="03BFDFD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14:paraId="27D8EE4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14:paraId="2FD856CC">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14:paraId="26E3695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14:paraId="778CE95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14:paraId="4E5F4C7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14:paraId="035AB810">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14:paraId="576667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14:paraId="1FAFAD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14:paraId="341F911B">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14:paraId="2C2C9C6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14:paraId="7611496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14:paraId="1B5D173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14:paraId="762BA5B7">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14:paraId="64772B6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14:paraId="5F84C33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14:paraId="49506677">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14:paraId="61CD41EB">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14:paraId="5C10DC3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14:paraId="645038B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14:paraId="6F4771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14:paraId="0E9AE47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14:paraId="4F797047">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14:paraId="50CF6A7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14:paraId="72E3813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14:paraId="7CC95F07">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14:paraId="00C8956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14:paraId="78A9A40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14:paraId="44EA120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14:paraId="58EEACB8">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14:paraId="301E883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14:paraId="6EF8F267">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14:paraId="56E235D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14:paraId="2CB7702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14:paraId="311EB40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14:paraId="163FFCB4">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14:paraId="1C84B73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14:paraId="024BC21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14:paraId="62F9181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14:paraId="4423C5A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14:paraId="65DF4E8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14:paraId="1307245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14:paraId="09C0A55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14:paraId="15A953E9">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14:paraId="06C1D21A">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14:paraId="19E6655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14:paraId="23D2253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14:paraId="05658B64">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14:paraId="7C72C22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14:paraId="613D0A8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14:paraId="015BB6D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14:paraId="748833D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5028828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NumType w:fmt="decimal"/>
          <w:cols w:space="0" w:num="1"/>
          <w:rtlGutter w:val="0"/>
          <w:docGrid w:type="lines" w:linePitch="595" w:charSpace="0"/>
        </w:sectPr>
      </w:pPr>
    </w:p>
    <w:p w14:paraId="37AE4766">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14:paraId="06657429">
      <w:pPr>
        <w:bidi w:val="0"/>
        <w:rPr>
          <w:rFonts w:hint="eastAsia"/>
        </w:rPr>
      </w:pPr>
    </w:p>
    <w:p w14:paraId="35508AA8">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45723060"/>
      <w:bookmarkStart w:id="199" w:name="_Toc14344"/>
      <w:r>
        <w:rPr>
          <w:rFonts w:hint="eastAsia" w:ascii="黑体" w:hAnsi="黑体" w:eastAsia="黑体" w:cs="黑体"/>
          <w:b w:val="0"/>
          <w:bCs w:val="0"/>
          <w:color w:val="auto"/>
          <w:sz w:val="28"/>
          <w:szCs w:val="28"/>
        </w:rPr>
        <w:t>编制依据</w:t>
      </w:r>
      <w:bookmarkEnd w:id="198"/>
      <w:bookmarkEnd w:id="199"/>
    </w:p>
    <w:p w14:paraId="563A35A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11450CE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14:paraId="462A5B8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14:paraId="5805855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14:paraId="2BA5D90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14:paraId="790654B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14:paraId="6450679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14:paraId="51EEEC4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14:paraId="4A739B4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14:paraId="7D3F93A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14:paraId="1BD7BD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14:paraId="08466FC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14:paraId="5DBF650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14:paraId="1B936D22">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45723061"/>
      <w:bookmarkStart w:id="201" w:name="_Toc24922"/>
      <w:r>
        <w:rPr>
          <w:rFonts w:hint="eastAsia" w:ascii="黑体" w:hAnsi="黑体" w:eastAsia="黑体" w:cs="黑体"/>
          <w:b w:val="0"/>
          <w:bCs w:val="0"/>
          <w:color w:val="auto"/>
          <w:sz w:val="28"/>
          <w:szCs w:val="28"/>
        </w:rPr>
        <w:t>环境现状</w:t>
      </w:r>
      <w:bookmarkEnd w:id="200"/>
      <w:bookmarkEnd w:id="201"/>
    </w:p>
    <w:p w14:paraId="388C86C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01C6BB6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42F03682">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45723062"/>
      <w:bookmarkStart w:id="203" w:name="_Toc24499"/>
      <w:r>
        <w:rPr>
          <w:rFonts w:hint="eastAsia" w:ascii="黑体" w:hAnsi="黑体" w:eastAsia="黑体" w:cs="黑体"/>
          <w:b w:val="0"/>
          <w:bCs w:val="0"/>
          <w:color w:val="auto"/>
          <w:sz w:val="28"/>
          <w:szCs w:val="28"/>
        </w:rPr>
        <w:t>环境影响</w:t>
      </w:r>
      <w:bookmarkEnd w:id="202"/>
      <w:bookmarkEnd w:id="203"/>
    </w:p>
    <w:p w14:paraId="782D63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6727854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14:paraId="3A9C78D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26EE1D1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5B01888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074E44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3301128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62C8CED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384F6F0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29320BFC">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45723063"/>
      <w:bookmarkStart w:id="205" w:name="_Toc7078"/>
      <w:r>
        <w:rPr>
          <w:rFonts w:hint="eastAsia" w:ascii="黑体" w:hAnsi="黑体" w:eastAsia="黑体" w:cs="黑体"/>
          <w:b w:val="0"/>
          <w:bCs w:val="0"/>
          <w:color w:val="auto"/>
          <w:sz w:val="28"/>
          <w:szCs w:val="28"/>
        </w:rPr>
        <w:t>污染物防治</w:t>
      </w:r>
      <w:bookmarkEnd w:id="204"/>
      <w:bookmarkEnd w:id="205"/>
    </w:p>
    <w:p w14:paraId="6670D48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278A891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11128B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2D7450E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5CA1C0B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75BE0C2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0626675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21CD5C1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5FCB15A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0B28026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4DA3B9F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67C7382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61B0B24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62346D4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1472A77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1C0D9B3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18B8125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0F09AFB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32951A5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7AAFBFB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193AF19D">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14:paraId="4A42D665">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14:paraId="6892DAFC">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45723065"/>
      <w:bookmarkStart w:id="208" w:name="_Toc11250288"/>
      <w:bookmarkStart w:id="209" w:name="_Toc3163"/>
    </w:p>
    <w:p w14:paraId="26C23432">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14:paraId="7830C51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14:paraId="5918733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14:paraId="3F0F368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14:paraId="025D4B0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14:paraId="1EE55A5B">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14:paraId="674B871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14:paraId="37E5A33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14:paraId="120DE76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14:paraId="59C6B88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14:paraId="555FFFE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14:paraId="4A333B7A">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45723066"/>
      <w:bookmarkStart w:id="212" w:name="_Toc18976"/>
      <w:r>
        <w:rPr>
          <w:rFonts w:hint="eastAsia" w:ascii="黑体" w:hAnsi="黑体" w:eastAsia="黑体" w:cs="黑体"/>
          <w:b w:val="0"/>
          <w:bCs w:val="0"/>
          <w:color w:val="auto"/>
          <w:sz w:val="28"/>
          <w:szCs w:val="28"/>
        </w:rPr>
        <w:t>项目总概算</w:t>
      </w:r>
      <w:bookmarkEnd w:id="210"/>
      <w:bookmarkEnd w:id="211"/>
      <w:bookmarkEnd w:id="212"/>
    </w:p>
    <w:p w14:paraId="4E4673F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14:paraId="0F3B901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14:paraId="36528053">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14:paraId="47D17DEF">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14:paraId="20887206">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14:paraId="3E416298">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14:paraId="01E9041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14:paraId="4B08FD5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14:paraId="0914F67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14:paraId="53A7607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14:paraId="63CDFF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14:paraId="27E3F33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14:paraId="71D7101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14:paraId="068114A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14:paraId="73C749F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14:paraId="0EEEF2A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14:paraId="56448CB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14:paraId="76F4A72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14:paraId="3444719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14:paraId="4C75D37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14:paraId="3A05B8A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14:paraId="6ECB177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14:paraId="23AA99E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14:paraId="0B3F849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14:paraId="3DB235C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14:paraId="6FFDC3D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14:paraId="2EEC604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758487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14:paraId="1D3BDBC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14:paraId="3B03756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7895B27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0474127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1CCC3C6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14:paraId="76121C2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14:paraId="5ED9EA7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2CB8280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9567D0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14:paraId="04D6410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14:paraId="46205EF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14:paraId="69A39A3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3E5905D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89F814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14:paraId="272F242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14:paraId="46514DC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9E274E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AF41C1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760C343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14:paraId="37C1F23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14:paraId="0E329D5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7899CF0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5ECF480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14:paraId="2AE45E2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14:paraId="1311A95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5AC368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330CFD2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09B6F4D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14:paraId="58EE6ED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14:paraId="1C00FDC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5E4E10A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534BD3C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14:paraId="04D6A45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14:paraId="2BD4420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3AFAE32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880B21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14:paraId="7C6E70E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14:paraId="4345429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14:paraId="26D9D3C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18891CF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0445694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14:paraId="4E3397C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14:paraId="523AF24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DDE4CE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11CAE7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22AEF20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14:paraId="4B7BEA5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14:paraId="73B2417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547771A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4A364F4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14:paraId="3B951F5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14:paraId="33AD252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FDD811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06B689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6E6774C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14:paraId="1B4F1CE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14:paraId="07EF21D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6903CC8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315FEF8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14:paraId="7104010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14:paraId="0182311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258860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BB4DBA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14:paraId="5AD57D2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14:paraId="6A4962C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14:paraId="781140B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7E1B26F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5F3E1B9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14:paraId="1B51C62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14:paraId="6B1D662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900046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3ECF436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14:paraId="1029782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14:paraId="5603A5B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14:paraId="4EE2742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14:paraId="4DCC6C5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322CE3E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14:paraId="4A6BC2D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14:paraId="377CF2A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31291FE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9FF133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25A2B4E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14:paraId="51E529D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14:paraId="1F60DB3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14:paraId="5ABA441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871418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14:paraId="2952649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14:paraId="51983FF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6695320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BC9076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71A282B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14:paraId="6B289F0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14:paraId="414008E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14:paraId="12C513A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1D14F2C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14:paraId="29AEE10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14:paraId="6D12D39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792A9DF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BD67D4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14:paraId="324DC2C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14:paraId="77356FC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14:paraId="671E428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14:paraId="08BF8CC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461E8F0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14:paraId="167AC8A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14:paraId="48D43EC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1A61482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C06F93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14:paraId="18E6F77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14:paraId="0A9E503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14:paraId="111EF9B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1F0B8A4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73D7D2B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14:paraId="2546073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14:paraId="6134CDF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41F8FC3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047BD56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14:paraId="1407C8B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14:paraId="2D4C83A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14:paraId="43B554D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54822B2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0AF89A9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14:paraId="27339C3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14:paraId="2F1A7ED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2CEC88C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1A6E84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57D2800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14:paraId="671D248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14:paraId="60A625F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418F1B6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284E94C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14:paraId="397FDD0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14:paraId="0556747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3EECA68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49787F3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14:paraId="13C1D21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14:paraId="0C80A99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14:paraId="07BD4A2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6EF4BA8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570B153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14:paraId="3764A5B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14:paraId="4E37862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9C8DF2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5016588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1A53CEC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14:paraId="24C2B9F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14:paraId="1A54934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35793C3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296C015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14:paraId="33629CB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14:paraId="1218DFF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505E54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26AA3BE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14:paraId="5C8A7CE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14:paraId="79FEED0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13A3862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6E1321D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6155076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14:paraId="49D84C5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14:paraId="302A2B5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788E171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320E506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14:paraId="0392161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14:paraId="5C10F1F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14:paraId="376E59F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15E48F7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14:paraId="2F326A9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14:paraId="1303F16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14:paraId="6F14B92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71301A4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4B756B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14:paraId="35F6287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14:paraId="0D522DA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6FCBB8E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230CFD7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14:paraId="0041A23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14:paraId="349CFDE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14:paraId="001A630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5E44C69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793DD1D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14:paraId="37DF17C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14:paraId="70E5F48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4A27B96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2493AB7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14:paraId="0486E1B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14:paraId="02DCD04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14:paraId="46BAB25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09AB93DF">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106C38C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14:paraId="0F58C76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14:paraId="6118D14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61EE5EF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7E4ACF5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14:paraId="2E0AD98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14:paraId="6B6C4FA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14:paraId="197AC43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14:paraId="79545AE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14:paraId="6C96F93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14:paraId="2CA1809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14:paraId="7CF7F2F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14:paraId="3B0B9EC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14:paraId="43CFB48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14:paraId="10BB4BC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14:paraId="54D2216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14:paraId="648CD6B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14:paraId="0076B772">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14:paraId="38CFF655">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14:paraId="767ED01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14:paraId="557F0097">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14:paraId="35302834">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14:paraId="42019C1B">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14:paraId="24678B9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14:paraId="01DC460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22FBAC8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18911B6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5F70B7A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6A1AE24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14:paraId="3F0553D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14:paraId="2EB2E51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14:paraId="3AC221AF">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11D6443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14:paraId="7EB3DBB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57786A9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299C29A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63AB0B5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20188B1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14:paraId="79F4F24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7A5D344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14:paraId="12F81F77">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A53F9A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14:paraId="6E8DCB5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14:paraId="227C565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14:paraId="0E9AB9E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14:paraId="3591852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14:paraId="29B7F33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14:paraId="679204D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4F82238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14:paraId="09FDD2C0">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4D3F2C6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14:paraId="64CDE58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14:paraId="2B09269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14:paraId="0533686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14:paraId="554A7B0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14:paraId="795F7A9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14:paraId="270F33D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14:paraId="48D270B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14:paraId="3F02A6A0">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EBBC1A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14:paraId="7DD4A6C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14:paraId="2B1C150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14:paraId="60C30DF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14:paraId="6D9E205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7675EB8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14:paraId="21D772D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628C0FB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14:paraId="2FCF955A">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40AFDC1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14:paraId="41EDE98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14:paraId="3DF3E76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14:paraId="4A8F3DF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14:paraId="7504D58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14:paraId="7EFED65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14:paraId="388CB58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0C20C7D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14:paraId="773176F8">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4FE30A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14:paraId="7CC1822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14:paraId="157A619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14:paraId="32D903A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65819D2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442C292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14:paraId="1FBF7ED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04CCC6B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14:paraId="3D9F5D54">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A15F1A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14:paraId="49D1181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29A83E5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5686CAC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447CE5D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2053C9B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14:paraId="7692855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6923971F">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14:paraId="6DC3BF34">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7675D84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14:paraId="1F08E87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14:paraId="2D93B42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14:paraId="5B6A153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14:paraId="22F47B3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14:paraId="35BE4F4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14:paraId="323BAF8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36C646C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14:paraId="2FBCF699">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4309E0B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14:paraId="0AE2FE3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14:paraId="59356C9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14:paraId="7497176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14:paraId="58B5518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14:paraId="5FE6F6F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14:paraId="4229106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355E444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14:paraId="7519F10F">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5ECE181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14:paraId="0B4FDA3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408323A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38FA9DE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42EBA04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14:paraId="7D7EB69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14:paraId="751E0DF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14:paraId="4406958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14:paraId="5E3E3267">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2DDDD38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14:paraId="20413C0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14:paraId="272737C6">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14:paraId="771438A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14:paraId="0C8479E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14:paraId="0F29E81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14:paraId="5C327AF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14:paraId="1E60BF2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14:paraId="2721DA76">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4B05D3E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14:paraId="4644E775">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14:paraId="552A1EB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14:paraId="7AB62082">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14:paraId="3E4EE40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14:paraId="4223B35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14:paraId="27FC4D8C">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14:paraId="37D0F9C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14:paraId="6C5427B4">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6F7FB730">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14:paraId="069C0D4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14:paraId="1A924AF8">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14:paraId="7E3DFE7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14:paraId="57CF8C1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14:paraId="367BA7EA">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14:paraId="087018B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14:paraId="25144141">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14:paraId="2E0D0377">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14:paraId="5413975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14:paraId="56019144">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14:paraId="2045DC2E">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14:paraId="61107F17">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14:paraId="459BEF1B">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14:paraId="100B4533">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14:paraId="6CE60469">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14:paraId="00C68F3D">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14:paraId="5C1E454C">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14:paraId="09366F34">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11250290"/>
      <w:bookmarkStart w:id="216" w:name="_Toc12984"/>
      <w:bookmarkStart w:id="217" w:name="_Toc45723068"/>
      <w:r>
        <w:rPr>
          <w:rFonts w:hint="eastAsia" w:ascii="黑体" w:hAnsi="黑体" w:eastAsia="黑体" w:cs="黑体"/>
          <w:b w:val="0"/>
          <w:bCs w:val="0"/>
          <w:color w:val="auto"/>
          <w:sz w:val="28"/>
          <w:szCs w:val="28"/>
        </w:rPr>
        <w:t>资金筹措方案</w:t>
      </w:r>
      <w:bookmarkEnd w:id="215"/>
      <w:bookmarkEnd w:id="216"/>
      <w:bookmarkEnd w:id="217"/>
    </w:p>
    <w:p w14:paraId="3D76CEC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14:paraId="1E43C8C3">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14:paraId="612A616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14:paraId="04D43D5F">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14:paraId="598C838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596340C6">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14:paraId="3637C3D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14:paraId="67211A4D">
      <w:pPr>
        <w:pStyle w:val="5"/>
        <w:rPr>
          <w:rFonts w:hint="eastAsia"/>
        </w:rPr>
      </w:pPr>
    </w:p>
    <w:p w14:paraId="139CAFE2">
      <w:pPr>
        <w:pStyle w:val="5"/>
        <w:rPr>
          <w:rFonts w:hint="eastAsia"/>
        </w:rPr>
        <w:sectPr>
          <w:footerReference r:id="rId27" w:type="default"/>
          <w:pgSz w:w="11906" w:h="16838"/>
          <w:pgMar w:top="1871" w:right="1531" w:bottom="1871" w:left="1531" w:header="850" w:footer="1417" w:gutter="0"/>
          <w:pgNumType w:fmt="decimal"/>
          <w:cols w:space="0" w:num="1"/>
          <w:rtlGutter w:val="0"/>
          <w:docGrid w:type="lines" w:linePitch="595" w:charSpace="0"/>
        </w:sectPr>
      </w:pPr>
    </w:p>
    <w:p w14:paraId="72240C3F">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14854235"/>
      <w:bookmarkStart w:id="219" w:name="_Toc45723069"/>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14:paraId="56CB2CB9">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14:paraId="6825088C">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14:paraId="7F56696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14:paraId="1190B90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110A6717">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14:paraId="7330FF7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14:paraId="19B85DF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14:paraId="4079331E">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14:paraId="5492144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14:paraId="2E621110">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14:paraId="2DEFE18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14:paraId="1D0BE86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725AF7C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14:paraId="1823277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14:paraId="013960B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14:paraId="0261E9B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482F8F7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14:paraId="0C18D15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14:paraId="676FB78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14:paraId="7A2826A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14:paraId="6DEC3D4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14:paraId="1766CAE6">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14:paraId="78D2ABF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14:paraId="1C6B3E0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14:paraId="457A0AD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14:paraId="7BBA403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14:paraId="6FBD672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14:paraId="2FAE8B2B">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14:paraId="47D0077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14:paraId="73AD235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14:paraId="38A0F91E">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14:paraId="7470A33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14:paraId="7642E9A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14:paraId="64B4F68E">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14:paraId="57186464">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14:paraId="53D296E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14:paraId="7136832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14:paraId="79D28761">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14:paraId="7E1480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14:paraId="4D7FCB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14:paraId="144EC3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14:paraId="5B7E73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14:paraId="3C14F0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14:paraId="44031D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14:paraId="0B92FD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14:paraId="25FEE9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14:paraId="554952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14:paraId="63A454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14:paraId="3361D3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14:paraId="024C76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14:paraId="5F3D38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14:paraId="41B6BA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14:paraId="4D5AAC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14:paraId="190BF1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14:paraId="7B61AE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14:paraId="7124BB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14:paraId="583B02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14:paraId="37C635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14:paraId="3D27F5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14:paraId="5A043E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1AAB11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30018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0179F0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77D30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43334E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4F9102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1C6E9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14:paraId="69856A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14:paraId="2CA190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14:paraId="5251ED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637586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F2A5F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7F857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7D401A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72F76B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21DDD8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63B0F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14:paraId="7777CB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14:paraId="4FF3C2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14:paraId="5B4044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70F222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570BB9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6D2C5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1EAD13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5DCBF8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12FC3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5A02DD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14:paraId="775AD6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14:paraId="55BFA2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14:paraId="3CC8B7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14:paraId="159769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57367B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9CCEC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5BA086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14:paraId="25F9E2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14:paraId="3855E5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F5A86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14:paraId="61A755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14:paraId="68F6E8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2CC101C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38C7E7F7">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14:paraId="4042B1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14:paraId="00D1C4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14:paraId="7AECFA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14:paraId="2DB29C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14:paraId="05BBB2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14:paraId="160BB3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14:paraId="6259D5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14:paraId="2EC2F2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14:paraId="612CAC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14:paraId="260F66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14:paraId="2356CD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14:paraId="67CCE0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14:paraId="0D8565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14:paraId="41A0ED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14:paraId="5232AA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14:paraId="68EACA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14:paraId="264E7C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14:paraId="2E3145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14:paraId="4258BF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14:paraId="7402EA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14:paraId="771A9A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14:paraId="6D41D8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12031F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2478EF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73E17C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5F0FBD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14:paraId="76B64F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14:paraId="3B3A5C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55AE97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14:paraId="5B260B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14:paraId="33E30B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14:paraId="75F598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4E0155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356E4F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014E72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14:paraId="599F95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14:paraId="00A6BE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14:paraId="1147EE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E728C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14:paraId="728737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14:paraId="62253B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35341ABF">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14:paraId="6A0F8F9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14:paraId="3B5870A8">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14:paraId="7B98278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14:paraId="7C5E3CE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14:paraId="7E3E62B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14:paraId="5981252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14:paraId="69917B6C">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14:paraId="277F1F31">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14:paraId="166C213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14:paraId="35286C8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14:paraId="71FD7F9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14:paraId="4FD85145">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14:paraId="04B8C09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14:paraId="6454627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14:paraId="280EE95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14:paraId="2C8B153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14:paraId="1F4CE58D">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14:paraId="7DE4079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14:paraId="6A527B9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14:paraId="3F97CE3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14:paraId="680BB58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14:paraId="4FE7F35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NumType w:fmt="decimal"/>
          <w:cols w:space="0" w:num="1"/>
          <w:rtlGutter w:val="0"/>
          <w:docGrid w:type="lines" w:linePitch="595" w:charSpace="0"/>
        </w:sectPr>
      </w:pPr>
    </w:p>
    <w:p w14:paraId="56472324">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14:paraId="0A6B40B6">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14:paraId="0D66B3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14:paraId="5AAD47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14:paraId="57542D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14:paraId="0C4A68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14:paraId="1A7555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14:paraId="2F5CB4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14:paraId="333871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14:paraId="2EBEDC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14:paraId="134284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14:paraId="65A951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14:paraId="0A7CCF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14:paraId="7BFAE0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14:paraId="159ABA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14:paraId="490E4A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14:paraId="7841C4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14:paraId="24AA42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14:paraId="103D17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14:paraId="71B64D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14:paraId="45A7F0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14:paraId="2C6EF8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14:paraId="2C3CBF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14:paraId="3C5DC2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14:paraId="2DAF27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14:paraId="4E6044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14:paraId="134C19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14:paraId="645B03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14:paraId="2D72D6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041E67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14:paraId="7072C2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14:paraId="518442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56B09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C2A62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14F18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56154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F62B2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A82D5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A9627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E9D05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D3FF0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35732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2FB673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14:paraId="1F0C53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14:paraId="18A222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4665A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2EA14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B1BA4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C783A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75151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A75AD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E6808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8FACE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27185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C7728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7077B5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14:paraId="47A509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14:paraId="6813F7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05276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C6E99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94E4B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14485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6CDD9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445F8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E9EB7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2B63A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1F1DF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5FD357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5A513A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14:paraId="123BB6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14:paraId="2CA2D1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B64CF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64766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55FE1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60572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7EEF2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DE085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CD2A4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7FCA3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7ADDC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EB4E5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6D0F51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14:paraId="1FE0D8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14:paraId="65C3D7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5A2CC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BAEBD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FBB8F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DB4F0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4590B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D5C93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42405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73B41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33616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9458A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6317AE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14:paraId="00C16D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14:paraId="74E2E1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9AB3C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674AE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F5842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7E893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40BA6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7A0007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8D651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A9B15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47695D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95576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2B22BE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14:paraId="7F0A71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14:paraId="1F2DC2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5D59C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4B6CB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23157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D1912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E87F5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607F7C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7DC14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4D8E4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118E0A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3A1971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393F36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14:paraId="2536F0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14:paraId="45CCE3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9E23C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5C87C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3A1C3F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638FC5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0B687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E8D7B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EBD2D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5E8D3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492E2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16A6DA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362A80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14:paraId="26865B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14:paraId="536026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E6EF1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FE208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70F137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42C89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56BA7B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00FEC1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E8D32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82BC1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598351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2BB29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14:paraId="24E4FB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14:paraId="0B1CE8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14:paraId="7C137C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3331D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2A09E3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16AF92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44D4B5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14:paraId="03207B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418DA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3E2C3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26E91E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14:paraId="330EE2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6FEE3E33">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3E8E033C">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14:paraId="57149DD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2DC77DD5">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14:paraId="607E18E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14:paraId="3341DE94">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14:paraId="5B448C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14:paraId="545AA960">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14:paraId="10AD93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14:paraId="758D9615">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1F92F0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14:paraId="14135A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14:paraId="54CC5D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14:paraId="728C5924">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1F4DE7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14:paraId="019F7A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14:paraId="01E54B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21418723">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14:paraId="6B2A70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14:paraId="614BA1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14:paraId="0DBEEB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14:paraId="10EE5E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2282C0DB">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14:paraId="7BDACA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14:paraId="3724AD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14:paraId="07609C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14:paraId="17A561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14:paraId="5C7725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14:paraId="529969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14:paraId="7827A8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14:paraId="0DB5EE84">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062A1A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14:paraId="6734FB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14:paraId="40965B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14:paraId="3038C0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14:paraId="7C1BB8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14:paraId="588E33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476340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5514F4AA">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6B94A7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448445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14:paraId="655A9C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32EA2D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14:paraId="7CB146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14:paraId="271665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1DA1CF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22058849">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3A3D91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5544B1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14:paraId="56003C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15F0C7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14:paraId="5F6B66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14:paraId="20B21A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26BD9E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18B6E9FC">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14:paraId="007775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14:paraId="01DB7B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14:paraId="334A3F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14:paraId="306747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14:paraId="3D9C80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14:paraId="1E383D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14:paraId="348666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180D3A4A">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14:paraId="38B55E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14:paraId="0CF182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14:paraId="664EE7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14:paraId="161DB6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14:paraId="58C74D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07FBD7CE">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14:paraId="14A54D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14:paraId="348236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14:paraId="67D430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47C6FB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087B1D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10FB119F">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14:paraId="1608AD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14:paraId="123A4A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14:paraId="5D9947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48A09A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14:paraId="0750D3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14:paraId="479A34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14:paraId="5154F2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14:paraId="5EC280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55720A2D">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460342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14:paraId="1F0C59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14:paraId="18E176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021EF8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14:paraId="4BC865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3F069A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03DAAE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14:paraId="612420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75D239A0">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6C8E2A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493DA6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14:paraId="578403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12A93E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14:paraId="683273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5DB108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26DAAA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4AD686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61B90ADF">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15DFB4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1ED466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14:paraId="4BFF59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2242F6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14:paraId="0F5E3A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14:paraId="6762A5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009FEF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7D9A9B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52B094CA">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3DA645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3D745A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14:paraId="5BFEC6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3E9C36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14:paraId="43E0E7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14:paraId="7E35CF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14:paraId="327582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14:paraId="3AFB7F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52C0109B">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2B9762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3C36FD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14:paraId="4EC889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545C3F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14:paraId="22F8DD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14:paraId="08B7B8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4C5AD0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14:paraId="33A69D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14:paraId="41F19704">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20CD11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14:paraId="25792A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14:paraId="4ACD10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6D6CE5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14:paraId="44D718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14:paraId="7C517A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14:paraId="7015A2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14:paraId="279CF4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14:paraId="4A283EF4">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33D1EF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50A18B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14:paraId="774F17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6EBCA2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14:paraId="6E7E4A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14:paraId="266ED2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57B5D7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740C52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3AFDD696">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72C18E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5A169A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14:paraId="70853B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7AC802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14:paraId="645096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14:paraId="29738D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6595A2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788041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3C790FAC">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2FCC3C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09E48E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14:paraId="613B41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365CDF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14:paraId="06F2A4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14:paraId="7B8FDD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5BAD9D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182576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0A70634D">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1CA563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14:paraId="758389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14:paraId="66708F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21DFDA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14:paraId="51140D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14:paraId="24A2F0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2751AD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3F80D8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00279AC6">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14:paraId="4A8CDA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14:paraId="596993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14:paraId="6B05AA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14:paraId="5AAD69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14:paraId="520A27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14:paraId="568CEE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14:paraId="5794DB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14:paraId="449F9C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14:paraId="3FA68AE5">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14:paraId="53EFCC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14:paraId="00DB13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14:paraId="1C3EB5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14:paraId="6515669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384DAF4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017417CC">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14854240"/>
      <w:bookmarkStart w:id="226" w:name="_Toc45723075"/>
      <w:r>
        <w:rPr>
          <w:rFonts w:hint="eastAsia" w:ascii="黑体" w:hAnsi="黑体" w:eastAsia="黑体" w:cs="黑体"/>
          <w:b w:val="0"/>
          <w:bCs w:val="0"/>
          <w:color w:val="auto"/>
          <w:sz w:val="28"/>
          <w:szCs w:val="28"/>
        </w:rPr>
        <w:t>耕地质量评价</w:t>
      </w:r>
      <w:bookmarkEnd w:id="225"/>
      <w:bookmarkEnd w:id="226"/>
    </w:p>
    <w:p w14:paraId="5A52A3A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14:paraId="3EBC5EB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14:paraId="6C85A1E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14:paraId="6712D71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14:paraId="6380130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14:paraId="18066D7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14:paraId="4611E48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14:paraId="75728A5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14:paraId="09B7E34B">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14:paraId="768B97FC">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14:paraId="43E783B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10817"/>
      <w:bookmarkStart w:id="228" w:name="_Toc45723076"/>
      <w:r>
        <w:rPr>
          <w:rFonts w:hint="eastAsia" w:ascii="楷体_GB2312" w:hAnsi="楷体_GB2312" w:eastAsia="楷体_GB2312" w:cs="楷体_GB2312"/>
          <w:b w:val="0"/>
          <w:bCs w:val="0"/>
          <w:color w:val="auto"/>
          <w:sz w:val="28"/>
          <w:szCs w:val="28"/>
        </w:rPr>
        <w:t>（三）附图：</w:t>
      </w:r>
      <w:bookmarkEnd w:id="227"/>
      <w:bookmarkEnd w:id="228"/>
    </w:p>
    <w:p w14:paraId="5010D91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14:paraId="6EC9041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14:paraId="0FBD19F6">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14:paraId="18A8D6A2">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14:paraId="7EFF13C7">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14:paraId="7C802BB3">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14:paraId="2D97BED8">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14:paraId="4BB465B2">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14:paraId="48294C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14:paraId="1157F0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14:paraId="0E75C9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14:paraId="673F39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14:paraId="5A64CE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14:paraId="2C58001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C3403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16D2FB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14:paraId="7A441A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300039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007B17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2542E85">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8DA04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7A1B90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14:paraId="403094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14:paraId="464C0F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AA06D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0DDC15A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79E3C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5A91CF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14:paraId="6959AA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14:paraId="4899F8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D3B60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4A1D2E9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09703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2AAC2E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14:paraId="7E02BE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14:paraId="524741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0B973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C23752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4DF86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444B65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14:paraId="163E4E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14:paraId="0712BE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5C1FE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B818269">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9F9A4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6085C4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14:paraId="2B88CF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14:paraId="47D534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0FA88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407014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329E2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346E81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14:paraId="638B07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7D8CCF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A1C9B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7A6C448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4D003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14:paraId="12C4F5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14:paraId="2722A2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70FEBC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42343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26D787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321C37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14:paraId="13E0BA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14:paraId="6A62EB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61F975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BF0D5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E7BC4E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860E5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14:paraId="3479A0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14:paraId="0B7A29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244E49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37876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A969D95">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807B6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14:paraId="4DBF45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14:paraId="0DCF17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14:paraId="067F35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86CF6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B9585D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6A2490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14:paraId="50DD26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14:paraId="5A14B3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14:paraId="1ABCCC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E0032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603576D6">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61501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0501AF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14:paraId="43FB42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15D9CA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7261BF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538136C8">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59F2B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4BF4E1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14:paraId="6D4598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3BA42B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1AD4DD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267B5D8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76722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286D77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14:paraId="7E5D32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14:paraId="411B1E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BC029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60B4CE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96261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515C0D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14:paraId="47D018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14:paraId="1B8008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DDE45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069FD1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C6AB9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68BD6F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14:paraId="7D588C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4CEC31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50F68B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453E849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EE9BE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09251B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14:paraId="283899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4B7EB4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5C806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9EE33B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92C1D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0DE308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14:paraId="32909C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7D2009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91DAC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741C663">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834F4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633D65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14:paraId="16FA71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082E4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453E41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3207B88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E8C35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24F6FA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14:paraId="7E685D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3F451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B7326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4F27551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902A9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1FB6D4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14:paraId="7148FB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7DCBE9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10E48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14:paraId="18B0CA38">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2B027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3AD971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14:paraId="7FCE66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0A42C6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139A3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B3871A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2D6DA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14:paraId="749E73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14:paraId="09E86E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3C410D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C91F1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39364ADB">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36FF6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14:paraId="29A061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14:paraId="218AFC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506A49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57D9C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2ADEE86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A8B58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08B549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14:paraId="5AA530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14:paraId="2E09A5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1C2DB3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C849F7E">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251BD0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1CF1F7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14:paraId="7D32CA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3ED708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2F2E51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231191F">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C9948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357923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14:paraId="75447E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138B93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5025D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F5E88AA">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068CC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20DBF7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14:paraId="1B69E1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228FA7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E0E06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190A6A9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90530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4993C9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14:paraId="3499B9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57C976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C910F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1104BF8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23D8D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524A4A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14:paraId="6EC75A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2193A0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E54FB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297EDC06">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1122B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14:paraId="1E6356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14:paraId="114418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14:paraId="4033BC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D2076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3183725">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48769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14:paraId="250D3B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14:paraId="432408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0C57EE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6DE06B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F726F0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505CB2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14:paraId="29FA42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14:paraId="2C0F35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14:paraId="4608FA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30CA1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44BF05EC">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E247C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14:paraId="4F595B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14:paraId="109138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004049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4E848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6EF47681">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613F5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47CA44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14:paraId="151741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538DED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793F45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058810B4">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70C8CD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14:paraId="056853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14:paraId="6C105B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69107A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14:paraId="007236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3DE230B0">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12A0ED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14:paraId="7C8874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14:paraId="3CDC5E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53AEE1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5D7D9F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156EC39">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92E72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14:paraId="27477A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14:paraId="67982C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14:paraId="6D1771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219E8A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5D62F757">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0F3D4A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14:paraId="0942DE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14:paraId="680B7A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14:paraId="71191D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388283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14:paraId="746AE985">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14:paraId="4AA8A6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14:paraId="07B15A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14:paraId="2D6372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14:paraId="51466C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14:paraId="01908B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14:paraId="170EEF6A">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14:paraId="482458C4">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43CB47E3">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14:paraId="68E3E5D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14:paraId="5173523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14:paraId="62C9C54A">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14:paraId="04D15B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14:paraId="573AB4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14:paraId="7E247F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14:paraId="124765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14:paraId="2244A3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14:paraId="261546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14:paraId="510F0B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14:paraId="75AC85A6">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011510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72E828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09BCA2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610475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14:paraId="03E150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14:paraId="680CE4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14:paraId="0B03CC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14:paraId="188A1A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14:paraId="0CE3B7D0">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2C54D8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6D3469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13184B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01E67A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6CA392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14:paraId="5D6386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14:paraId="0ECE03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14:paraId="33BF7F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14:paraId="2A0BC2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14:paraId="0AE077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14:paraId="58F54F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14:paraId="30BE9EFB">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14:paraId="6072D4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14:paraId="6201E3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14:paraId="7634B0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14:paraId="41AD09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6CAC7C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0CB8B5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14:paraId="46D992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14:paraId="2CC22C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14:paraId="613B63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14:paraId="45A214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14:paraId="0C466C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14:paraId="6C7782E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14:paraId="3FACA1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14:paraId="39A943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14:paraId="5F38AC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14:paraId="06D73C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14:paraId="0640CB3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E325D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14:paraId="6DCBD1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4578F4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778B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14:paraId="6FBC30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14:paraId="5C3A31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14:paraId="4B94E3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14:paraId="0E2F21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14:paraId="760283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14:paraId="428558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14:paraId="3AA643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14:paraId="4F9041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14:paraId="275277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14:paraId="0E5D10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14:paraId="1A0D4C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14:paraId="04A40F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14:paraId="7171C57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C9715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14:paraId="5776D2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7A746D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14:paraId="1D7E7F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BDDC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8A50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16CE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9909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B362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75DE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F1B30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FE8B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6B27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0F878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44942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348EB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30D8E3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937ED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14:paraId="6861A3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5F4B2F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14:paraId="64CAA7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27D2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ED2E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5615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A29A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AA0A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2E97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E9CD3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778B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27FFE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CE26D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A6A46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B5CFE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A5BDE5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34557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14:paraId="14D671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749356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14:paraId="5469EE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8A4F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4188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40BA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1FE0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CF1D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ED2EC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7D8E7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0FDB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25FB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92FC4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D6696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9F1EE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7316EB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E81B2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14:paraId="06F1B4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7A215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14:paraId="61CD7D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7FB3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1E67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C108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8C66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0002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0F9A6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B3087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23BD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AE3E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6A6B47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ED098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11351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18AA30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5C4C8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14:paraId="00D68D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088E4A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14:paraId="0EC1CD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C3538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2004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6A20C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7FA6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598D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42E3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51996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A07E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CDCF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9AE64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29B4F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41F71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EEFB9E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A20A4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14:paraId="51918A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24EDA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14:paraId="35E512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297D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0438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1D29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14B0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7977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66D9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67D51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8664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2F85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D87F1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408A1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BA1DC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B5C518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89850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14:paraId="69CE55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1826C0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14:paraId="506850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F424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D0AF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22B3C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97DE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25D2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D4F9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81EE9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4CE8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DDD6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2FB1A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14864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2CE4D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167EF0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D99D8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14:paraId="321C6A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D1B0A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14:paraId="1DC342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516F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A385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6974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ECCF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63F4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FC5C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9D9A9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2DBD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D0D3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E1A49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BB75C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96963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1D5DB5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620D5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14:paraId="711893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625E5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14:paraId="548809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68DC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F6FA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64FC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8FFC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C3A6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8026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CD591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6BBF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2856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ABA97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4F937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87E79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F0C73A7">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44F58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14:paraId="509E1E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3974C1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14:paraId="113EC3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135B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FA34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ACA8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A5D6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4D86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FA92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E57DD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0EA19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7032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19455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AE031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44BEB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7D0939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D07E1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14:paraId="13CC4C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3DC6CC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14:paraId="4CB14A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9A12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CCB6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0329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4248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EC33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083D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2E4D3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2526A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34C8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FA853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16BE4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BD96D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7C2565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F26B7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14:paraId="4D4A5F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82A08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14:paraId="7068CC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44694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81EC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CBBB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ADACF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7DBC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5332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70492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071D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642C4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8EA46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5AD77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79CDB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0CA1707">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14B0E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14:paraId="10899E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2613A1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14:paraId="007D6D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1F7ED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76FB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AF97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21F2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C7BA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D22A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8CE2D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E86EF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9105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B87DE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76DDE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69D72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CA2B6E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E1F5D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14:paraId="4E62F6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4E0330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14:paraId="2AC16C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B56E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94A8D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26D7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558E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9771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ED8B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4D58C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7292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1575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3EFCC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F9836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61F90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091771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70059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14:paraId="3CA51E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7F01EF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14:paraId="44A631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DD37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2137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4650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530D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D790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461C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6B8B2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CA2B6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F501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0A93A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EE1BC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E42BB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6F8A6C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A3F6A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14:paraId="54676E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3D4DA5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14:paraId="557C9F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18B8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A98B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70F6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A3DE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C14D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CF30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0ACBF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3960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DEA2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E8724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48202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9FEE9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566E62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FFED7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14:paraId="54B24F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14:paraId="75F994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14:paraId="30F964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06F9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DA79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1180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0143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13968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42D3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5F12F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5E6E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5565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74A5C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4689D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8BD6C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24A385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C365F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14:paraId="5511F9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45A953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14:paraId="37B971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7019D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CCB1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59BB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BB25D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04A3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45A0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21F5C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B8A3B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69AD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17BBA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FAC28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02183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996074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C1079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14:paraId="22C92B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329D01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14:paraId="2FFD33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8C1F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1D7F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BF75C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1736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BF62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8F3C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89835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AFD8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0A6A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AF95E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6CB78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FEE4B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826C08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65C82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14:paraId="5A2E67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19FD20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14:paraId="677089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E557B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E864A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6FC9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B945F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AA54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D5C8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C25CC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AE319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5654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51873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1CB346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D8660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53A7804">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25C78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14:paraId="71A5D7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3239B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14:paraId="652892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E44C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D02E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42D3E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26E20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DF9DC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06E8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F2D4F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1601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8499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94C4A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D8B7A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9867D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4AF427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707C0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14:paraId="34766E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47845A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14:paraId="751355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7141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A908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8874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ED39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EAFA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55AD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DD447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5E18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72EB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EC46E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D31D9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E1AB7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1221CA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61626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14:paraId="04A1E3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6F4E67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14:paraId="176B2C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BE69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9710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B909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77F76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BA33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53EB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EBA0A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2BD31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D196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E7C2A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FCEF9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BD137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4DACE5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FE763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14:paraId="32FEC2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15AFB9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14:paraId="63E004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D82E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9C81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40BC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42BF2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C8C7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2900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00EF9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39D2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336E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54E96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C9CB0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E4F75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CFFA1AA">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ACE4D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14:paraId="632280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476414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14:paraId="22A9A5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E848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23FB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754E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7931D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2A98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7BDE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30744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331B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45F6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586D0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49921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AE54B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7B3139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9A3E0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14:paraId="11857D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3BB5DE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14:paraId="7071D04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694E4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F84A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95E92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C6D7C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E774C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C592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4B07A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D9E3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8ACFF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257AD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1B181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FF478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FEBEA98">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9F4BF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14:paraId="2FEE7F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7B8350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14:paraId="5CB5ED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439F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5A75B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F883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490D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8E64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77CB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251E2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6C4E5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B304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ACD75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41730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0A872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773A1DE">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A9AFB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14:paraId="6669CC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14:paraId="2918AB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14:paraId="12B829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055EA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76263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2A96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CC572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4AEE0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B0D2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2A3E5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A5BD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A0EF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18F01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983F3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1F21A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F5CEBA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A4D9A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14:paraId="0A58F7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343326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14:paraId="5D9BCC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7E1B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590B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0D34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876E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9AFA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2BFB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0065F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D488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B27B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914A2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8504B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77516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78352C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548D1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14:paraId="16A4EC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E471E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14:paraId="679F52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A8BA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BE32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8283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2FDF0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ACA4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D118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C15F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29C8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2B298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FD134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B36F5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7069A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3BE474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4708E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14:paraId="771A83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57B458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14:paraId="5CC856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430B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2B8CE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C6BB6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5B5C9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B93D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7CB7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55B7A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4964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2BC59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E1C6E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15572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C7E4D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E2E99EC">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D96E9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14:paraId="4FDE8B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65E400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14:paraId="67177E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E15E2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A8A0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63FB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74C2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1BC0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9D1F9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10B43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961C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39E1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EEE71F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FA44F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AC69F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8D2CDF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6BE13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14:paraId="1339DE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14:paraId="5505EB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14:paraId="3C861E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14ED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6B86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7EF6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95FE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02F3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F19D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F97D6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E0D6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6429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51C12A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D7C1F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09BBD5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29FD30E">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55BBB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14:paraId="51BE2A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503247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14:paraId="3AB4F9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E2DF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012E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FD212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77F4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CE56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1F2A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1D79B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7532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81D17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5CFD5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46CC5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FD8DE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2237BC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CA6E4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14:paraId="712422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33E0D5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14:paraId="0124CF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F93C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3FCFB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0C3B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114E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39A7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AC08A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7EADA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13F11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52AE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9A142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0ADA9E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3EC0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E9B8D7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FA0E5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14:paraId="1585F3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106DBB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14:paraId="7C4FEC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41CC6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D3080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729B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F47A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AF89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C395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24C3F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2C5E6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103F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E54CA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F5D8B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1BFC0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091EC3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45B96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14:paraId="74EF75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226D05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14:paraId="0B9377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59DCF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3EEB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8AA5F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48B6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31ACB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150F3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6B7C8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95530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C1E2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A33F9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6717E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4A2BF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5EE88FC">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42390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14:paraId="30B35D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405E58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14:paraId="532E5C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970C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115D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674F8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BB8E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1F08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9F23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EF096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70AA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9FFB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61FE1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4A9E9A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DE000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F4FB50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CB0C7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14:paraId="2362D8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1EE6AC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14:paraId="0845FF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594F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C2B4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35694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93E0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5ABE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AC8C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ED2D7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DA26E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519D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3CCD86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369EAB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6A9BB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0B3A505">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9BF69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14:paraId="717411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691684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14:paraId="771E35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BAAFD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EAE2F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9B18A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19D5C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6BF8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A2B61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5DDB0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B968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89B6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4F56E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17623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648C6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03D989D">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49852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14:paraId="329A6B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2F165C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14:paraId="20B29F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149F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39640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85FC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C288D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8BE0A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B040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1F272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F488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71D4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4D2B17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A461BA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B867D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2A5F16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ED220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14:paraId="688F9D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2CCA26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14:paraId="17FDFE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5502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2F019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BE67D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5FE0B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44E3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157A0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85E4D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4785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A96B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7E7A2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F790E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55F66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AAD664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23C879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14:paraId="167A1B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14:paraId="399B49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14:paraId="3578B4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9D07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FA34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0F61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3634D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E2254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16C6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1326AA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88652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622A1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5D1B0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2766B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95838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D50B02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8DA8F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14:paraId="6152D8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526587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14:paraId="0C9BEF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30D8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703F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74CE6B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7F44C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FC114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F5B7D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0A63E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8BCB8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C6FE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4E11C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0227F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C1BFD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3B57AE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53D1E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14:paraId="440A4E8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15A136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14:paraId="7B1556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D8FE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BD566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8F99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FFAE4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6DF87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62057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36BD7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7C852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A01A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FDF0D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F5E2E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30B0E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B6CF94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D00E3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14:paraId="0AA278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14:paraId="4CFDF7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14:paraId="4D8D37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F5FD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129B9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F1ADB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203A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1175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BE0AF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8DB86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1E84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393FD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A4DF5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25201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C7918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FB57E33">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410873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14:paraId="358652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14:paraId="590155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14:paraId="4E7EA7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0AFB4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482D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26D2B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AA1E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F49F5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59EA1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56250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76876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F93DE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171D39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6AC2E0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7BC9F1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6F29C232">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F6D95A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14:paraId="26A4CF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14:paraId="1EA7D5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14:paraId="571EBF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9B483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CB606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73A1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AA84B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3E939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588B5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374052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D7D11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0134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4351A3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B7606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EA23E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162FEEC0">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0F4C77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14:paraId="3CFDFC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01C08E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14:paraId="5EE4D1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C1B36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08B8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489E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82D1E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0C45A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8D9D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6306D7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DE92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B2FF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A67E9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1EFC7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35EA6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3445B1D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5DA4579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14:paraId="044900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14:paraId="52FE2A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14:paraId="224214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F53E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9278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D190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DFEC0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97A65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546A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7C0526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57B86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9673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B9274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DF679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9407B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0DF4A1FF">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3609E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14:paraId="51D401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14:paraId="460401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14:paraId="78936B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C92CE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4A00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07550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CBB40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24217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5913B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4B24A9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0B3D2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A08D9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70AE63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120795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3152CE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4549ADB1">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F759F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14:paraId="400498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14:paraId="441AD2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14:paraId="38B911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37028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8091D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6D695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E070F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84AF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ABAB4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27E537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968A58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A4C6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65F4E5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5EA3A4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4A3A0D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13BA406">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3FB199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14:paraId="631F80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6DF4DD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14:paraId="4A7C99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EC0AF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BA50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DE44F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D6C44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E13E5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13DB4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5BFBD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9E65D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DE3ED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28A6D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20C3871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6D4FB1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53016E19">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1A61C2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14:paraId="2B5897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2C6AD4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14:paraId="3FA32D0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5EB1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18D42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8FC8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791AF2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BD9ED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40091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C86FC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A3CCF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066DC8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3EE4F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60AF8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13D160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226E9A9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66E3CE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14:paraId="6C34C5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3F4AC58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14:paraId="457512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9392D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FCB37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42EC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E2FBA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436915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8283C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58BCA86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9ACC5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E8120C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030364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32D35B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229024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14:paraId="7F8FBFFB">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14:paraId="7AEBA5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14:paraId="6A02DE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14:paraId="71D28E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14:paraId="612089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55179A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041062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7454A9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78D2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141158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6E77AD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14:paraId="0663D1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3F2FA2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14:paraId="2CACBE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14:paraId="244F12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14:paraId="78B628D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14:paraId="5D9F45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14:paraId="6E763FA1">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14:paraId="7AE0215D">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14:paraId="4E3CAE9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14:paraId="1E89C990">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14:paraId="1FE81A90">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14:paraId="7689D3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14:paraId="04CCC6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14:paraId="284C02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14:paraId="4FCA40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14:paraId="72CFD79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477D8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14:paraId="6CBEF3E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14:paraId="489B12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14:paraId="70DF18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D173B93">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60E72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14:paraId="542659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14:paraId="72F7F8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14:paraId="1C82C4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8F1C71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B3693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14:paraId="294E62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14:paraId="221B1E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14:paraId="1D78BF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F4FF9E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9ABFD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14:paraId="5BAE54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14:paraId="05AF96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14:paraId="361A5F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28B9BAC">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7D3E0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14:paraId="7A12D4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2420D2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14:paraId="4732BD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76131FF">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39EC3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14:paraId="6F5152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57F8AF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14:paraId="77A150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78CFCE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3C587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14:paraId="1A8F02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73B7D95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14:paraId="1F548A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45CBA9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76A24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14:paraId="08C5A1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6FD93E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14:paraId="7012B15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245430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20AAF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14:paraId="167D86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14:paraId="6220DB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14:paraId="2BCC3D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D9802D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D4EB5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14:paraId="79162E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73325D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14:paraId="2800EB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20440CF">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81A60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14:paraId="122435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79DBEC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14:paraId="1E3264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DB1F7C2">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C15A0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14:paraId="6FD3E7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007217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14:paraId="163357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8A06F9E">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44865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14:paraId="5D247E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12B68B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14:paraId="477B4F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FB65B0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B9343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14:paraId="3F29BA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189A04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14:paraId="75A5A4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4EBC5E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7B565C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14:paraId="436C6A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14:paraId="72EC40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14:paraId="09F06F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27327E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8FD9D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14:paraId="2EF634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16C0FE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14:paraId="41821D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14:paraId="04EF240A">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F5C69A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14:paraId="3BDDFA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7C6190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14:paraId="4E0A0F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B5CBED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5960BE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14:paraId="4D01C18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5B0323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14:paraId="675C4D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FE44082">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86087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14:paraId="540CB45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54884D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14:paraId="6FC785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395B24B">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25A78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14:paraId="54644D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074628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14:paraId="415AC0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E240879">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A13D59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14:paraId="078A96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14:paraId="1B425F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14:paraId="6CFBF2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FA38A2F">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91EA10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14:paraId="3DE5CC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718015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14:paraId="39C954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23AA4F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5326396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14:paraId="6EF6F3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14:paraId="49DA71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14:paraId="62AC4F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728E786">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62E3354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14:paraId="6F8040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14:paraId="4B2C84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14:paraId="2DFB26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45B0D9A">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65484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14:paraId="0F5CEC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14:paraId="48A175E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14:paraId="0BFBFB0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367E371">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738A1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14:paraId="5584A7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14:paraId="64AE06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14:paraId="7410B9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1A6F354">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A1E3C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14:paraId="196FF2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14:paraId="458AF2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14:paraId="0B9567C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14:paraId="42E55B4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701815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14:paraId="5F1416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738FE7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14:paraId="2FF286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17BC495C">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34C256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14:paraId="3302E8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0C3C9E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14:paraId="214CE1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9DBEFB5">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F10FF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14:paraId="4B6CCB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125E26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14:paraId="6F6E3B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DE9EFB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EAE25D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14:paraId="7FAB10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1B52CA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14:paraId="3605DF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5A377DA0">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29EBF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14:paraId="5C4290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109761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14:paraId="14B7B5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767BF7FF">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9BE3B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14:paraId="71E758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14:paraId="386C93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14:paraId="175186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2ACD82FE">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456B03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14:paraId="460113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6B9EEA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14:paraId="1F9DC0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A0C7A0F">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241EC8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14:paraId="726871F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4CD4D0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14:paraId="48181D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41C78E2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0D7CE35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14:paraId="33B5C1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7688BC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14:paraId="6DF25E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015B2787">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167749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14:paraId="20A051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21657B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14:paraId="684C648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14:paraId="309DC6E8">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14:paraId="4B7FCF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14:paraId="4119BE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14:paraId="073802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14:paraId="065F86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14:paraId="71CFF65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66962A01">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14:paraId="1264B117">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14:paraId="7A059B0F">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14:paraId="7C698879">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14:paraId="332C2A0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14:paraId="03798F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14:paraId="7D42BF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14:paraId="4F11E45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14:paraId="09FBCE7C">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5F57BE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14:paraId="681FE5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14:paraId="5C05A7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14:paraId="1CDBDA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14:paraId="45CE5A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14:paraId="70CE5C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14:paraId="0DCAF2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14:paraId="740AF8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14:paraId="5B0BD92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14:paraId="208F3A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14:paraId="32DE70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14:paraId="4FA2C4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14:paraId="6DAC0E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14:paraId="61FBD0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14:paraId="798982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14:paraId="06EE5C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14:paraId="1E4CB5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14:paraId="5492A1E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14:paraId="169432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14:paraId="276E7505">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0219C5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11F17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ADBCE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409B1A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0F5AE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EF6B6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44E8C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7A74B3E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3A1D7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A3E07F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7F318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243AD0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4ADA376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62D045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0EBC38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D8A4F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6ACA20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7CB7C6C4">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1E3095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11199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A499E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2F7974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4AB016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327F8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9625F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1BAAE8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BDAB9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35FC9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E6E9B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2A6009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2B44D3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0333C51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04C238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6E3583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4DADA4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7FC9B10">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432C95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B12697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BCCF5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61E386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B39C4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C1F18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0F272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3D497F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659A5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44183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7AE26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77DDBF2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3A0BC6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1BF591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6892C1F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63D5F7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27168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ECB034D">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50CE4A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F3669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8D291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7B00BC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8ED70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A1FE5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07998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00DC0E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ED08F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4353F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4C5D7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2D11A2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041B91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04B408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141472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7C7AEE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2B95C91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25B1B6AA">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32CC03E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D23A0B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38337F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3AABB83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4CDE2D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2EEA9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FC2B5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35722D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E7A37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2F718C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0EFA7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3CCE84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22F2483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46925F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1696FC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741A3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5B967D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E9D6BEC">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6A0D2B9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D5C1A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77FF1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24CB77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534D51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09A450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412AC4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23A872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E0957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30D25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E57DE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1294BA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3F9A6F7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7ECC0C2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5CAA82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153F8F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0779EF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B9E7D9B">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7F1C62E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D12C6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4DE45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5D0E8E9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A397D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1F91C70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30DE4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622AA9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3A2E1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4FA2B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E30D58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46BC40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3E055C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07D5C0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61CB00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59A9EE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1295816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6E49545">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1D9213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6FF91AB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5522293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0223C8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1EB6C9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2483FFC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2125D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438596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414BE3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4C276B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24B728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610E36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75C0EB8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06BD05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3F5CE8D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4697FF2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2C0405C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08B9A19D">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14:paraId="258EB9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9F53B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8A135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304A74C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7C18A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307CE4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323FC7C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350917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628185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4F7B47D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747854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6225C59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7C741E9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6926B3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6B305F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785CBB5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2700EF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14:paraId="6CA686A0">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14:paraId="184E52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3CB0D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52704E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14:paraId="4F352D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2E73E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4D3D12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14:paraId="735A7B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14:paraId="61B7CA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037FD3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35A3C44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14:paraId="66757E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14:paraId="6F4AA9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14:paraId="1114223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14:paraId="15385B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14:paraId="31DC71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14:paraId="3906D08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14:paraId="583527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14:paraId="21D49019">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14:paraId="414CA868">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14:paraId="51C9FC6A">
      <w:pPr>
        <w:rPr>
          <w:rFonts w:hint="eastAsia"/>
          <w:lang w:val="en-US" w:eastAsia="zh-CN"/>
        </w:rPr>
      </w:pPr>
    </w:p>
    <w:p w14:paraId="7EC00E94">
      <w:pPr>
        <w:pStyle w:val="5"/>
        <w:rPr>
          <w:rFonts w:hint="eastAsia"/>
          <w:lang w:val="en-US" w:eastAsia="zh-CN"/>
        </w:rPr>
      </w:pPr>
    </w:p>
    <w:p w14:paraId="18BD7296">
      <w:pPr>
        <w:rPr>
          <w:rFonts w:hint="eastAsia"/>
          <w:lang w:val="en-US" w:eastAsia="zh-CN"/>
        </w:rPr>
      </w:pPr>
    </w:p>
    <w:p w14:paraId="104469B7">
      <w:pPr>
        <w:pStyle w:val="4"/>
        <w:bidi w:val="0"/>
        <w:rPr>
          <w:rFonts w:hint="eastAsia"/>
          <w:lang w:val="en-US" w:eastAsia="zh-CN"/>
        </w:rPr>
      </w:pPr>
      <w:r>
        <w:rPr>
          <w:rFonts w:hint="eastAsia"/>
          <w:lang w:val="en-US" w:eastAsia="zh-CN"/>
        </w:rPr>
        <w:t>广东省农业农村厅农产品仓储保鲜冷链物流设</w:t>
      </w:r>
    </w:p>
    <w:p w14:paraId="0BDB37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14:paraId="61B883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14:paraId="23D26B66">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564B8DBE">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69E40E8A">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1280B1B4">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07E44A66">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798E779B">
        <w:tblPrEx>
          <w:tblCellMar>
            <w:top w:w="0" w:type="dxa"/>
            <w:left w:w="108" w:type="dxa"/>
            <w:bottom w:w="0" w:type="dxa"/>
            <w:right w:w="108" w:type="dxa"/>
          </w:tblCellMar>
        </w:tblPrEx>
        <w:tc>
          <w:tcPr>
            <w:tcW w:w="2632" w:type="dxa"/>
            <w:vAlign w:val="center"/>
          </w:tcPr>
          <w:p w14:paraId="70F86E59">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14:paraId="12267767">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3E58AE49">
        <w:tblPrEx>
          <w:tblCellMar>
            <w:top w:w="0" w:type="dxa"/>
            <w:left w:w="108" w:type="dxa"/>
            <w:bottom w:w="0" w:type="dxa"/>
            <w:right w:w="108" w:type="dxa"/>
          </w:tblCellMar>
        </w:tblPrEx>
        <w:tc>
          <w:tcPr>
            <w:tcW w:w="2632" w:type="dxa"/>
            <w:vAlign w:val="center"/>
          </w:tcPr>
          <w:p w14:paraId="4C8D5B55">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14:paraId="3A3580AD">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4A36F934">
        <w:tblPrEx>
          <w:tblCellMar>
            <w:top w:w="0" w:type="dxa"/>
            <w:left w:w="108" w:type="dxa"/>
            <w:bottom w:w="0" w:type="dxa"/>
            <w:right w:w="108" w:type="dxa"/>
          </w:tblCellMar>
        </w:tblPrEx>
        <w:tc>
          <w:tcPr>
            <w:tcW w:w="2632" w:type="dxa"/>
            <w:vAlign w:val="center"/>
          </w:tcPr>
          <w:p w14:paraId="60858C7A">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14:paraId="42AAD11B">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20D7ADD6">
        <w:tblPrEx>
          <w:tblCellMar>
            <w:top w:w="0" w:type="dxa"/>
            <w:left w:w="108" w:type="dxa"/>
            <w:bottom w:w="0" w:type="dxa"/>
            <w:right w:w="108" w:type="dxa"/>
          </w:tblCellMar>
        </w:tblPrEx>
        <w:tc>
          <w:tcPr>
            <w:tcW w:w="2632" w:type="dxa"/>
            <w:vAlign w:val="center"/>
          </w:tcPr>
          <w:p w14:paraId="69D03AC2">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14:paraId="7780C623">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14:paraId="42109540">
        <w:tblPrEx>
          <w:tblCellMar>
            <w:top w:w="0" w:type="dxa"/>
            <w:left w:w="108" w:type="dxa"/>
            <w:bottom w:w="0" w:type="dxa"/>
            <w:right w:w="108" w:type="dxa"/>
          </w:tblCellMar>
        </w:tblPrEx>
        <w:tc>
          <w:tcPr>
            <w:tcW w:w="2632" w:type="dxa"/>
            <w:vAlign w:val="center"/>
          </w:tcPr>
          <w:p w14:paraId="725B05D1">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14:paraId="76E4B1DE">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14:paraId="2471EC66">
        <w:tblPrEx>
          <w:tblCellMar>
            <w:top w:w="0" w:type="dxa"/>
            <w:left w:w="108" w:type="dxa"/>
            <w:bottom w:w="0" w:type="dxa"/>
            <w:right w:w="108" w:type="dxa"/>
          </w:tblCellMar>
        </w:tblPrEx>
        <w:tc>
          <w:tcPr>
            <w:tcW w:w="2632" w:type="dxa"/>
            <w:vAlign w:val="center"/>
          </w:tcPr>
          <w:p w14:paraId="12D0544E">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14:paraId="3CF63CC7">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14:paraId="46000274">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6106D1EA">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14:paraId="66D8C844">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18915093">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5E9F6A87">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14:paraId="4013A4ED">
      <w:pPr>
        <w:rPr>
          <w:rFonts w:hint="eastAsia" w:ascii="仿宋_GB2312" w:hAnsi="仿宋_GB2312" w:eastAsia="仿宋_GB2312" w:cs="仿宋_GB2312"/>
          <w:color w:val="auto"/>
          <w:sz w:val="28"/>
          <w:szCs w:val="28"/>
        </w:rPr>
      </w:pPr>
    </w:p>
    <w:p w14:paraId="79B77EC4">
      <w:pPr>
        <w:pStyle w:val="5"/>
        <w:rPr>
          <w:rFonts w:hint="eastAsia"/>
        </w:rPr>
      </w:pPr>
    </w:p>
    <w:p w14:paraId="1A2DA72C">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2071AA07">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49EB3258">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3372AB1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14:paraId="4F1E8BA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14:paraId="420CEDC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14:paraId="650DF66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14:paraId="508FEE2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14:paraId="7955CA1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14:paraId="7C14792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14:paraId="7FC87AAA">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14:paraId="2C554D25">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14:paraId="1A82AF80">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78109A6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14:paraId="4DCC99A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14:paraId="760E65F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14:paraId="5BA3CF5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14:paraId="20D09749">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14:paraId="520B3991">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14:paraId="1B9BE50E">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14:paraId="39D8B69D">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14:paraId="3F6BBA38">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3C66ACE3">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14:paraId="7E9240D7">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15DE8B7A">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14:paraId="47C6B245">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4725E3D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14:paraId="0A95186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14:paraId="7034389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14:paraId="753AFD27">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14:paraId="4F8D28B4">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14:paraId="2093B2DF">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14:paraId="3FCAC6F8">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14:paraId="60E37584">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2AF1E824">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14:paraId="059FE854">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0B197918">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14:paraId="2AA007B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14:paraId="1E0E435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14:paraId="0D9C798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14:paraId="0617E99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14:paraId="7327E26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14:paraId="1DD3F8F4">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69A97B3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14:paraId="6A42298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14:paraId="67550BF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14:paraId="6D2F8822">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50D9C60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11EBAC7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14:paraId="0D73E9A1">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14:paraId="6C98B3B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14:paraId="13C987F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14:paraId="49D0B53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14:paraId="4FEBFD91">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14:paraId="05AA284B">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14:paraId="14CA7ED4">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34354D32">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14:paraId="20B4EF0D">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14:paraId="6144CAFA">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6B13C699">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14:paraId="0DAB9B17">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14:paraId="65ED4AF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71C6AFAF">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14:paraId="3A1AE94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14:paraId="5520BC2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14:paraId="25C3479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6A78604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14:paraId="4A847A7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14:paraId="2C315DF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14:paraId="3167AFA2">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7DEDE192">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14:paraId="3DC021D3">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7DB85745">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14:paraId="04E532C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14:paraId="57F6C5FB">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04CC3C1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38E6C83A">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7C4683C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0F75224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4033164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67F917D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14:paraId="46A522AB">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3ED59D7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02F770F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59A3197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4D0CDD69">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14:paraId="1F3AE01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14:paraId="071CDEF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14:paraId="60BE0FA4">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14:paraId="2C37611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6F7A77D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396EBE8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7827814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6D2B5E8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0AFDCFA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14:paraId="33EECC4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0110521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33E1FD7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666455B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28D0826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14:paraId="48D8B3A3">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20E1F49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28F70F1A">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27DA44D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14:paraId="07457CAC">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5E187FBD">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14:paraId="383D3BA3">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14:paraId="1EED4B27">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14:paraId="25C881B6">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14:paraId="58B3A0A4">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14:paraId="7ED62174">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14:paraId="2412DB34">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14:paraId="40769EA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14:paraId="33D7AE3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14:paraId="489F87A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1C75E77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14:paraId="27066C0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2B23E001">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14:paraId="0515DBC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7585D99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14D02E2D">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266BDB40">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14:paraId="04A2012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7B0DCFF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07579F7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6BEAD71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14:paraId="548834F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14:paraId="01F8155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2D2C507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2F931A3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14:paraId="437B8F1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14:paraId="627E244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14:paraId="3B7BA5D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14:paraId="385E33E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14:paraId="08AB93C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14:paraId="2FB4432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14:paraId="1E422471">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14:paraId="7146B53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14:paraId="55E95432">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14:paraId="68FCA307">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14:paraId="71CDB101">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14:paraId="0202AF6E">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14:paraId="2449975A">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14:paraId="783431B0">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14:paraId="321C691F">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14:paraId="668E6C6D">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14:paraId="0A54880A">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14:paraId="07A4CD8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14:paraId="4F354F31">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14:paraId="251BE3F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14:paraId="6C2EB1F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14:paraId="542F68F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070328E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14:paraId="683E3CF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14:paraId="579AC28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14:paraId="7F0E847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14:paraId="74DF0E2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14:paraId="1D98D63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14:paraId="39769E7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14:paraId="306C4C4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14:paraId="0B81E15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w:t>
      </w:r>
      <w:bookmarkStart w:id="350" w:name="_GoBack"/>
      <w:bookmarkEnd w:id="350"/>
      <w:r>
        <w:rPr>
          <w:rFonts w:hint="eastAsia" w:ascii="仿宋_GB2312" w:hAnsi="仿宋_GB2312" w:eastAsia="仿宋_GB2312" w:cs="仿宋_GB2312"/>
          <w:b w:val="0"/>
          <w:bCs w:val="0"/>
          <w:color w:val="auto"/>
          <w:sz w:val="28"/>
          <w:szCs w:val="28"/>
          <w:lang w:val="en-US" w:eastAsia="zh-CN"/>
        </w:rPr>
        <w:t>》（2004.8修订）；</w:t>
      </w:r>
    </w:p>
    <w:p w14:paraId="465B443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14:paraId="629A83FC">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14:paraId="7001BDD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14:paraId="05D9080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14:paraId="579D9C1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48A0FC6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10E2626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14:paraId="283F0B3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1BD882E4">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14:paraId="2555984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461883A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107A4EC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2877286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304FACFD">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3590ADB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0AA0F90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333CBF8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14:paraId="31510056">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743F121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5700E004">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59A273BD">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2FECC01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72375E1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16B3348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78F4560B">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20BA88C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3782C98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140ADD1C">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75DFBA4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7223090E">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294C651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63FE7F12">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662215A0">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2617359B">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597512B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75173F72">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36E2D74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35418621">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14:paraId="193680C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14:paraId="1BC68461">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14:paraId="75F61B4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14:paraId="2ACA822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14:paraId="30A8A57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14:paraId="424D733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14:paraId="4A97B22B">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14:paraId="20AE9AAE">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14:paraId="7486E10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14:paraId="1E0504CA">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14:paraId="1D4026E6">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14:paraId="5E1B0B8F">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14:paraId="77D184B8">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14:paraId="7ADBA59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14:paraId="0D201E9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14:paraId="150E5E9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14:paraId="6FD4CBF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14:paraId="50ACDA89">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14:paraId="69A28368">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14:paraId="26428892">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14:paraId="6B84828E">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14:paraId="1C1E220B">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14:paraId="4E2B5C07">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14:paraId="6DB1190F">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14:paraId="0EA6CCCA">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3BF96BC9">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14:paraId="65D97515">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14:paraId="6B1F800D">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14:paraId="2D6684D3">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14:paraId="04ECE92A">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14:paraId="104B2B4E">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14:paraId="69A55728">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14:paraId="382D8135">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14:paraId="73E46FDB">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14:paraId="5688F1EC">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14:paraId="7F017448">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14:paraId="5682D7B8">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14:paraId="76BD3EA1">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14:paraId="29201C52">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14:paraId="21DE42E5">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14:paraId="2579B21A">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14:paraId="7B3AC6FF">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14:paraId="0D04AD2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14:paraId="040E2EA3">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14:paraId="760497AC">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14:paraId="16C59F2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14:paraId="0640154E">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14:paraId="05CA6DB6">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14:paraId="682FA27A">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14:paraId="6CCFBE0A">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14:paraId="18069A73">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14:paraId="673BFCE8">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14:paraId="70A48511">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14:paraId="5F795ECA">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14:paraId="65D89FD4">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913D7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9C98F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52133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B098A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37A52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14:paraId="493E6681">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05480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511B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46F6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90FD4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A99F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9372E8E">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DA37A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A41E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4249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8407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49F4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7D1FC55">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8725A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5339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3A4B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D1D9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0F8F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D3F6719">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0F868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40DF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F316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48F1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9347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3F41FFD">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37A39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00CB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4C0E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9D21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D5C5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14:paraId="6E97B215">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14:paraId="60A8BDB5">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14:paraId="0027C319">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14:paraId="1E435EE7">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14:paraId="4F767425">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14:paraId="0A17CA70">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14:paraId="43FAB86B">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8AB3D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C577B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152A3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14:paraId="5B5E5F5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50AB7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14:paraId="19C57E8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C194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10A20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B3BB4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E459B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14:paraId="3E170582">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BE1F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2D3C0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310C7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2741A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2630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58AB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3B44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A9D5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21610EE">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DA21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6C8B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1BDB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0153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ECBB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3CB3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DE6E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9181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DFE4C3C">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06FE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6466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8724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592DC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8E55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F6A98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F0CE1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C503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938F7E4">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67F25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52F3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0C4B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C40A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41936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6DA0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B38EE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FABE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263147A">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839D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19C20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7B3D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14EE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1047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1ED1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E111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4605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56F0424">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A88BB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F64EF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1C8F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7043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B419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64D7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FDCF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DC6C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346327D">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20B2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8151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68A6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F9E9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F903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9F47E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6927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DCB5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14:paraId="2B58F852">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14:paraId="223BF411">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14:paraId="70689DFF">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14:paraId="46D15B3E">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14:paraId="2A8A62DC">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14:paraId="4BC3B4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14:paraId="0EB2AE6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14:paraId="52ADC3A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14:paraId="4889D36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14:paraId="2E6F827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14:paraId="2F0C7DD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14:paraId="5AB86D0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14:paraId="42D5DA7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14:paraId="16215C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14:paraId="16A0D66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14:paraId="662A012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54EDA65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14:paraId="761DA40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14:paraId="2B27644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14:paraId="091304C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14:paraId="560429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14:paraId="3064F2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14:paraId="2E3269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B0A50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06684A5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14:paraId="2095A03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14:paraId="09085B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206238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74D25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F5C9C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3910D9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AF0E7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8BB53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000B41A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14:paraId="3A540A1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14:paraId="4519AEF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14ED87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34380F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C87F9B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53CD1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1F0A82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B70D7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744BFB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14:paraId="1D0A2D3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14:paraId="21E1980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146C95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68515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0BB37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772D91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6811EE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CECBE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5E65534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14:paraId="1ACF288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2806094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23BAFA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7896B3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EA6FD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42C4F0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BA5E5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29E31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6A7F883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14:paraId="239A8F8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14:paraId="4069524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25DE36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C611B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0123D4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A9362C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0251EB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7A3B4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5F55C6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14:paraId="62924F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14:paraId="3617BD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14:paraId="4BE2ACC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14:paraId="531895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390F72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A837EE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1C3C96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0A1A78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81FCD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645DE52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14:paraId="077A285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2838B5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1DD111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67D5F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74CBAD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36B45D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34F910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26D86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AAF817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14:paraId="3A937BD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14:paraId="1FFF9E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4A1370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5BB72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80EB40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64D2DF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196B64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94DB7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6FA73F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14:paraId="5858D0A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14:paraId="039D0F1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69B32F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D3A90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20F49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E2284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725B5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A949B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697291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14:paraId="7F13CF0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14:paraId="053C3BA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14:paraId="42B39D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C5ACE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45C424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124DA4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3697CE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C9CA3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4F223F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14:paraId="481F98B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14:paraId="4DE8DB2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6031B6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C3B7A5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29A5A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53CABF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25D822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AFB78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E44388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14:paraId="371534B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14:paraId="6426C98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0C3DEC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B7D1C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7D22F3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5D646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4FC21C5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A5317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D14E94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14:paraId="62E290A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14:paraId="1186398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137EEF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4A8209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0682FB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12265F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E3D64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42D35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A9B879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14:paraId="5DE279F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14:paraId="4D52CA4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52D6CA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1B8AC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DEC78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779F16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6922E2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D089E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E7EAC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14:paraId="38DA22A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14:paraId="06F273F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79F799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1F74B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56111B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1D1346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0E2229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5DE40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04568D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14:paraId="478710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14:paraId="356068B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19204C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5FA82E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726743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671201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2AF67B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D654C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78DC98F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14:paraId="2D301D4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14:paraId="525A5F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6F1C2A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2E50E0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9CA70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5EA13C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1BA752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0C7A3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10329C8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14:paraId="3C4802B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14:paraId="07103AB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383519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0E9077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2FE0B4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82E4D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69E433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5771E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656BE20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14:paraId="69D7BF8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14:paraId="22C856B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14:paraId="16D3BBD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398D5BB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65C897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1C4509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6E5B4D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23650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2DE721D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14:paraId="418F876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14:paraId="1AF7B92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14:paraId="7C4E0B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7D1964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1574D9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0F63D2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5B008E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044EA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6E3ECFE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14:paraId="472A473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14:paraId="077F1FD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14:paraId="2FD2DC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624492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48DBF1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2D89C3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83817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F0C4C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14:paraId="43CA719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14:paraId="30CF391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14:paraId="6BB4E1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14:paraId="5521C5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14:paraId="3BC9EB5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14:paraId="388743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14:paraId="74AB88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14:paraId="798C3A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053691FB">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EDC096C">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14:paraId="62F005CB">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14:paraId="2CE546E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14:paraId="5DA79673">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14:paraId="64D91A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14:paraId="7B31636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14:paraId="36D0013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14:paraId="41F7A3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14:paraId="4316EA1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14:paraId="2A23676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14:paraId="48ABAE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14:paraId="7A0D31C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14:paraId="3EE5FEC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14:paraId="71AEF67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14:paraId="0020398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14:paraId="059233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14:paraId="49BED0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14:paraId="3905FD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14:paraId="391360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14:paraId="669C6F9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14:paraId="5423049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14:paraId="5F8B8CA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14:paraId="0B74B33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14:paraId="0636820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14:paraId="525200D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14:paraId="4C68301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14:paraId="735915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14:paraId="4E8D4BA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14:paraId="4B659D8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14:paraId="7447150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14:paraId="4081105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776892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653FBE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D1BAA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14:paraId="41A676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14:paraId="49ED45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14:paraId="5D62E9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14:paraId="0BBA0A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14:paraId="5D0058D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14:paraId="598DE00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14:paraId="0ECD842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14:paraId="1A3ABF6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824C90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14:paraId="7A34202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14:paraId="4271B61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14:paraId="66FC66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14:paraId="317895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14:paraId="5B1B6E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5FCD25F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4E3E6A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14:paraId="5F245B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347A8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421FC14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14:paraId="33627D1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14:paraId="51DD9F5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52FFA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342CF1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8DDF3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14:paraId="7C9F467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6E15B9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412EB5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39F5A3A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14:paraId="255EF5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217D6B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0EDC24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2E378DC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15E6B8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B7F94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CEE50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A3EAF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EB8BE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00A21BC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14:paraId="4573F6E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4DC7E8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4C9687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22341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3B0816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63BEAF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7D9D96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6803B4E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0F3B6AC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1E55D1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3E19CD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0B4D9D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46058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9DA20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98B7C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C8C04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FCC87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6D1223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14:paraId="47BA6D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37063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5984EF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30AB24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21C4BE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4095D0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7DC65B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1531C6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6D38A48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274CAB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4D6804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4A99F6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0B3E83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410BA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26209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E3C82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BE8D8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3E6E698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70CF3B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01EF0A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28BE77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1EC9A6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3C0178E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119BB1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581BC4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021C33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7A6B2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287F21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2C010F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0B1479B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58826B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036FC2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7BF5E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A80B24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CD4FA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620810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55B3A39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A004EB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53ED8F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1781A3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70AE60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1A4438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764182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6D0057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3C6177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30D43C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76EC51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651296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37D574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05A24D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C6A21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38780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B38A5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4AF382A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3BFE1C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55358B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39D010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7EFD1F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207540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023DA5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7E9AE3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E3327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2BD935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2CCB43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668D85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3BF7A2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5B26FE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78DC4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4FA824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E22EF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4EDD9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31D8662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14:paraId="23A598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68CC8E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60ED7E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4F9391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5E54A7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5BC663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6D736E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BDD76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092C38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4A566D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3F3AFB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47A755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39EE539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57C47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6FB35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4ED235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2CDF3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4D76C5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4BB9D3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603B1A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38C2F2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6CF67A8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56613E5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24F9EC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5CDCCF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5B5446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624082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49B727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529E6E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333234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70F16A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597E47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2C7B9F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4DAA9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732A2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640CCB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00B85C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02AD8D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07AC1CF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2F2CEA9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6B0E87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4D10A68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74E2D2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30B4DB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42907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48A500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694039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4D7B6A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03C621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4B06B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162FC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CF51A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D72A2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6AEFFF8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14:paraId="121B2F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055AF2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44CFC35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38FEB4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34DBFB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640249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13F3E5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55F2AE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FD3CB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3D0C24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023775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51F966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270A10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336CFC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E8865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68F6316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41655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14:paraId="05269AD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14:paraId="433F4A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05376C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14:paraId="46DC33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14:paraId="7A960B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14:paraId="7D7ACF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14:paraId="6DEBE6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14:paraId="2516F7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F30A1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14:paraId="752133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14:paraId="62E32D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14:paraId="0DC21C2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14:paraId="480439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14:paraId="565A6F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4B52A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74FA7F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14:paraId="1B2BE8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0C4E9F33">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5C5F096">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14:paraId="3F61B810">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14:paraId="65D1F676">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14:paraId="429D2FAA">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14:paraId="58812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14:paraId="45119E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14:paraId="1A2B04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14:paraId="110E66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14:paraId="35A11B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14:paraId="33A1875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14:paraId="295213E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14:paraId="20FE85E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14:paraId="028FD7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14:paraId="3E0D34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14:paraId="56186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14:paraId="7E9338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14:paraId="09266D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14:paraId="7CD0F6E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14:paraId="578F86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2435BF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14:paraId="69CD07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14:paraId="577DDE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14:paraId="357D30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14:paraId="0546DA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14:paraId="741931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14:paraId="662CA6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14:paraId="453406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06926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14:paraId="3E3FF5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14:paraId="615836E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14:paraId="3B609374">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14:paraId="4D6223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17E0ED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1F10B1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AAAC5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5937C6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2A18BE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25E1FC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2876B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39E612A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5393D24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14:paraId="43F01FC5">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5C79C5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D9089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7323CF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5E0631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7CE5E9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724B030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14E5EE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6AF28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4577C5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41E6BB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14:paraId="0CC03D53">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1B526A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26C0E5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FE20BB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188ACD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58387C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70F89B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6DF7DEE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7CC31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3C4659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0023E5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14:paraId="62A406B7">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14:paraId="16513C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6592F32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ADC98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1B0227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695035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7548FA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138415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298D5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36A1443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7E78BE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5F4BE28F">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14:paraId="28BE8A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3ECD7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78E4D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676C55E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295B1C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667E0D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46B159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309D7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487290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4BE041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14:paraId="6842275F">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14:paraId="236E38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2A6127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4B792A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0EB118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055284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4C3E98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14:paraId="795B30C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52E30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14:paraId="51FA1C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14:paraId="1A00056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14:paraId="3346787A">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14:paraId="60C093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64D9AB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4E7773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1DB0CD8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11E403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77D5E1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7621252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3DB74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5957E4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539435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14:paraId="1D121C7A">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69FD6E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5F28CBF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AC14F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46B713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7DB91D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522A79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1A19A98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0E203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71DC84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5922B9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14:paraId="51E66D49">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14:paraId="443186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749EF70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384B208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08A037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74D1BD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28B917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0C33AE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0FEEA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5B1F31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52956B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14:paraId="1C30DA0F">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14:paraId="7CF067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36B493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4AD3E9A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7D7FFBB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43556A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5834ED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5B1EBAD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62D93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125392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7B60D6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4E941DC1">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14:paraId="072D3F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171617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2CB2FA3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067598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5FCF06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3F1C05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0CFA88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5D12E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14:paraId="63BA78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7CBB0E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14:paraId="551AB3C1">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14:paraId="079DA6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0F6C7A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5D085E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1016B8A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3AD784E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0F4A7D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74C1491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440A8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7F911E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14:paraId="15E871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57F095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14:paraId="3AE4E5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5A00F8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18D6E9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0F4B488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6BA50A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234AA4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7F2903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0AABD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1379AC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48DA13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2A04D6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14:paraId="69FCFA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63B966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0AF604A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366113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7704AF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3414B80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7862AFF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4C5FB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5DA693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2C9501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32933B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14:paraId="4E65E9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570493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6E8913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2BDAAA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75D55A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7F581F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0B3DBC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14:paraId="43FD1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14:paraId="1BE755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14:paraId="725423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14:paraId="3F52515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14:paraId="0F97A6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14:paraId="2F6DD2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14:paraId="01F4CF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14:paraId="68C91B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14:paraId="5152162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14:paraId="2F2C04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14:paraId="3C09871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14:paraId="4C717DF4">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08858D83">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14:paraId="50050A7A">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14:paraId="47A2B426">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14:paraId="7D0C10BE">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14:paraId="0F50C2BB">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0E0BF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9A60F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645D5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ED340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60F21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4F6AD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27B0B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14:paraId="163CC16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AD857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14:paraId="4B05CA9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558F6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14:paraId="638EA204">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14:paraId="1D9FAE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A3CD4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7629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FDF3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4A0F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3A48A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E25B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6A98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94434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829814A">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223957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140B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F2F4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B2E9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C4AC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6826B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BAD7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047E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C147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1F3E9CB2">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5CF011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3571A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8DF5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2C65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E751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6DF80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DE45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4C5C4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E194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7C3EE95B">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4CB51E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4DB3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5367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4EEA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F5C9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2E98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8369B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FFC91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2F13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17AEC42">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033EFF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0A73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FF617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8FA9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D782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5EDD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2C1EC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74A8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85E0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559A367F">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14:paraId="4F6492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2336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E3EA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FBF5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B1A1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443A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8A79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1E84F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97C7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413EBD3">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3577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C940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189F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79AE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81FD5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A8210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24D43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8D3A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17506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4EC1BCD">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1732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E679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DA10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1F56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04355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6226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620486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D3E5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94CE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1D6FE6C">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BFA0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5913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C968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C06F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1408F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05C8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FDE8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4F0D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0DEF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36BB80E9">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1B795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7B94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90FC7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E746D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2536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5DC9A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6C19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F665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A7A0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5ACF767">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3A27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7C6C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E4E50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19DC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9837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0122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BA69E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BB3D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1E6DB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4D459C19">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2218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788EC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857AA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8417A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F146E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BD88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C521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1EF0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8B5A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719CA655">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F5E7E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5BF5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30806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DCBF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5F744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66A6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5885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14F0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B6F1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24699ABA">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9463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6899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C30C09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1DDB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DF64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B774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65D9D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5C28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6DB73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2F2D24E">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B2F0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13DC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E0B94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7390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D66CA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59CF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C463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CCD4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3157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0A36C708">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EC9C4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9CDB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8BC0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28B6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2627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A87E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9CCC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4B07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22F83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14:paraId="6C799DBE">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8355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3D59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D63C4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F053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D257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7B5E7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5F36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A13C2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A90354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14:paraId="67BB892A">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14:paraId="1B746922">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14:paraId="4D6F6DEC">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14:paraId="3B4F6303">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14:paraId="078A1D42">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14:paraId="0017C379">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14:paraId="417947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14:paraId="3FF353A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14:paraId="2914424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14:paraId="05B2F32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14:paraId="01B40CE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14:paraId="4EFFC88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14:paraId="7FE49F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14:paraId="7BA3832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14:paraId="43BDFD7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14:paraId="6E5B271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14:paraId="477876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5E16B3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100F5F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059AB1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1F2B8F3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14:paraId="59C8894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14:paraId="11FA3B6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5655EA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33DE6F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6E3FE2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5B3CDEF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14:paraId="654EAF5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14:paraId="67B146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43F748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645443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10E6B8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40117C8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14:paraId="24F827B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14:paraId="2B18762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5CD681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5C923A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14:paraId="27D0E15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14:paraId="6BCE68E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14:paraId="68C688A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14:paraId="431541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3B3B73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6C17E1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6E05E5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7E40EA2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14:paraId="7BAC44B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14:paraId="5DCB9C5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35C3993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78B777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213473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15E69A0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14:paraId="05961D3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14:paraId="52A643B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252F62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17083F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14:paraId="39E8B9F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315D77D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14:paraId="624C579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14:paraId="4953E89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6C0499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46E8D7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14:paraId="3E73E84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14:paraId="3D4D16F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14:paraId="770ED5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14:paraId="1FCA99E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307530E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14:paraId="1F2894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14:paraId="7CE06F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14:paraId="568F30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14:paraId="52B969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14:paraId="6447A7B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14:paraId="2CCE5F8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14:paraId="2950B227">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76492C50">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0326D363">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3B216F0A">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4F79755E">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14:paraId="0F185C94">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14:paraId="3506E05A">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14:paraId="7AC04CCE">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14:paraId="301545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14:paraId="603476F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14:paraId="633A0DA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14:paraId="3FED68B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14:paraId="3E42D6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14:paraId="027EDE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14:paraId="667E64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14:paraId="71EAD84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14:paraId="29AC59D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14:paraId="71DB955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14:paraId="141F393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14:paraId="63E9E9A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14:paraId="617B9C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14:paraId="3FA765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14:paraId="4503336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14:paraId="7444995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14:paraId="78B8F54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14:paraId="1C81502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14:paraId="542BD98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14:paraId="2B9225C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14:paraId="30944A4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14:paraId="297F315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14:paraId="0144F92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14:paraId="25FEAA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14:paraId="4159CD6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14:paraId="498D8E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135885A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14:paraId="4A4649E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14:paraId="6D8C701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14:paraId="77C33FD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14:paraId="239FE62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14:paraId="78CFE23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14:paraId="7D6FB5B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14:paraId="78AAD2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14:paraId="1DDC713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14:paraId="69D981C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14:paraId="715E51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66D433E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11C2C3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33EE48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31B01D3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04E8CA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6C3D83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5B02E45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AA310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1F3299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14:paraId="502796E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14:paraId="09BC10D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14:paraId="63719E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A4CB5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5DFC80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2A471AE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546158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215BEF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BB3C8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A54807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94368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55F774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1A7948D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3176FC7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14:paraId="3FABCC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1679F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51122E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471385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0173F88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70657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3F9F092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0BE81F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E74AF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58D299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6D2AA9C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4577C8B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14:paraId="745287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9D1108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78A9AF2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53AF15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7793C1F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13E83D4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D10358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5F8306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EEAF9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4673AE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3A920B7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50806C0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14:paraId="6EE713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B226C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647467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5A74BBA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64EC09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9E172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0559FD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5B81DFD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666BA4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1186B9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3875908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14:paraId="2A41D0A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0771122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4FF2830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4B80D46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5EBF37F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6A3D3A5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3536F8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59B7D0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13B4B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521D2B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0B8E576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14:paraId="332F72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1C5384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2AAE5D8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166EEC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73EF2D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4DEB9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6C8FF4F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2288A9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F7954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354A7E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008B9D9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14:paraId="59EF8E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07D786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2670338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41C305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2312E6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2DB891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BCF7C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29BB3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0773F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45D44F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2EC28C8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14:paraId="3A0DD21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219773C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42D077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1ADA0B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1079769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A68BB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809DD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E4241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D5FD8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14:paraId="7BDEAF1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14:paraId="7343D3B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14:paraId="1A1618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735FF3B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1C951B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323B8D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7CF4E4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5187CCF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95B33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2B9654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C41A4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72622D5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14:paraId="0AA2BEF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14:paraId="332FE8C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14:paraId="548D63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36B98AD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6D8413C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47D4787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0C13E35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B97A9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0833F9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08A0B1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DBDF4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515AC1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2231E8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706D104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14:paraId="1DEDF0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3DD2CF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16AEDC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25EF9E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62F3BB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1C01E23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43A5E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29A9E51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B0CBB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E7A8A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04147E9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238D35A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14:paraId="7E6C0C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1790B7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49D044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17916E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143D07F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20608C3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0B87365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2038D7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7801B0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65A8EEC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14:paraId="17EC57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14:paraId="4C700D4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14:paraId="0A1B72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56C1421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6AD3379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727BC1D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21A9DE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23273D9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6904D9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17FB619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377B5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5B86F44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6864DDF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14:paraId="316B22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2C905A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5EDA92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2CAADC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268A84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554DE45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12783A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04C3BC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06CF50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2639017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44D1039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14:paraId="6CEA7B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62D44D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44785D6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5532BF1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3E67AB9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7139430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036D18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247A221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91B26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0DACFA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6B4E307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14:paraId="3D20E6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25BBBE9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73955D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33227D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0867E4D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6936DF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213D945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4346C8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24676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14:paraId="7EBC318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55F8831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14:paraId="66DFF5F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6C08375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56F7E8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0EABB9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42E32B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3106194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077AD61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7CAD5C8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2706B5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14:paraId="47C382D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14:paraId="0759F88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14:paraId="3D08540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14:paraId="0603750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14:paraId="3DD2DD3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14:paraId="03DEA5E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14:paraId="54EDC3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14:paraId="58064AD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14:paraId="45EE77F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14:paraId="70E92A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6D8BE787">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5AC23233">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14:paraId="7155F858">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14:paraId="5B3EBBC2">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14:paraId="22A02E13">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14:paraId="454EEFBF">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1F2129C9">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A925C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49FE2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F199C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4D5DF7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B94BE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611FF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3F8CD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DDA8D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EF8C8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DE570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14:paraId="20FB876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115E4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14:paraId="462375C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B8918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14:paraId="28C8C9A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A0AC3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59D595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91E26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ED8A8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14:paraId="1C230BAC">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BBE1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137D4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BC16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AF32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4E3C8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A9AA4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FA2C9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53DD1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C4CD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AF26A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0924D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6971B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3BDE0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E1987D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98B15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FB7AD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F7851D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7EDE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A40B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DF9F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7295B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D054D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465A5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85765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0E02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9FBC3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9055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3E7B4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BDB5E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AFEBD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AD72D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02CA2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E1F81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E149E26">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86441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622EB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F861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2FE26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F6FC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8845C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A586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A744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36C7E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D804E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B982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22E8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36572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68F72A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A94BE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74D7E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3D84D3F8">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6F38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243B8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08A87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15CB8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9EFFE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AB287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15233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51F1B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7B4E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41787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D09A6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D3D66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6F5B0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0F8EA5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60212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91CC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14CFDE1">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42ACB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CF979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C03C4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301FE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3E333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300F0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9A565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A4577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77DF8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2E110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CEE9D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5B9EB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1CA6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3279547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7188E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983BF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1C80318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AFB0D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9B3A2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7F9D9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20168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4E297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2FCBC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5AEDA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23789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FDB92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5908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EDF45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325B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6FF7F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AB5ADC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6BCC4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C2ECD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49ECBB16">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6F7EA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0C4C9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A092F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28610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00595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60B629">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92DC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54EEB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BB5B68">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2D16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DB5A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A6D03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B0A7C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806202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54BD3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C743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796937C">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7CC76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CF92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B59E6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BB318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4E6597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2ADFD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2CDBA3">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1C611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099FB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1A10E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51BB3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20A9C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B2E86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2D69C94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6A5D67">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32FC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14:paraId="5699CCA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5C5996">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D31E4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431AD1">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F9A4C0">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33D48B">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6410B4">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43F0C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4F3B0D">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2202FA">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0129B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E47445">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66287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DCAC0C">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DF467EF">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A0B232">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A2690E">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14:paraId="0C98A59A">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14:paraId="6D857BDF">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5198C06E">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14:paraId="45E9407D">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14:paraId="3112565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14:paraId="38EBB07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14:paraId="2F4A7537">
      <w:pPr>
        <w:pStyle w:val="4"/>
        <w:bidi w:val="0"/>
        <w:rPr>
          <w:rFonts w:hint="eastAsia"/>
          <w:lang w:val="en-US" w:eastAsia="zh-CN"/>
        </w:rPr>
      </w:pPr>
      <w:r>
        <w:rPr>
          <w:rFonts w:hint="eastAsia"/>
          <w:lang w:val="en-US" w:eastAsia="zh-CN"/>
        </w:rPr>
        <w:t>广东省农业农村厅农业科技创新能力条件提升</w:t>
      </w:r>
    </w:p>
    <w:p w14:paraId="2509FDAC">
      <w:pPr>
        <w:pStyle w:val="4"/>
        <w:bidi w:val="0"/>
        <w:rPr>
          <w:rFonts w:hint="eastAsia"/>
          <w:lang w:val="en-US" w:eastAsia="zh-CN"/>
        </w:rPr>
      </w:pPr>
    </w:p>
    <w:p w14:paraId="3EDC9498">
      <w:pPr>
        <w:pStyle w:val="4"/>
        <w:bidi w:val="0"/>
        <w:rPr>
          <w:rFonts w:hint="eastAsia"/>
          <w:lang w:val="en-US" w:eastAsia="zh-CN"/>
        </w:rPr>
      </w:pPr>
      <w:r>
        <w:rPr>
          <w:rFonts w:hint="eastAsia"/>
          <w:lang w:val="en-US" w:eastAsia="zh-CN"/>
        </w:rPr>
        <w:t>（重点实验室）建设工程项目申报书模板</w:t>
      </w:r>
    </w:p>
    <w:p w14:paraId="0E6C0AC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14:paraId="63CCD58D">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14:paraId="002C138B">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7C49DFB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5012377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4D7303A6">
        <w:tblPrEx>
          <w:tblCellMar>
            <w:top w:w="0" w:type="dxa"/>
            <w:left w:w="108" w:type="dxa"/>
            <w:bottom w:w="0" w:type="dxa"/>
            <w:right w:w="108" w:type="dxa"/>
          </w:tblCellMar>
        </w:tblPrEx>
        <w:tc>
          <w:tcPr>
            <w:tcW w:w="2632" w:type="dxa"/>
            <w:vAlign w:val="center"/>
          </w:tcPr>
          <w:p w14:paraId="4232013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4972F920">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24301A0A">
        <w:tblPrEx>
          <w:tblCellMar>
            <w:top w:w="0" w:type="dxa"/>
            <w:left w:w="108" w:type="dxa"/>
            <w:bottom w:w="0" w:type="dxa"/>
            <w:right w:w="108" w:type="dxa"/>
          </w:tblCellMar>
        </w:tblPrEx>
        <w:tc>
          <w:tcPr>
            <w:tcW w:w="2632" w:type="dxa"/>
            <w:vAlign w:val="center"/>
          </w:tcPr>
          <w:p w14:paraId="49C8FF5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2D480D6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1AD8C711">
        <w:tblPrEx>
          <w:tblCellMar>
            <w:top w:w="0" w:type="dxa"/>
            <w:left w:w="108" w:type="dxa"/>
            <w:bottom w:w="0" w:type="dxa"/>
            <w:right w:w="108" w:type="dxa"/>
          </w:tblCellMar>
        </w:tblPrEx>
        <w:tc>
          <w:tcPr>
            <w:tcW w:w="2632" w:type="dxa"/>
            <w:vAlign w:val="center"/>
          </w:tcPr>
          <w:p w14:paraId="4001ADD1">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513CA61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75B3E420">
        <w:tblPrEx>
          <w:tblCellMar>
            <w:top w:w="0" w:type="dxa"/>
            <w:left w:w="108" w:type="dxa"/>
            <w:bottom w:w="0" w:type="dxa"/>
            <w:right w:w="108" w:type="dxa"/>
          </w:tblCellMar>
        </w:tblPrEx>
        <w:tc>
          <w:tcPr>
            <w:tcW w:w="2632" w:type="dxa"/>
            <w:vAlign w:val="center"/>
          </w:tcPr>
          <w:p w14:paraId="6237716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479D5FD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0C471D06">
        <w:tblPrEx>
          <w:tblCellMar>
            <w:top w:w="0" w:type="dxa"/>
            <w:left w:w="108" w:type="dxa"/>
            <w:bottom w:w="0" w:type="dxa"/>
            <w:right w:w="108" w:type="dxa"/>
          </w:tblCellMar>
        </w:tblPrEx>
        <w:tc>
          <w:tcPr>
            <w:tcW w:w="2632" w:type="dxa"/>
            <w:vAlign w:val="center"/>
          </w:tcPr>
          <w:p w14:paraId="25C5F87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1AD5BBCD">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46831D8C">
        <w:tblPrEx>
          <w:tblCellMar>
            <w:top w:w="0" w:type="dxa"/>
            <w:left w:w="108" w:type="dxa"/>
            <w:bottom w:w="0" w:type="dxa"/>
            <w:right w:w="108" w:type="dxa"/>
          </w:tblCellMar>
        </w:tblPrEx>
        <w:tc>
          <w:tcPr>
            <w:tcW w:w="2632" w:type="dxa"/>
            <w:vAlign w:val="center"/>
          </w:tcPr>
          <w:p w14:paraId="2C6ED3A0">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0E9494BC">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1577BB59">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455E321A">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4BBC6BB0">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138B0B88">
      <w:pPr>
        <w:pStyle w:val="5"/>
        <w:rPr>
          <w:color w:val="auto"/>
          <w:sz w:val="28"/>
          <w:szCs w:val="28"/>
        </w:rPr>
      </w:pPr>
    </w:p>
    <w:p w14:paraId="0FD52E36">
      <w:pPr>
        <w:rPr>
          <w:color w:val="auto"/>
          <w:sz w:val="28"/>
          <w:szCs w:val="28"/>
        </w:rPr>
      </w:pPr>
    </w:p>
    <w:p w14:paraId="7CA0F396">
      <w:pPr>
        <w:pStyle w:val="5"/>
        <w:rPr>
          <w:color w:val="auto"/>
          <w:sz w:val="28"/>
          <w:szCs w:val="28"/>
        </w:rPr>
      </w:pPr>
    </w:p>
    <w:p w14:paraId="75763F35"/>
    <w:p w14:paraId="2E97F6C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5E0676D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1F7C0082">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NumType w:fmt="decimal"/>
          <w:cols w:space="0" w:num="1"/>
          <w:rtlGutter w:val="0"/>
          <w:docGrid w:type="lines" w:linePitch="595" w:charSpace="0"/>
        </w:sectPr>
      </w:pPr>
    </w:p>
    <w:p w14:paraId="02CD603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14:paraId="09704A6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14:paraId="4E03CDA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14:paraId="7A4B8D8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14:paraId="2CE9375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14:paraId="7B7D0BB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14:paraId="437C9FF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14:paraId="2CEE311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14:paraId="1DC1A76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14:paraId="2712A6B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14:paraId="4B01BD4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14:paraId="241DAA2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14:paraId="44B3531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14:paraId="4A6DF54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14:paraId="111FF16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14:paraId="0770724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14:paraId="3DE928D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14:paraId="0A016E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14:paraId="236D263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14:paraId="1C52142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14:paraId="2F1F499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14:paraId="094B6DC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14:paraId="6B88544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14:paraId="37C4958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14:paraId="0ECAF2D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14:paraId="0B42A2D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14:paraId="213D633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28E38E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14:paraId="4E9A2CC2">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543B74E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0C4E0B4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14:paraId="7C33A56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14:paraId="6C1C36A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14:paraId="0D44AB0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14:paraId="45ACB6D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14:paraId="7810425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14:paraId="5214567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14:paraId="60BD2AF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14:paraId="5E49625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71706F9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14:paraId="3DC8EE39">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08BA923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34F3B3C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6E10C63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4BD209B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2EDB862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69A927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14:paraId="3E7543D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770B456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21D5645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2A0E6B9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5C32267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14:paraId="4831139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7F571EA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6A56D9B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34AF1D3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12A37D2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4112AE4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14:paraId="394FA8E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12F35C4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4A49222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79CEC55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23EF68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14:paraId="1FF812B3">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7CA55A9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3603412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00FF325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14:paraId="4BF1D3D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14:paraId="77457D7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14:paraId="1085A3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03844A4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14:paraId="3BAF7E6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7BEB4FC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14:paraId="3740D00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4CDFCF3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45EFF6F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63A4FA9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14:paraId="3DA0635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18A3CA7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2539566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05F3200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14:paraId="0E2CD2A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14:paraId="7B638F0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2FC33F5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66807F3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14:paraId="1C0A9FC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14:paraId="24A671C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14:paraId="4987391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14:paraId="2FCF323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14:paraId="450259F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14:paraId="7EAC5F3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14:paraId="1018890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14:paraId="003169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14:paraId="7FB1BA9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14:paraId="3F36227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14:paraId="5F52049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5D6D4AC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14:paraId="1D78186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15A78D9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1AA5AE7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14:paraId="77FCC3D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1B92A95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14:paraId="2BA334E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2E47619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3DA89A5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7D6CE95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3C06D67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14:paraId="5925D2C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66A8DFB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5A507C4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14:paraId="02E0F2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14:paraId="33A95DC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2F13ACC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7A111E8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14:paraId="6B3BBE9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1FEAFF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6D5CC5B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52D210D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14:paraId="50DC7B8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0282C86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14:paraId="2A9FD46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14:paraId="481DC4A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28C6168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14:paraId="76F9795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09AE493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14:paraId="4E19046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553575B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14:paraId="60F8560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6FF919C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14:paraId="0401817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14:paraId="3AC88CE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14:paraId="548B7FC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14:paraId="43F87E4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14:paraId="4D9E947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14:paraId="7F951FB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14:paraId="3ECB35D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14:paraId="4CDA379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14:paraId="3A303BA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14:paraId="0556681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14:paraId="30FD20E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14:paraId="3FC349D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14:paraId="28A24EE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14:paraId="4D37E9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14:paraId="772A2EA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14:paraId="3467B64A">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14:paraId="1F9FF4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14:paraId="495939D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14:paraId="01AD3CC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14:paraId="02FA0A3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14:paraId="5DEC87C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14:paraId="4862509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14:paraId="0F8024B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14:paraId="7E93C9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14:paraId="4EAAE7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14:paraId="4DDB688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14:paraId="7FD2BB8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14:paraId="1F31791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14:paraId="2CCAC38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14:paraId="12E1972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14:paraId="33952A6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14:paraId="6D91B6E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14:paraId="658892B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14:paraId="6B0D3A0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14:paraId="0DB12C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69752BF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14:paraId="7FF95AA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14:paraId="671FF15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1129B5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A408FF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95D34B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8BAAA5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BDD543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7A9934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EE3FA4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14:paraId="4E43850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14:paraId="399B9C9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91ABFB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9A026F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85C6AE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FC2C3F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17371F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6A595A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6DA780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14:paraId="085A555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6C6FA73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33FA375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AFB39F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C2DBED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736F99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2C7965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2549B8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3E68955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14:paraId="518920E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14:paraId="2F8E4FB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489AF4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9AF935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C33CFC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06A19E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AA672A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0E5927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580642E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14:paraId="5024EBF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54A0D66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3C47A0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FE4E07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AD219F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FB27A4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4E048E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BED33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5E0FD3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442F8F5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2204952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14:paraId="4752F17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00D6F1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DEA717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1AFDC2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573153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530B9B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4A6102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577555F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76052B3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B6C873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63F8E8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B3B4B2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38AF5A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1956E0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0F7250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6468D29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7029735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517B01D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51D6DD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68156D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180E44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6CAF3A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0A50B3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1F687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03DF1C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3B98291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0A4F404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1F6973E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2DD9C9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C78896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FC2C7A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BE8F85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F268E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173CB76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07CAA26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0C5AAE8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B5FDD2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92CB30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C83BE4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D38ADF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12CE7A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7F23FB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B34C61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14:paraId="04575A9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14:paraId="3FDD31B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131D6F1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A03CBA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F03BF7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A95B9D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6B850A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68996A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243673B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14:paraId="5ABDCB99">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14:paraId="02ABA20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4C14F56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B76B0F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A15E0C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72DA93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7D50F1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C8CF8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7D4F489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14:paraId="022F40EE">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14:paraId="0CE1BD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555A7B8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1C3100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7CBE37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77A981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04FBFA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1E362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39583BD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14:paraId="27731C30">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14:paraId="13CB86F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15DFA4E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8CF690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F64801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FAE14B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E67574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443F85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37174BE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14:paraId="4C5E5E4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14:paraId="6329939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C9A92B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7279BBB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39DD3F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83C024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C911A7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08740B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4412CDC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14:paraId="212D2C3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60DFF9B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5E1F0DA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15BE23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FFC4C6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B32285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1D6B81E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3B035D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14:paraId="0FBBFA0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14:paraId="6AF2EC0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14:paraId="31DDE2A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07E031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2BA588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622D6E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175608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E1CDA1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14:paraId="3513C52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14:paraId="6819CCC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14:paraId="31B9B95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14:paraId="3A9BAC4C">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3C18245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14:paraId="4EE2E22D">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14:paraId="5D34952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14:paraId="6C70B2F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14:paraId="69BAAFB0">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7DF29F6B">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14C9E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DAC60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1C9CA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83FB4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D35F0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C8415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02545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E2820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E5164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A77F9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66DE6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4526F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38482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320496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50742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EEFBE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14:paraId="199C5431">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30999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B29AE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BA408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AA287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0841B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ADC9B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4CBC2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B5463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7FEEE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3F26A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9BA10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50D06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8FF59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22D15A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F8F61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1741C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14:paraId="78C89688">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E23C5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3802C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DB7AA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F74C9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46AD0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84587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09E9F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74181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55788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521BA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F5DA8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C9F3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CBB5E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55AF91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87633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96C17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0836EB70">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ACC30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FF25A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8ED21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449A4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3A3D9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F2EEA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DCFF8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959B9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6A942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26743C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537E3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BC57B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F1E9F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2FDD17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391C7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FFD58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19C14570">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0AD25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A8B4D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E8B11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8EB82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2815B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45F6D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A94B9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E7088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A46DA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22CA4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7E16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2A496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FFC0A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56DAFA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BCC09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68407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7D6394F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3DB88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0AA54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B19EE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DB8AE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79B7F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99748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D956F1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4378B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FE33F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22FD2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7231C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AD4AB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6FAAE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850374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FA169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329A1A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54F2B5E2">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B18EA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9A872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A71FA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40718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CBB36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FC602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864C51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4990EF">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BC57B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DABF3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39B8E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3B1C4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8DC68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4A82CF7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00B74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44C65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6B4EF1F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FD82EE">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53FBD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89D3A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872BD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00D5C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4F263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34505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E10968">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84467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9B723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982C12">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F80378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76082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2A838AD">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1095BE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4833D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14:paraId="3A0C50A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AAF3C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103A5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95A325">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42CD660">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B613DC">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7E36647">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EBDB99">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CA928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F66BA3">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E6267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241FD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11FF22A">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D55CB6">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665D954">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3D3911">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57CADB">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14:paraId="1D5F615A">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14:paraId="5D7F6D3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707CCEA3">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14:paraId="57C68577">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14:paraId="1B468349">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14:paraId="6A097EDE">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14:paraId="3A9DBFF6">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14:paraId="715A6370">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14:paraId="63174E6E">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14:paraId="729F3E69">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14:paraId="6A8BEDC5">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14:paraId="5D799607">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14:paraId="509D4EB4">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14:paraId="62E5C357">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1F3DB09A">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14:paraId="12A757B1">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14:paraId="23C1E721">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33065DCE">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14:paraId="0C1F2C24">
      <w:pPr>
        <w:pStyle w:val="4"/>
        <w:bidi w:val="0"/>
        <w:rPr>
          <w:rFonts w:hint="eastAsia"/>
          <w:lang w:val="en-US" w:eastAsia="zh-CN"/>
        </w:rPr>
      </w:pPr>
      <w:r>
        <w:rPr>
          <w:rFonts w:hint="eastAsia"/>
          <w:lang w:val="en-US" w:eastAsia="zh-CN"/>
        </w:rPr>
        <w:t>广东省农业农村厅现代种业提升建设工程项目</w:t>
      </w:r>
    </w:p>
    <w:p w14:paraId="7D2A741F">
      <w:pPr>
        <w:pStyle w:val="4"/>
        <w:bidi w:val="0"/>
        <w:rPr>
          <w:rFonts w:hint="eastAsia"/>
          <w:lang w:val="en-US" w:eastAsia="zh-CN"/>
        </w:rPr>
      </w:pPr>
    </w:p>
    <w:p w14:paraId="7CA84837">
      <w:pPr>
        <w:pStyle w:val="4"/>
        <w:bidi w:val="0"/>
        <w:rPr>
          <w:rFonts w:hint="eastAsia"/>
          <w:lang w:val="en-US" w:eastAsia="zh-CN"/>
        </w:rPr>
      </w:pPr>
      <w:r>
        <w:rPr>
          <w:rFonts w:hint="eastAsia"/>
          <w:lang w:val="en-US" w:eastAsia="zh-CN"/>
        </w:rPr>
        <w:t>申报书模板</w:t>
      </w:r>
    </w:p>
    <w:p w14:paraId="4E39800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5DB2416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50E8F639">
      <w:pPr>
        <w:pStyle w:val="2"/>
      </w:pPr>
    </w:p>
    <w:p w14:paraId="167ECBB2">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2C676B4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7149D259">
        <w:tblPrEx>
          <w:tblCellMar>
            <w:top w:w="0" w:type="dxa"/>
            <w:left w:w="108" w:type="dxa"/>
            <w:bottom w:w="0" w:type="dxa"/>
            <w:right w:w="108" w:type="dxa"/>
          </w:tblCellMar>
        </w:tblPrEx>
        <w:tc>
          <w:tcPr>
            <w:tcW w:w="2632" w:type="dxa"/>
            <w:vAlign w:val="center"/>
          </w:tcPr>
          <w:p w14:paraId="03B5D1C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042FA222">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73449611">
        <w:tblPrEx>
          <w:tblCellMar>
            <w:top w:w="0" w:type="dxa"/>
            <w:left w:w="108" w:type="dxa"/>
            <w:bottom w:w="0" w:type="dxa"/>
            <w:right w:w="108" w:type="dxa"/>
          </w:tblCellMar>
        </w:tblPrEx>
        <w:tc>
          <w:tcPr>
            <w:tcW w:w="2632" w:type="dxa"/>
            <w:vAlign w:val="center"/>
          </w:tcPr>
          <w:p w14:paraId="4697BBD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7DCC6D0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7D5466B7">
        <w:tblPrEx>
          <w:tblCellMar>
            <w:top w:w="0" w:type="dxa"/>
            <w:left w:w="108" w:type="dxa"/>
            <w:bottom w:w="0" w:type="dxa"/>
            <w:right w:w="108" w:type="dxa"/>
          </w:tblCellMar>
        </w:tblPrEx>
        <w:tc>
          <w:tcPr>
            <w:tcW w:w="2632" w:type="dxa"/>
            <w:vAlign w:val="center"/>
          </w:tcPr>
          <w:p w14:paraId="58FEDD9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00F66D0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6F336BC5">
        <w:tblPrEx>
          <w:tblCellMar>
            <w:top w:w="0" w:type="dxa"/>
            <w:left w:w="108" w:type="dxa"/>
            <w:bottom w:w="0" w:type="dxa"/>
            <w:right w:w="108" w:type="dxa"/>
          </w:tblCellMar>
        </w:tblPrEx>
        <w:tc>
          <w:tcPr>
            <w:tcW w:w="2632" w:type="dxa"/>
            <w:vAlign w:val="center"/>
          </w:tcPr>
          <w:p w14:paraId="0A06454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4047059D">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18C50851">
        <w:tblPrEx>
          <w:tblCellMar>
            <w:top w:w="0" w:type="dxa"/>
            <w:left w:w="108" w:type="dxa"/>
            <w:bottom w:w="0" w:type="dxa"/>
            <w:right w:w="108" w:type="dxa"/>
          </w:tblCellMar>
        </w:tblPrEx>
        <w:tc>
          <w:tcPr>
            <w:tcW w:w="2632" w:type="dxa"/>
            <w:vAlign w:val="center"/>
          </w:tcPr>
          <w:p w14:paraId="29082C74">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7757D367">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5375C1FE">
        <w:tblPrEx>
          <w:tblCellMar>
            <w:top w:w="0" w:type="dxa"/>
            <w:left w:w="108" w:type="dxa"/>
            <w:bottom w:w="0" w:type="dxa"/>
            <w:right w:w="108" w:type="dxa"/>
          </w:tblCellMar>
        </w:tblPrEx>
        <w:tc>
          <w:tcPr>
            <w:tcW w:w="2632" w:type="dxa"/>
            <w:vAlign w:val="center"/>
          </w:tcPr>
          <w:p w14:paraId="762DF61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14C2699F">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517D00C8">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186EA809">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73FB162F">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1242CAD9">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4A41CC81">
      <w:pPr>
        <w:pStyle w:val="5"/>
        <w:rPr>
          <w:color w:val="auto"/>
          <w:sz w:val="28"/>
          <w:szCs w:val="28"/>
        </w:rPr>
      </w:pPr>
    </w:p>
    <w:p w14:paraId="0F251C35">
      <w:pPr>
        <w:rPr>
          <w:color w:val="auto"/>
          <w:sz w:val="28"/>
          <w:szCs w:val="28"/>
        </w:rPr>
      </w:pPr>
    </w:p>
    <w:p w14:paraId="4A374384">
      <w:pPr>
        <w:pStyle w:val="5"/>
      </w:pPr>
    </w:p>
    <w:p w14:paraId="6B00D5C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38378DA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05A5D28B">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NumType w:fmt="decimal"/>
          <w:cols w:space="0" w:num="1"/>
          <w:rtlGutter w:val="0"/>
          <w:docGrid w:type="lines" w:linePitch="595" w:charSpace="0"/>
        </w:sectPr>
      </w:pPr>
    </w:p>
    <w:p w14:paraId="1EBE14D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14:paraId="0F70914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14:paraId="0E6A222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14:paraId="08E1D51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14:paraId="0312B0D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14:paraId="6567F7B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14:paraId="78602DA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14:paraId="764ECA9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14:paraId="4BC97AC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14:paraId="2F87036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14:paraId="22D3EBD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14:paraId="7607DC4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14:paraId="586F734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14:paraId="274D810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14:paraId="43EBBCF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14:paraId="5C4EE03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14:paraId="1D11015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14:paraId="2342EF0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14:paraId="57BC750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14:paraId="1350E6B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14:paraId="2518366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14:paraId="42B02F8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14:paraId="2D37A7F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14:paraId="68CBB8C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14:paraId="7F4D1FA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14:paraId="6139B56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14:paraId="3766BD4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14:paraId="1002066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14:paraId="3993204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14:paraId="0477D1F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14:paraId="240B9C7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14:paraId="5ED37D8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14:paraId="3CAD815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14:paraId="24ADE0E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14:paraId="6BFE4C9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7B6A2E4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5EF6EB9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653FF85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0DE10BA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3D627BB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6163DD2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007E0EE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3AAAD21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14:paraId="50AFDAE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14:paraId="7959B7E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14:paraId="35853FC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14:paraId="105CFAB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14:paraId="676F479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14:paraId="441B1B9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14:paraId="5570A46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14:paraId="362C4C3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14:paraId="246900A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14:paraId="15ECEEF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14:paraId="30DFE11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14:paraId="1748BFC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14:paraId="73936E6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14:paraId="1FC2F5C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14:paraId="3A5CE2A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14:paraId="4A1B9F51">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14:paraId="7E95276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14:paraId="0D40F8A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14:paraId="6FB6823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14:paraId="2395F8C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14:paraId="3341531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14:paraId="66709A1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14:paraId="16C2309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14:paraId="54276A4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14:paraId="176D849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14:paraId="3681637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14:paraId="70E6719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14:paraId="1E6E8DA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14:paraId="3F70BE2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14:paraId="5605DFE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14:paraId="27938E8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14:paraId="3A27E21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14:paraId="31710D6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14:paraId="52B3CAA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14:paraId="489271B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14:paraId="2E51A02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14:paraId="12BC816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14:paraId="5CB616AB">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14:paraId="69A06ED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14:paraId="370694E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14:paraId="5A8C337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14:paraId="1F9F14B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14:paraId="523AB01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14:paraId="3B90569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14:paraId="14E960A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14:paraId="17E66CE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14:paraId="072AECD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14:paraId="0BE0173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14:paraId="4268B23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14:paraId="5D9865F0">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14:paraId="0C43E8C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14:paraId="58FD6DA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14:paraId="45CAA56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14:paraId="2BC0091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14:paraId="5F45FD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14:paraId="6FCC0E0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14:paraId="0F7318C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14:paraId="7C1E6F2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14:paraId="242F5B9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14:paraId="2A7272F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14:paraId="541B44E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14:paraId="7C51231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14:paraId="219672C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14:paraId="38E6EAB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14:paraId="449F958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14:paraId="2D55025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14:paraId="3865040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14:paraId="0D6958B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14:paraId="6306DB2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14:paraId="68807C6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14:paraId="0E8E72C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14:paraId="44F7A45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14:paraId="07416F57">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14:paraId="76DBF94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14:paraId="7C2FB82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14:paraId="115D1B0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14:paraId="34BDEF8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14:paraId="71F4FC4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14:paraId="0B152DB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14:paraId="633A97B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14:paraId="5B3B264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14:paraId="70AEB6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14:paraId="7EDB444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14:paraId="1637935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14:paraId="68084E3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14:paraId="4B16D96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14:paraId="64C718F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14:paraId="68433C8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14:paraId="22E79AD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14:paraId="0E6F200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14:paraId="2CEAAA8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14:paraId="0A9B455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14:paraId="78D4459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14:paraId="33A2F57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14:paraId="59EDCD3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14:paraId="13F8331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14:paraId="4CD7156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14:paraId="0CCA036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14:paraId="1418C62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14:paraId="356C7B3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14:paraId="375AA28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14:paraId="5A2E7EE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14:paraId="44AA510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14:paraId="25545F2A">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14:paraId="4E8EFAD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14:paraId="68A891E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14:paraId="2A3B523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14:paraId="2CEB02D7">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14:paraId="7323F7E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14:paraId="517527A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14:paraId="17B2D02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14:paraId="4BED43B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14:paraId="78F06AF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14:paraId="06219FE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14:paraId="7664C14A">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14:paraId="08E49D6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14:paraId="61B69462">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14:paraId="1F674D5E">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14:paraId="795BCAD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14:paraId="3E10D3E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14:paraId="0C66D00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14:paraId="6032F40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14:paraId="4839E4B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14:paraId="426D9B51">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14:paraId="63EF56C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14:paraId="20C023C5">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14:paraId="7F15CBA2">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14:paraId="4392071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14:paraId="44B5100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14:paraId="3F99F16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14:paraId="39C9523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14:paraId="557117A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14:paraId="1D3CDEA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14:paraId="04694C2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14:paraId="0D4D4B1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14:paraId="2E1BD26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14:paraId="77AF678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14:paraId="64280DB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14:paraId="19D4640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14:paraId="7BAC6E1C">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14:paraId="3D73CB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14:paraId="49E22CD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14:paraId="03B4E06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14:paraId="6F1C071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14:paraId="3CD05A8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14:paraId="0EFFB1B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14:paraId="44CBAB5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14:paraId="052E4EB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14:paraId="4A3B58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14:paraId="66F47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14:paraId="4C1ECC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4B5B251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14:paraId="20F5E453">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14:paraId="0ACDE62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14:paraId="6F333E7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14:paraId="523082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14:paraId="43BEAE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14:paraId="784A6C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3853F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74DDFC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14:paraId="755C10D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14:paraId="37B94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E29D0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55DAD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4EA33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8C8ED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9868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B2DEB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27AEBA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14:paraId="449A405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065713D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57B17D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62100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E7D95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D020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03D38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1E30A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7403AE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14:paraId="7F1F9A4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14:paraId="5C2C3A6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31E69C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71C6D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94D8C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4A7AC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F91E3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9C6F0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0843FD6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14:paraId="1E9EF63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21A7F97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FD73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BF375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FC2FC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196E11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9A85C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6B53C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14:paraId="5C853EC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14:paraId="24EC67C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14:paraId="42BEB4E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73040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DC46C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7E186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4398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9CBF5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80866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8CEBF7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16EF79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3E6A6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14:paraId="7AA4E7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F523F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6B05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B4CBB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E1DB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B219C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551ED80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21E88F5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17C61C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6A2A59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6951C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44FB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DD0BA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C5717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5E5912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48016A4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123E7DE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31FD4F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6AEDDC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8AC67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A40C6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3501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3FDFB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944CD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5C8900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6E4B668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14:paraId="4C2D87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051C78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491A37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BBECB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75E65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5A12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41444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336C22C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3AFC9A5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390BC33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271827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E3B1B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E5ACC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61AF4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D8501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28056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0DB2026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14:paraId="4AAFDDE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14:paraId="794448B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338D28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3D041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20BE58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2E357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24E8C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60151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88EE81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14:paraId="58BE9DA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14:paraId="2BE95B66">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CE183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560BA3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6B644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EF2DD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960F4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FF884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0EC13318">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14:paraId="50889EC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14:paraId="6DDE5B4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66DC68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04A634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D5E6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0C9D3D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482C5E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FC144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502B34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14:paraId="2CAD087E">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14:paraId="22F285CF">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29136A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B68FC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CA062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F3EC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39A16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1856BF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43FCB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14:paraId="42DF21F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14:paraId="015C2A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46F7EC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DAB53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4FF5E5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75AEDB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5DE32F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20D775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8EEAED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14:paraId="3FB212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14:paraId="01E1FC4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49FAB5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29321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14E43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33C33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4E5C4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CE68C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8D33A5D">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14:paraId="36FF453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14:paraId="324EB039">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50D012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614A4E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776977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235DA5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62B8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E90CD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70498732">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14:paraId="67A02B3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14:paraId="6AE632D0">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0D9BBB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0B817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33E89B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E6DEF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05E7B8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3E2394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04A713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14:paraId="1B60247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14:paraId="1CFC15AC">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14:paraId="1BBC43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D9A2A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1001F1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4EBBB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BEF0E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060B8D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695B9E3B">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14:paraId="0BA0F3E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14:paraId="1CE60185">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14:paraId="1D6AAB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78648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0B7584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673CB8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78514A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762E0E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2189B9EA">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14:paraId="61D749C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14:paraId="67E9EA37">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14:paraId="45F01C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1B1735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63873B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5915B3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2D9DE7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411034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14:paraId="139680E1">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14:paraId="4C3B94E4">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14:paraId="441F46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14:paraId="31BB00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14:paraId="3B919C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14:paraId="5CB550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14:paraId="347771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14:paraId="6336AB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14:paraId="6B479AE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14:paraId="46F6012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14:paraId="6E7AD9EC">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14:paraId="4011007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14:paraId="3E829CFD">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14:paraId="47C5C7E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14:paraId="5801C3B4">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14:paraId="6FFA7E5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14:paraId="66B377AF">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14:paraId="78A4A44F">
      <w:pPr>
        <w:pStyle w:val="5"/>
        <w:rPr>
          <w:rFonts w:hint="eastAsia"/>
          <w:lang w:val="en-US" w:eastAsia="zh-CN"/>
        </w:rPr>
      </w:pPr>
    </w:p>
    <w:p w14:paraId="7E318FFF">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14:paraId="0C0A0A00">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14:paraId="59A77AC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14:paraId="20ECDD40">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EF384C">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7CAC2D">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75EEADF">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10DC31">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673B64">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4D5665">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3B611B">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3B0A50">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16C7DD">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ABF0FD">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824ADA">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6E8524">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C2E4ED">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E32B432">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60C450">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B5FAAB">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14:paraId="793D524D">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33246A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A5440A">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2599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360038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DE40C3">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3B66E25">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B753C73">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EBEE2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43DBD7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CD375B">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3D24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749E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E28A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F0906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3358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C938E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14:paraId="692835BF">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D7DDA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18BF5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3BD84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8462D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5419F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AB8AB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AA33B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A5078F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E6078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A3967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319F7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FF6B7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AFE9CB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D88D7E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80D96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BB514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201F324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A2F1D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3853A2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8D36D8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E5F94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9EFD0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23B5E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528BB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40746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4619C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4671F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EAA09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DCFF7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2E2D7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9838EE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DB55B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726F07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113D584E">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80E0B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182FA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A83D0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67C5F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47ABD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B460DF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4C6C7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C615A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583DD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E7CCE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F12C52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811F9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3233E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BB5C9D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6E0C6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40684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0D7064FD">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03C90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9A8E1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B0E96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77900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4A49B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8D4F4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BD84A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45C06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94334D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5BEF5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A47E2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6F6AC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89643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60DEC97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7670A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DF668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57C8A57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469A4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7A2F1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BE8D4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19078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BD1B8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33300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C9C9F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07E47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CBF6E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8D7C6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CABEC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B1646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1B81B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78E5BF9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E2BCA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923B6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22D2E7A5">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C91B4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3B978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A6457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4C267A">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187E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E28AE7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D9C60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865A1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36D04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3011A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56DFC0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7CB9F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AB0C7B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5FD63B9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2200B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FCE29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52AF2CCA">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B9C33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B3E74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24426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58E7A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5CCB26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E8CCF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649FB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DD59E9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8BA4B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5FE635">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CE9916C">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D7A9A1">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9E7257">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1C87AAB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98196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7FB91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14:paraId="5E463925">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2506DC8">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F3E3EF9">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E90E64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E8316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F63CCC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348D93">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CD1C34">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D7AE66">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96FCC0">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71D3DB">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E3A8EA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A329AD">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44D08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14:paraId="049BCF8F">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302532">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73418E">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14:paraId="43390E8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14:paraId="1928F020">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14:paraId="213DA01A">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14:paraId="1EA6FF30">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14:paraId="7FFFFEE8">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14:paraId="7396B590">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14:paraId="27C29043">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14:paraId="2EC91EA1">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14:paraId="10A7187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14:paraId="5E4FC77E">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14:paraId="730D09D2">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14:paraId="0680EC95">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14:paraId="1395F357">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14:paraId="48B2DB1D">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NumType w:fmt="decimal"/>
          <w:cols w:space="0" w:num="1"/>
          <w:rtlGutter w:val="0"/>
          <w:docGrid w:type="lines" w:linePitch="595" w:charSpace="0"/>
        </w:sectPr>
      </w:pPr>
    </w:p>
    <w:p w14:paraId="06563B63">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14:paraId="09F0B8EE">
      <w:pPr>
        <w:pStyle w:val="5"/>
        <w:bidi w:val="0"/>
        <w:rPr>
          <w:rFonts w:hint="eastAsia"/>
        </w:rPr>
      </w:pPr>
    </w:p>
    <w:p w14:paraId="47204C88">
      <w:pPr>
        <w:pStyle w:val="5"/>
        <w:bidi w:val="0"/>
      </w:pPr>
    </w:p>
    <w:p w14:paraId="38CE7F51">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14:paraId="568A1D52">
      <w:pPr>
        <w:pStyle w:val="4"/>
        <w:bidi w:val="0"/>
        <w:rPr>
          <w:rFonts w:hint="eastAsia"/>
          <w:lang w:val="en-US" w:eastAsia="zh-CN"/>
        </w:rPr>
      </w:pPr>
      <w:r>
        <w:rPr>
          <w:rFonts w:hint="eastAsia"/>
          <w:lang w:val="en-US" w:eastAsia="zh-CN"/>
        </w:rPr>
        <w:t>广东省农业农村厅农村人居环境整治项目</w:t>
      </w:r>
    </w:p>
    <w:p w14:paraId="65905323">
      <w:pPr>
        <w:pStyle w:val="4"/>
        <w:bidi w:val="0"/>
        <w:rPr>
          <w:rFonts w:hint="eastAsia"/>
          <w:lang w:val="en-US" w:eastAsia="zh-CN"/>
        </w:rPr>
      </w:pPr>
    </w:p>
    <w:p w14:paraId="7C3253D0">
      <w:pPr>
        <w:pStyle w:val="4"/>
        <w:bidi w:val="0"/>
        <w:rPr>
          <w:rFonts w:hint="eastAsia"/>
          <w:lang w:val="en-US" w:eastAsia="zh-CN"/>
        </w:rPr>
      </w:pPr>
      <w:r>
        <w:rPr>
          <w:rFonts w:hint="eastAsia"/>
          <w:lang w:val="en-US" w:eastAsia="zh-CN"/>
        </w:rPr>
        <w:t>申报书模板</w:t>
      </w:r>
    </w:p>
    <w:p w14:paraId="1400F18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76EBD4EB">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1CB04406">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5AF8C62A">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1FEDBB3B">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023A9C8B">
        <w:tblPrEx>
          <w:tblCellMar>
            <w:top w:w="0" w:type="dxa"/>
            <w:left w:w="108" w:type="dxa"/>
            <w:bottom w:w="0" w:type="dxa"/>
            <w:right w:w="108" w:type="dxa"/>
          </w:tblCellMar>
        </w:tblPrEx>
        <w:tc>
          <w:tcPr>
            <w:tcW w:w="2632" w:type="dxa"/>
            <w:vAlign w:val="center"/>
          </w:tcPr>
          <w:p w14:paraId="2DC319D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02FF9F04">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61D96AB1">
        <w:tblPrEx>
          <w:tblCellMar>
            <w:top w:w="0" w:type="dxa"/>
            <w:left w:w="108" w:type="dxa"/>
            <w:bottom w:w="0" w:type="dxa"/>
            <w:right w:w="108" w:type="dxa"/>
          </w:tblCellMar>
        </w:tblPrEx>
        <w:tc>
          <w:tcPr>
            <w:tcW w:w="2632" w:type="dxa"/>
            <w:vAlign w:val="center"/>
          </w:tcPr>
          <w:p w14:paraId="5C94518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3E4BADC0">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3012E29B">
        <w:tblPrEx>
          <w:tblCellMar>
            <w:top w:w="0" w:type="dxa"/>
            <w:left w:w="108" w:type="dxa"/>
            <w:bottom w:w="0" w:type="dxa"/>
            <w:right w:w="108" w:type="dxa"/>
          </w:tblCellMar>
        </w:tblPrEx>
        <w:tc>
          <w:tcPr>
            <w:tcW w:w="2632" w:type="dxa"/>
            <w:vAlign w:val="center"/>
          </w:tcPr>
          <w:p w14:paraId="3FABC4E0">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56B27FE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0BA4914C">
        <w:tblPrEx>
          <w:tblCellMar>
            <w:top w:w="0" w:type="dxa"/>
            <w:left w:w="108" w:type="dxa"/>
            <w:bottom w:w="0" w:type="dxa"/>
            <w:right w:w="108" w:type="dxa"/>
          </w:tblCellMar>
        </w:tblPrEx>
        <w:tc>
          <w:tcPr>
            <w:tcW w:w="2632" w:type="dxa"/>
            <w:vAlign w:val="center"/>
          </w:tcPr>
          <w:p w14:paraId="213F928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7CBDD23E">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04C0C707">
        <w:tblPrEx>
          <w:tblCellMar>
            <w:top w:w="0" w:type="dxa"/>
            <w:left w:w="108" w:type="dxa"/>
            <w:bottom w:w="0" w:type="dxa"/>
            <w:right w:w="108" w:type="dxa"/>
          </w:tblCellMar>
        </w:tblPrEx>
        <w:tc>
          <w:tcPr>
            <w:tcW w:w="2632" w:type="dxa"/>
            <w:vAlign w:val="center"/>
          </w:tcPr>
          <w:p w14:paraId="4F39A38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0A9F4D61">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0881967B">
        <w:tblPrEx>
          <w:tblCellMar>
            <w:top w:w="0" w:type="dxa"/>
            <w:left w:w="108" w:type="dxa"/>
            <w:bottom w:w="0" w:type="dxa"/>
            <w:right w:w="108" w:type="dxa"/>
          </w:tblCellMar>
        </w:tblPrEx>
        <w:tc>
          <w:tcPr>
            <w:tcW w:w="2632" w:type="dxa"/>
            <w:vAlign w:val="center"/>
          </w:tcPr>
          <w:p w14:paraId="6940F60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6168F982">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654E538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7607780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0845647C">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269BA48C">
      <w:pPr>
        <w:rPr>
          <w:rFonts w:ascii="宋体" w:hAnsi="宋体"/>
          <w:color w:val="auto"/>
          <w:sz w:val="28"/>
          <w:szCs w:val="28"/>
        </w:rPr>
      </w:pPr>
    </w:p>
    <w:p w14:paraId="12BBE446"/>
    <w:p w14:paraId="27052082">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505A1CB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14:paraId="731BE95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46C17F3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14:paraId="58D7251B">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NumType w:fmt="decimal"/>
          <w:cols w:space="0" w:num="1"/>
          <w:rtlGutter w:val="0"/>
          <w:docGrid w:type="lines" w:linePitch="595" w:charSpace="0"/>
        </w:sectPr>
      </w:pPr>
    </w:p>
    <w:p w14:paraId="3D966F89">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14:paraId="589D9986">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276025909"/>
      <w:bookmarkStart w:id="273" w:name="_Toc16089"/>
      <w:bookmarkStart w:id="274" w:name="_Toc19806070"/>
      <w:bookmarkStart w:id="275" w:name="_Toc275114978"/>
      <w:bookmarkStart w:id="276" w:name="_Toc14414"/>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14:paraId="0BAA1682">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14:paraId="38B49FA2">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14:paraId="4E871C3C">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14:paraId="7447A398">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14:paraId="78EBF1F0">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14:paraId="366FDE11">
      <w:pPr>
        <w:pStyle w:val="5"/>
        <w:rPr>
          <w:rFonts w:hint="eastAsia"/>
          <w:lang w:val="zh-CN"/>
        </w:rPr>
      </w:pPr>
    </w:p>
    <w:p w14:paraId="40C0AB28">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14:paraId="1259B593">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14:paraId="73200075">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14:paraId="6831D0B2">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14:paraId="13108917">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14:paraId="6B541DA6">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14:paraId="281C434A">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14:paraId="5A20F6A3">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14:paraId="19131F1D">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14:paraId="6F29BA9D">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14:paraId="491BAF95">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14:paraId="5938CA3B">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14:paraId="359DEB21">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14:paraId="7ADEA30F">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14:paraId="43E00D49">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14:paraId="73442014">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14:paraId="2E9F9C01">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14:paraId="598E2546">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14:paraId="67946D22">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14:paraId="758B3B1B">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14:paraId="13975A41">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14:paraId="026138B2">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14:paraId="701489AC">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14:paraId="18EDD2D0">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14:paraId="3D614FED">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14:paraId="6B8EA772">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14:paraId="046E204B">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14:paraId="1D8B6483">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14:paraId="01D41C62">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14:paraId="38EC8F22">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14:paraId="4A17A305">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14:paraId="70667E50">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14:paraId="1F66DBA3">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14:paraId="1CCEEE99">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14:paraId="4F20AC1A">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14:paraId="62158631">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14:paraId="792A6E3B">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14:paraId="02F7651B">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14:paraId="54F1F23C">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14:paraId="4C3B9404">
      <w:pPr>
        <w:pStyle w:val="5"/>
        <w:rPr>
          <w:rFonts w:hint="eastAsia"/>
        </w:rPr>
      </w:pPr>
    </w:p>
    <w:p w14:paraId="5AE57261">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14:paraId="1F6641D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14:paraId="28E2D029">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14:paraId="18CA100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14:paraId="6E63F87D">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14:paraId="05678DB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14:paraId="30091D16">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14:paraId="5A633300">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14:paraId="06DB6AE6">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14:paraId="0C51AFE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14:paraId="58ACE8F4">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14:paraId="6E07EBB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14:paraId="25559C0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14:paraId="03BE4D9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14:paraId="61CD351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14:paraId="241622C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14:paraId="219ED30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14:paraId="1419D57C">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14:paraId="090FE4D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14:paraId="363CFB17">
      <w:pPr>
        <w:bidi w:val="0"/>
        <w:rPr>
          <w:rFonts w:hint="eastAsia"/>
          <w:lang w:val="zh-CN"/>
        </w:rPr>
      </w:pPr>
    </w:p>
    <w:p w14:paraId="794D81E3">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23817"/>
      <w:bookmarkStart w:id="311" w:name="_Toc5821"/>
      <w:r>
        <w:rPr>
          <w:rFonts w:hint="eastAsia" w:ascii="黑体" w:hAnsi="黑体" w:eastAsia="黑体" w:cs="黑体"/>
          <w:b w:val="0"/>
          <w:bCs/>
          <w:color w:val="auto"/>
          <w:sz w:val="28"/>
          <w:szCs w:val="28"/>
        </w:rPr>
        <w:t>重点建设内容及规模</w:t>
      </w:r>
      <w:bookmarkEnd w:id="310"/>
      <w:bookmarkEnd w:id="311"/>
    </w:p>
    <w:p w14:paraId="7DF763B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14:paraId="5AB81BE8">
      <w:pPr>
        <w:bidi w:val="0"/>
        <w:rPr>
          <w:rFonts w:hint="eastAsia"/>
        </w:rPr>
      </w:pPr>
    </w:p>
    <w:p w14:paraId="4ABFF193">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14:paraId="61ED27B4">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436324674"/>
      <w:bookmarkStart w:id="314" w:name="_Toc13213"/>
      <w:r>
        <w:rPr>
          <w:rFonts w:hint="eastAsia" w:ascii="仿宋_GB2312" w:hAnsi="仿宋_GB2312" w:eastAsia="仿宋_GB2312" w:cs="仿宋_GB2312"/>
          <w:color w:val="auto"/>
          <w:sz w:val="28"/>
          <w:szCs w:val="28"/>
        </w:rPr>
        <w:t>组织领导方案</w:t>
      </w:r>
      <w:bookmarkEnd w:id="313"/>
      <w:bookmarkEnd w:id="314"/>
    </w:p>
    <w:p w14:paraId="03AE60F7">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14:paraId="179368A2">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14:paraId="14704B1B">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436324675"/>
      <w:bookmarkStart w:id="316" w:name="_Toc8466"/>
      <w:r>
        <w:rPr>
          <w:rFonts w:hint="eastAsia" w:ascii="仿宋_GB2312" w:hAnsi="仿宋_GB2312" w:eastAsia="仿宋_GB2312" w:cs="仿宋_GB2312"/>
          <w:color w:val="auto"/>
          <w:sz w:val="28"/>
          <w:szCs w:val="28"/>
        </w:rPr>
        <w:t>资金筹措方案</w:t>
      </w:r>
      <w:bookmarkEnd w:id="315"/>
      <w:bookmarkEnd w:id="316"/>
    </w:p>
    <w:p w14:paraId="4702C99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14:paraId="39D7A67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14:paraId="672C830E">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14:paraId="5F681EF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14:paraId="7F807A1F">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14:paraId="478DE583">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14:paraId="5102F9B7">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3268"/>
      <w:bookmarkStart w:id="320" w:name="_Toc436324679"/>
      <w:r>
        <w:rPr>
          <w:rFonts w:hint="eastAsia" w:ascii="仿宋_GB2312" w:hAnsi="仿宋_GB2312" w:eastAsia="仿宋_GB2312" w:cs="仿宋_GB2312"/>
          <w:color w:val="auto"/>
          <w:sz w:val="28"/>
          <w:szCs w:val="28"/>
        </w:rPr>
        <w:t>宣传发动培训方案</w:t>
      </w:r>
      <w:bookmarkEnd w:id="319"/>
      <w:bookmarkEnd w:id="320"/>
    </w:p>
    <w:p w14:paraId="0E30B1B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14:paraId="25684F59">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14:paraId="21DC795A">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14311"/>
      <w:bookmarkStart w:id="322" w:name="_Toc436324680"/>
      <w:r>
        <w:rPr>
          <w:rFonts w:hint="eastAsia" w:ascii="仿宋_GB2312" w:hAnsi="仿宋_GB2312" w:eastAsia="仿宋_GB2312" w:cs="仿宋_GB2312"/>
          <w:color w:val="auto"/>
          <w:sz w:val="28"/>
          <w:szCs w:val="28"/>
        </w:rPr>
        <w:t>长效机制建设方案</w:t>
      </w:r>
      <w:bookmarkEnd w:id="321"/>
      <w:bookmarkEnd w:id="322"/>
    </w:p>
    <w:p w14:paraId="76B29A41">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14:paraId="30C8721B">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436324682"/>
      <w:bookmarkStart w:id="324" w:name="_Toc26699"/>
      <w:r>
        <w:rPr>
          <w:rFonts w:hint="eastAsia" w:ascii="仿宋_GB2312" w:hAnsi="仿宋_GB2312" w:eastAsia="仿宋_GB2312" w:cs="仿宋_GB2312"/>
          <w:color w:val="auto"/>
          <w:sz w:val="28"/>
          <w:szCs w:val="28"/>
        </w:rPr>
        <w:t>监督管理能力建设方案</w:t>
      </w:r>
      <w:bookmarkEnd w:id="323"/>
      <w:bookmarkEnd w:id="324"/>
    </w:p>
    <w:p w14:paraId="7013BB8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14:paraId="07C215A8">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14:paraId="4170E65E">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14:paraId="23ECD2B9">
      <w:pPr>
        <w:bidi w:val="0"/>
        <w:rPr>
          <w:rFonts w:hint="eastAsia"/>
          <w:lang w:val="zh-CN"/>
        </w:rPr>
      </w:pPr>
    </w:p>
    <w:p w14:paraId="30C9B53D">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14:paraId="226F044A">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14:paraId="17FC5115">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14:paraId="7D991EBD">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436324685"/>
      <w:bookmarkStart w:id="329" w:name="_Toc16300"/>
      <w:r>
        <w:rPr>
          <w:rFonts w:hint="eastAsia" w:ascii="仿宋_GB2312" w:hAnsi="仿宋_GB2312" w:eastAsia="仿宋_GB2312" w:cs="仿宋_GB2312"/>
          <w:color w:val="auto"/>
          <w:sz w:val="28"/>
          <w:szCs w:val="28"/>
        </w:rPr>
        <w:t>工程估价</w:t>
      </w:r>
      <w:bookmarkEnd w:id="328"/>
      <w:bookmarkEnd w:id="329"/>
    </w:p>
    <w:p w14:paraId="0B3D7E7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14:paraId="599239ED">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14:paraId="4387951E">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14:paraId="0D7B4D37">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14:paraId="7020ADCA">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14:paraId="36089AF7">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14:paraId="3628CEAF">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14:paraId="794F49C2">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14:paraId="73D794A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14:paraId="6C5B3E07">
      <w:pPr>
        <w:bidi w:val="0"/>
        <w:rPr>
          <w:rFonts w:hint="eastAsia"/>
        </w:rPr>
      </w:pPr>
    </w:p>
    <w:p w14:paraId="264FF9FD">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14:paraId="0EEF0491">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14:paraId="1C2B20CB">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14:paraId="2BDA484E">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14:paraId="42BF2C4C">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14:paraId="3AA184D4">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14:paraId="5539FF46">
      <w:pPr>
        <w:bidi w:val="0"/>
        <w:rPr>
          <w:rFonts w:hint="eastAsia"/>
        </w:rPr>
      </w:pPr>
    </w:p>
    <w:p w14:paraId="7FD24763">
      <w:pPr>
        <w:rPr>
          <w:rFonts w:hint="eastAsia"/>
        </w:rPr>
      </w:pPr>
    </w:p>
    <w:p w14:paraId="3BD79B92">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14:paraId="1B9B5006">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14:paraId="4C2F4E7F">
      <w:pPr>
        <w:bidi w:val="0"/>
        <w:rPr>
          <w:rFonts w:hint="eastAsia"/>
          <w:lang w:val="zh-CN"/>
        </w:rPr>
      </w:pPr>
    </w:p>
    <w:p w14:paraId="5B7FEC6B">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14:paraId="3C9A71E8">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14:paraId="53257468">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NumType w:fmt="decimal"/>
          <w:cols w:space="0" w:num="1"/>
          <w:rtlGutter w:val="0"/>
          <w:docGrid w:type="lines" w:linePitch="595" w:charSpace="0"/>
        </w:sectPr>
      </w:pPr>
    </w:p>
    <w:p w14:paraId="46624F7B">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14:paraId="4B14798C">
      <w:pPr>
        <w:pStyle w:val="5"/>
        <w:rPr>
          <w:rFonts w:hint="eastAsia" w:ascii="黑体" w:hAnsi="黑体" w:eastAsia="黑体" w:cs="黑体"/>
          <w:b w:val="0"/>
          <w:bCs/>
          <w:color w:val="auto"/>
          <w:sz w:val="28"/>
          <w:szCs w:val="28"/>
          <w:lang w:val="en-US" w:eastAsia="zh-CN"/>
        </w:rPr>
      </w:pPr>
    </w:p>
    <w:p w14:paraId="77E1BA24">
      <w:pPr>
        <w:rPr>
          <w:rFonts w:hint="eastAsia"/>
          <w:lang w:val="en-US" w:eastAsia="zh-CN"/>
        </w:rPr>
      </w:pPr>
    </w:p>
    <w:p w14:paraId="51783011">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14:paraId="1BD39932">
      <w:pPr>
        <w:pStyle w:val="4"/>
        <w:bidi w:val="0"/>
        <w:rPr>
          <w:rFonts w:hint="eastAsia"/>
          <w:lang w:val="en-US" w:eastAsia="zh-CN"/>
        </w:rPr>
      </w:pPr>
      <w:r>
        <w:rPr>
          <w:rFonts w:hint="eastAsia"/>
          <w:lang w:val="en-US" w:eastAsia="zh-CN"/>
        </w:rPr>
        <w:t>广东省农业农村厅农业品牌创建、宣传推广</w:t>
      </w:r>
    </w:p>
    <w:p w14:paraId="2318EED6">
      <w:pPr>
        <w:pStyle w:val="4"/>
        <w:bidi w:val="0"/>
        <w:rPr>
          <w:rFonts w:hint="eastAsia"/>
          <w:lang w:val="en-US" w:eastAsia="zh-CN"/>
        </w:rPr>
      </w:pPr>
    </w:p>
    <w:p w14:paraId="0147B1AC">
      <w:pPr>
        <w:pStyle w:val="4"/>
        <w:bidi w:val="0"/>
        <w:rPr>
          <w:rFonts w:hint="eastAsia"/>
          <w:lang w:val="en-US" w:eastAsia="zh-CN"/>
        </w:rPr>
      </w:pPr>
      <w:r>
        <w:rPr>
          <w:rFonts w:hint="eastAsia"/>
          <w:lang w:val="en-US" w:eastAsia="zh-CN"/>
        </w:rPr>
        <w:t>项目申报书模板</w:t>
      </w:r>
    </w:p>
    <w:p w14:paraId="486A5E65">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14:paraId="0CF605B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41FF9DB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3116080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74FA761C">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54DDDA4C">
        <w:tblPrEx>
          <w:tblCellMar>
            <w:top w:w="0" w:type="dxa"/>
            <w:left w:w="108" w:type="dxa"/>
            <w:bottom w:w="0" w:type="dxa"/>
            <w:right w:w="108" w:type="dxa"/>
          </w:tblCellMar>
        </w:tblPrEx>
        <w:tc>
          <w:tcPr>
            <w:tcW w:w="2632" w:type="dxa"/>
            <w:vAlign w:val="center"/>
          </w:tcPr>
          <w:p w14:paraId="2805538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6A59F6FA">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2111C448">
        <w:tblPrEx>
          <w:tblCellMar>
            <w:top w:w="0" w:type="dxa"/>
            <w:left w:w="108" w:type="dxa"/>
            <w:bottom w:w="0" w:type="dxa"/>
            <w:right w:w="108" w:type="dxa"/>
          </w:tblCellMar>
        </w:tblPrEx>
        <w:tc>
          <w:tcPr>
            <w:tcW w:w="2632" w:type="dxa"/>
            <w:vAlign w:val="center"/>
          </w:tcPr>
          <w:p w14:paraId="32A9AEB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03063D6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5F8CA054">
        <w:tblPrEx>
          <w:tblCellMar>
            <w:top w:w="0" w:type="dxa"/>
            <w:left w:w="108" w:type="dxa"/>
            <w:bottom w:w="0" w:type="dxa"/>
            <w:right w:w="108" w:type="dxa"/>
          </w:tblCellMar>
        </w:tblPrEx>
        <w:tc>
          <w:tcPr>
            <w:tcW w:w="2632" w:type="dxa"/>
            <w:vAlign w:val="center"/>
          </w:tcPr>
          <w:p w14:paraId="20A5FC6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3075D49A">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1C4FC86B">
        <w:tblPrEx>
          <w:tblCellMar>
            <w:top w:w="0" w:type="dxa"/>
            <w:left w:w="108" w:type="dxa"/>
            <w:bottom w:w="0" w:type="dxa"/>
            <w:right w:w="108" w:type="dxa"/>
          </w:tblCellMar>
        </w:tblPrEx>
        <w:tc>
          <w:tcPr>
            <w:tcW w:w="2632" w:type="dxa"/>
            <w:vAlign w:val="center"/>
          </w:tcPr>
          <w:p w14:paraId="71D50DD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0FEC9E80">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1525A5F6">
        <w:tblPrEx>
          <w:tblCellMar>
            <w:top w:w="0" w:type="dxa"/>
            <w:left w:w="108" w:type="dxa"/>
            <w:bottom w:w="0" w:type="dxa"/>
            <w:right w:w="108" w:type="dxa"/>
          </w:tblCellMar>
        </w:tblPrEx>
        <w:tc>
          <w:tcPr>
            <w:tcW w:w="2632" w:type="dxa"/>
            <w:vAlign w:val="center"/>
          </w:tcPr>
          <w:p w14:paraId="680CE62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4F366550">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14:paraId="3783381A">
        <w:tblPrEx>
          <w:tblCellMar>
            <w:top w:w="0" w:type="dxa"/>
            <w:left w:w="108" w:type="dxa"/>
            <w:bottom w:w="0" w:type="dxa"/>
            <w:right w:w="108" w:type="dxa"/>
          </w:tblCellMar>
        </w:tblPrEx>
        <w:tc>
          <w:tcPr>
            <w:tcW w:w="2632" w:type="dxa"/>
            <w:vAlign w:val="center"/>
          </w:tcPr>
          <w:p w14:paraId="20D7BF9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14:paraId="0DA71568">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14:paraId="58D71FE7">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1A3DC65F">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7DB5499C">
      <w:pPr>
        <w:pStyle w:val="5"/>
        <w:rPr>
          <w:rFonts w:ascii="宋体" w:hAnsi="宋体"/>
          <w:color w:val="auto"/>
          <w:sz w:val="28"/>
          <w:szCs w:val="28"/>
        </w:rPr>
      </w:pPr>
    </w:p>
    <w:p w14:paraId="324041CC"/>
    <w:p w14:paraId="398002B2"/>
    <w:p w14:paraId="37DBE716">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5DFAB99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2121910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14:paraId="15EC89FF">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NumType w:fmt="decimal"/>
          <w:cols w:space="0" w:num="1"/>
          <w:rtlGutter w:val="0"/>
          <w:docGrid w:type="lines" w:linePitch="595" w:charSpace="0"/>
        </w:sectPr>
      </w:pPr>
    </w:p>
    <w:p w14:paraId="3D85478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14:paraId="66DBF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14:paraId="7424F46B">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14:paraId="62D7B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14:paraId="53419F6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14:paraId="42CB74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0EE13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14:paraId="75CEEB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14:paraId="4FB9A4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14:paraId="18E69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14:paraId="22C567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14:paraId="6978A29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14:paraId="78DD23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2D1CB61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14:paraId="780DFE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4941A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14:paraId="3F93A42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14:paraId="709EA73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14:paraId="57EC0F9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474D595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14:paraId="567B1E9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03816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14:paraId="304CB3C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14:paraId="262ABA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14:paraId="429873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14:paraId="3376E1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14:paraId="2E24AC5D">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14:paraId="177DA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14:paraId="41C7FF54">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14:paraId="100FE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732DC94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14:paraId="19A649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14:paraId="7D4934D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14:paraId="5DA8E7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119785B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14:paraId="5519F9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3C274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1646647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14:paraId="2802CBE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14:paraId="550B1D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14:paraId="073AC0B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15FF8A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14:paraId="6E93F70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7B729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75B935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14:paraId="0B7896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4AE355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14:paraId="64B232E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46A03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6A973DD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14:paraId="2EEFF2E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14:paraId="4754A78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14:paraId="4198408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7EC48CB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14:paraId="539B4DD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31A5E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14:paraId="25EF5D3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14:paraId="694592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14:paraId="7DDA72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14:paraId="6277C7C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14:paraId="4B9B1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14:paraId="4AC1ECD2">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14:paraId="589D8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14:paraId="55AC888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14:paraId="1DDB92C3">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14:paraId="46620A9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6B51830E">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110C0A11">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35E7407A">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388B6DAD">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7283499D">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7A5855B7">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14:paraId="79F7FD26">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14:paraId="334A40AF">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14:paraId="7E73A45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NumType w:fmt="decimal"/>
          <w:cols w:space="0" w:num="1"/>
          <w:rtlGutter w:val="0"/>
          <w:docGrid w:type="lines" w:linePitch="595" w:charSpace="0"/>
        </w:sectPr>
      </w:pPr>
    </w:p>
    <w:p w14:paraId="0CF8CF7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14:paraId="0B326B5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14:paraId="617B208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14:paraId="2CD49B32">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14:paraId="4676B1B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14:paraId="38E862C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14:paraId="6DA8791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14:paraId="6A6735F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14:paraId="6A84FE5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14:paraId="0F7FD4F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14:paraId="51FE49B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14:paraId="4723512C">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14:paraId="0B20F2C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14:paraId="1ECC06E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14:paraId="19F15C6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14:paraId="556CA4F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14:paraId="2D965E2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14:paraId="7B1C156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14:paraId="79A024C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14:paraId="11DFBE1A">
      <w:pPr>
        <w:pStyle w:val="5"/>
        <w:rPr>
          <w:rFonts w:hint="default"/>
          <w:lang w:val="en-US" w:eastAsia="zh-CN"/>
        </w:rPr>
      </w:pPr>
    </w:p>
    <w:p w14:paraId="3ED1030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14:paraId="39D75432">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14:paraId="7DEBCF6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1B87364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14:paraId="49B7FD4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14:paraId="41E150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14:paraId="46DBF1E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14:paraId="47723A9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14:paraId="7FAF1C0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14:paraId="16CAEA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14:paraId="14146C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32C952DF">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0EFBE24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637506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1D6558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14:paraId="6FCE55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14:paraId="67144D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26C92875">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1171A40E">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3DEE6C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14047E8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14:paraId="152105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14:paraId="17BD62D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60271A46">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31B29A56">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560309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2263EC1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14:paraId="4BA458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14:paraId="545A914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08F92CE8">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424B96CE">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369C78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39EA172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14:paraId="66AB3C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14:paraId="31B3F5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4628CCF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59516652">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06643D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99258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14:paraId="105CE77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14:paraId="034888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55B83C65">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536BCA0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74235B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76E087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14:paraId="3BE5BA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14:paraId="790487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1523EFDF">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7EC6833C">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4CF359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7AE5A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14:paraId="2275E5F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14:paraId="26CFD56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1B9CFBAC">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50F6F467">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069537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52A2D70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14:paraId="11AE55C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14:paraId="4874F6C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491D3142">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23215936">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54677B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0699C8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14:paraId="4C3CC4E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14:paraId="26A668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09EEADDA">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43399C20">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14:paraId="0A153D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FFF8D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14:paraId="25B1E72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14:paraId="3CE1946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14:paraId="1F82F79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14:paraId="5D5486C2">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14:paraId="0D79D01D">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14:paraId="07DEF4C0">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14:paraId="1D5CCC22">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1B0D105A">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14:paraId="1BEEC37A">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14:paraId="4678F604">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14:paraId="0F669E0D">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5962A51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054EED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CA3C6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310025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481E1C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1ADD5A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289523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4F504BA0">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CD0C28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3C519FE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A54C4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CAE98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50B72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970E37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7B2EEA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7CAE58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8472F9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2319A8C5">
        <w:tblPrEx>
          <w:shd w:val="clear" w:color="auto" w:fill="auto"/>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FDD99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EAA75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1FACE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974F9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183E6167">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91BAA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7B096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D2B2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208F9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D6D9A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ECEFA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79B67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C4C8C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33418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1522964">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82041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1F84D8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3E0563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E3458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2E45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2F974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350A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B685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A657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F2E6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64746A4">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96EB7A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B11950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2F90D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F20D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F8297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C51F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426D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C90B3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DA672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61006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C853F1B">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BE5049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1B2FA8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880507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82DBC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2B0E3E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4CC19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8B6C3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7CD0E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DF7E9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44F5CE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0E778D2">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7C376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0E8B1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0F014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BD96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832C1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E625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C45C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1A40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CA798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D085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6056D2E">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EFEE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6D6E7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50508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46312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DEFB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4E056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77828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1CA1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523AF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8335C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55CB5A6">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C8FDB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2F5E5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A41A8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984E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392B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7D9F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02F08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89B0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E12C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004D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367CA4B">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F8E71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EED1D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2C4F0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34555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10A6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15B9A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B479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BA749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19F9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33D0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34DCB1B">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5DCA7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5681F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96BE7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4F44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5A8EB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D3EB1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D9241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2E844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0E82F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43FAFED">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5B68CED5">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14:paraId="58E04202">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3A3F0984">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14:paraId="4B7349B0">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14:paraId="213991A0">
        <w:tblPrEx>
          <w:shd w:val="clear" w:color="auto" w:fill="auto"/>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3FB0EB3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D145FA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4A4141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DD5A7E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16A4C0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A7BC6E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E85640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002C18EE">
        <w:tblPrEx>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60AD985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6DC34D9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1D72C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E251D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8564A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F34AE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D25EFB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926DEF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B7FBBA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10EE1040">
        <w:tblPrEx>
          <w:shd w:val="clear" w:color="auto" w:fill="auto"/>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429953B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C29E1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E82A39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9A7A56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3597E0B7">
        <w:tblPrEx>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7AD84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FD46A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575E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FBFAB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2F805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EBB74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01AA1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159D0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29C84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E91C5DB">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14:paraId="7953F2AB">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14:paraId="1578F0D7">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2EEA7A5C">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14:paraId="26FBECEF">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14:paraId="7ACE3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14:paraId="27AFFB8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14:paraId="44A2C0C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14:paraId="368AD3D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14:paraId="3815A79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14:paraId="625B09B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14:paraId="3B3F5C8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14:paraId="201B69F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14:paraId="729EC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14:paraId="2C53DF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14:paraId="0A0E0D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14:paraId="254F7F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14:paraId="553E98C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14:paraId="650B1A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14:paraId="7D9580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14:paraId="094CF8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14:paraId="7CC0304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14:paraId="5B66F37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14:paraId="068A690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14:paraId="0C0DA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14:paraId="2086B0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14:paraId="5A832C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0675F94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14:paraId="37421AC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14:paraId="2FE7E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461EF26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14:paraId="0AB7A20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14:paraId="1AED3F8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5A3AA58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7F2AC45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48FADCB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59132F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20FA821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60E20A0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6466CC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EED9DC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1CE76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463E3CE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28803A5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14:paraId="649B27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124215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1E1397F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56938B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6AB8E77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6A712B7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54031A2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0AB72E6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1902C52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7215D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1307966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2E0113E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14:paraId="27EB6D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54330AA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2F9B943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3F7D8B1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6229FC8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E3581A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3FFC8F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3565EC8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F43A6A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43726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4EF9D3E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14:paraId="60DE363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14:paraId="2476366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268520B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42CDF9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3D65C88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746CBB4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4935131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085BC3E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215451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D50F1C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6A965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6826CFA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5C78EDF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14:paraId="6B28DB9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540AFB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46A7A0F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0C36CD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658AB0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000E3C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3EAC904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0359FB6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DC8DD3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33F40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5294900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4A88E65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14:paraId="6C58C02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5D96EE9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1053ECA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6F6C29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3768435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6F661C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7483338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20FDE9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286F9CB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7DF5F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0058350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14:paraId="2369313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14:paraId="01512F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3053E4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76AD78B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5F6927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3F8BA5F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3635BA7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08DF11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B6406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2C3408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01C6D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47D0243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529DD71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14:paraId="0D6B003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09EF5CD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5887F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357336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278413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65CA3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016816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E6092C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3538CAC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271AC5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14:paraId="19ACFD3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14:paraId="63A8CD3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14:paraId="238768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04F5DCA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5410488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0C7ED2D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6D5B82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416C48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42394C9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21F7E35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3C41F6F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69291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14:paraId="0DA1077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14:paraId="48C7743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14:paraId="087C33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14:paraId="35260A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5F27D2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3159986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508371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305F289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6E1D7C8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B529E2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386F58B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02B08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1C0F835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746783A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14:paraId="4585DD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7224FF1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29AA08D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3C1E7C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209195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24D647D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77EB0B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9210C9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5AA6D4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119D0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37AA9BA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6E56BAF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14:paraId="20DCB2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0B543EA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19B13B9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3A6B4C8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450BD81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1CD576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109A2E9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385FBC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5C53599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5645F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14:paraId="49E648B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14:paraId="258EA17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14:paraId="2B7EE94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1E5CB3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6AA8C73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27F8F87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59190D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2F938D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7E0B371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5D6211B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4A1010D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2034E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48BE464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4DEA5B9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14:paraId="6EEC215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08EFE98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02C907B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3938C0D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78F1A58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52083C0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1C9F1E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D2C7B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CCB65C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048D7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5DBD013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153F74E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14:paraId="53AFEB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300E1F4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3957250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5224113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59F33B1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02B3CC9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218957E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3E22582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7A513B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498FD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14:paraId="35BEAE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14:paraId="4577E7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14:paraId="7D6D9E1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342D6C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749B61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7268E9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7D2A8F8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F82863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0F8116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14705EC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51A78D7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13455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14:paraId="2941792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14:paraId="500CEF0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14:paraId="1F1E1DC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14:paraId="4F45AE2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14:paraId="1F9832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14:paraId="11C0887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14:paraId="0BB2A4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14:paraId="765B2B2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14:paraId="00ED9DE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14:paraId="779DBE7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14:paraId="0C3C274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53D1A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14:paraId="3381239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14:paraId="73D0DC8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14:paraId="552607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14:paraId="59C971F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14:paraId="2DDB05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14:paraId="2077D30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14:paraId="589751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14:paraId="31082E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14:paraId="63890B1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14:paraId="192DC0D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14:paraId="1EA4603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1AB48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14:paraId="683B5B0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14:paraId="25489F8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14:paraId="08E6E7F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14:paraId="59B639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14:paraId="07B111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14:paraId="1EB655E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14:paraId="37FFD72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14:paraId="49ACC02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14:paraId="230378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14:paraId="1E544E0D">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14:paraId="2E2D8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14:paraId="079C8A2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14:paraId="57F56ECF">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09CC4D01">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14:paraId="07FB5862">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14:paraId="0025804B">
        <w:tblPrEx>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6EA1026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3FE134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43706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02A425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44A8E6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3BC46B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9EED5E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14:paraId="7F31C471">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1AB565A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2E8A07A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4819C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4BDBE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5E11CC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56ADB8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D28C4F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B421F0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14:paraId="4428F777">
        <w:tblPrEx>
          <w:shd w:val="clear" w:color="auto" w:fill="auto"/>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4E6A7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A2874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B9AB2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5E2E8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47313C64">
        <w:tblPrEx>
          <w:shd w:val="clear" w:color="auto" w:fill="auto"/>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EF58FA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41FDD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3E5E0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DF8F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2410EC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A3208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4284C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B7CD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A49EE65">
        <w:tblPrEx>
          <w:shd w:val="clear" w:color="auto" w:fill="auto"/>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5EFD4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A16DBD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95E7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27F4D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FBFC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DAAA5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CE17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9BE21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EDD6E19">
        <w:tblPrEx>
          <w:shd w:val="clear" w:color="auto" w:fill="auto"/>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42522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D3E8B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5E0D60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0884D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4B4C5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186D1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E67F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ECBFC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DC1F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351AFB0">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274209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5ED262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4D63B2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59FE92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0D849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02C64F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1ADF0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752649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26E872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365CFE0">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21D29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3042D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3E0A7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9B08B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1485E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8FD9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705B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0885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6098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FFEEA08">
        <w:tblPrEx>
          <w:shd w:val="clear" w:color="auto" w:fill="auto"/>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0D5BF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FA47E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8FDD2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33B7A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AC1F9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D277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74AC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1D207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2781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6F8B91E">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0A8181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5FF94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35A61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4BF9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ACAA7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9DF1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451BD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6646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60406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B1F1C04">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DBD7A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16E0C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A3A6F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17713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0996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17EDD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F5828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61820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0FF51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1D4FC11">
        <w:tblPrEx>
          <w:shd w:val="clear" w:color="auto" w:fill="auto"/>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5D4E4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23B99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26916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B9FC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6E90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5E75D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E9C9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6D7F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76938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ACCED65">
        <w:tblPrEx>
          <w:shd w:val="clear" w:color="auto" w:fill="auto"/>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039F6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A56EB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85F3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F390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B2A4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6C1A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88CEF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79690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21C8970">
        <w:tblPrEx>
          <w:shd w:val="clear" w:color="auto" w:fill="auto"/>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14:paraId="739C45C5">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14:paraId="79D6770E">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125F9CC6">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14:paraId="0C232FC2">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14:paraId="3C86EA22">
        <w:tblPrEx>
          <w:shd w:val="clear" w:color="auto" w:fill="auto"/>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13782A2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A9236C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4D544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B82DD3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07531F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A25BDA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C27BCE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30D0BAC1">
        <w:tblPrEx>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2E8DD4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4D1816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35CA69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2B08A6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1F91B8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286560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897902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4CC03959">
        <w:tblPrEx>
          <w:shd w:val="clear" w:color="auto" w:fill="auto"/>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C4AAB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FDB80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CD961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22D5E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36FF7142">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74860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A5C664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BE70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8786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239A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9D7A5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950E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0D54852">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6B8BE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154BB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BD59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D9FD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5D0090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14E3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4A52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89B12BF">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694BC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3C54A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C301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D8437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AA7EA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18BC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D5B3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EFCEADB">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C39CE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0A512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44CC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5EA8C5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28B38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EE2E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5D096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7DD354A">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15F8C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8A712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EE39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ADACF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3C07E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225F1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9506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B5088B0">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A70B2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2AB9F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473B30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6F33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35CA3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DE9E9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A9B8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B41F00F">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36932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8B0F0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E49D3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2558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ECCEF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0891E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48F6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A5DF895">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88E2D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656DC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A981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7D17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F7A2B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680D0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87158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7011331">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298DD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0F856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E0AB2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D21B50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3D9D3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8137C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CE0CB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FB5470A">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A58F7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2B344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B1B0D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3D19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87DB1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689C8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042EB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F970F3D">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B5E0B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AD571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FC1BE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43FA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94520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51D7E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82774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842722D">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7BAA2B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ADC7BB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F1772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CBB002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4FA16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B2012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AE6095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1F752D0">
        <w:tblPrEx>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F0644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502F9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F608A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51A2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3DCD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D72A4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29E41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27EE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1BD70B7">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2DFF5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1ADD0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EC42B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34E83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6262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37609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4430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7FF8F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D803587">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EAE68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D9C67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8C0DE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8750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CAE61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ACE1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A04A9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78753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A536178">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A3EA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08E7E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FD543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9FF2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1D3A8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ACC0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7B9D7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47291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4B67235">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A21C5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C7628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DE2B6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E747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531E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0866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39724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0A9F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F116CBC">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6D5B2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6E198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F8D57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9C31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CA82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DE44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F8673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AD5A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E0F4165">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8B59D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1078E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0110D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17085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5AB2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5FE5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CD10A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39F15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7648F49">
        <w:tblPrEx>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772FE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EFA77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2C8C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EC337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94E6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E7757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1A567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4BAD785">
        <w:tblPrEx>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14:paraId="1CCE08F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14:paraId="124042E0">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12C3CF88">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14:paraId="02822370">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14:paraId="74AFE0E1">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16D6BBB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276C4B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E4E49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1DC84D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0289FE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53018C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030904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7AA10817">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74B321D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3417C01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D9A44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71296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AE9C0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28B065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7859B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F9B26B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0EF809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3BBE36F5">
        <w:tblPrEx>
          <w:shd w:val="clear" w:color="auto" w:fill="auto"/>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3C1F9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C89B8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86D7F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41731D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B744859">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7B709F5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46CAB0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4D8BA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84DBC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3BB9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58437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3D74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5970C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97B686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34EC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404A061">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14:paraId="2553A20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3F8D11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F0F49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16E92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46A3B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2B15F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552AA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6B9BB5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EB3F9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A16A36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5784516">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2670F65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3B5308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62AC4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6E04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0141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ECB46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CD40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E68A3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A057A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EA247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EBE5187">
        <w:tblPrEx>
          <w:shd w:val="clear" w:color="auto" w:fill="auto"/>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6C34727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8E147C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B446B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D07F8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A024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61F2A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788E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0863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B6F8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3276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D327233">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2E711E6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1E2122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696EF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04063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4054D8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2832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56BD7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4F989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54884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1182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802A85C">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14:paraId="345C2A2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A25F9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D4B35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A0A3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51444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1318EF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AD225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E7917B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FC0E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F32A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1E5A884">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44D9CE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E2E108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7A6126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680A6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87E3B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CA5993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995FF0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4F41DD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8CB0C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AE9D8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EE5FD5D">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817CB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FCF6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D26F3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8FB20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1B6EF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E4408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E4A8F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547C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ED42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EBA09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1E48FC1">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7ECD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D747F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1A3E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9F92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9990E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90E53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9BFD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60693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7291D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43BB0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42AC4A5">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F48B3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BB3A2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A648F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0651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D646C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77515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A6D1A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9CCE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61D18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EC09760">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29515C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14:paraId="35B39AE2">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14C66213">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14:paraId="4B1F400E">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14:paraId="273DDB6D">
        <w:tblPrEx>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1246A6E7">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27A1FBE">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F94312">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0C728B1">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224C879">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0058D8D">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EA09F81">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14:paraId="3B3E7333">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5A8EC592">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CB7FC23">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719CD4">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FFD7571">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0A16149">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9B1EA48">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B5D3A10">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14:paraId="3A36FA29">
        <w:tblPrEx>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0C5B4EA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2003625">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55E0757">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0B6B75C">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319E104F">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D2E21F">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A20D6A">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B5B62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39696F">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A4569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812F33">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871C89">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14:paraId="0AEE3545">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4BEB55">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6A4207">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D578A6">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D3AF7C">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BC6F11">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66DDB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CCB15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14:paraId="1A625AEB">
        <w:tblPrEx>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14:paraId="41DB44F4">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14:paraId="36374597">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542F1C28">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14:paraId="4C51E876">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14:paraId="1C87AA6A">
        <w:tblPrEx>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6227957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02665E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532AC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7D93CCE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194771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E6AF51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43A7B2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582AF4E2">
        <w:tblPrEx>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0A97FC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2C472D2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D4018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E3D83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D830D2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5A0A401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93A71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C6A14A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3BF2CE72">
        <w:tblPrEx>
          <w:shd w:val="clear" w:color="auto" w:fill="auto"/>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14:paraId="6FF188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40413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3601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62D2C9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1D7F8B02">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F7CBEB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114C10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25777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A133D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DDE8F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EEBA5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71E1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1D94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7F52E24">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EAF3AF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765153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B46A47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A63FE9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84E53A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885680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13320A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1E5544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49A16FD">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B3771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C5062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5DF28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E631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5B60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586F9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F57A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B3EF4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07157E3">
        <w:tblPrEx>
          <w:shd w:val="clear" w:color="auto" w:fill="auto"/>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1A12E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E0974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E123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9CDE5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D58E6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ECA2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9F6A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96D3A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28F5BFB">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A48D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BD1E4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FFEE5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7039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38148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D669F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61FA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B378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C218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130A447">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06D1B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9E1F7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81847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EA8C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45A9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BC5AF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E1D0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8A0B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9243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25E9F0F">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06786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AA639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E954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46B25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A77B0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5C2C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C39D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D58DF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2721C61">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445D32F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14:paraId="4E099BE0">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63033227">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14:paraId="30EF46C7">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14:paraId="0C40B7FC">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756930E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A77F9A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95D0B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2C647A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EB1CB9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8A7F45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52CB83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68000781">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54CEA45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6F1A019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50B44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69264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B97EB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53C896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CF9597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CF23D2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C711E8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5E413014">
        <w:tblPrEx>
          <w:shd w:val="clear" w:color="auto" w:fill="auto"/>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0EBD9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9CF54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316466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A0A09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082032D2">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EE5C2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8FB038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558F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1894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36F2C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44BA0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8899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3E17F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C66FA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6614D3B">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2BAB8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3C0168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2FA3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FE84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95BE2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3DE6C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EC54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D1824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9FFE6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38CDACE">
        <w:tblPrEx>
          <w:shd w:val="clear" w:color="auto" w:fill="auto"/>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4874D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1DB1F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59F4FC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97A7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960B7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C4C88D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5C29D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FC7E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25D2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FF5D1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106C611">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059EA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7EA54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CDC0C7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BC5A5E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1776E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D4858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0B08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F714D7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1C7ADC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AF56CF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1A5BCF9C">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D4FF5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1E165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2E7BE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7834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FB6EC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63C4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1820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459EC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7043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325A0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178A168">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55FBF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86E066">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BAEB0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0ADC6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22D6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2F0D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126AD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26B68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E07A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91FC6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A89E731">
        <w:tblPrEx>
          <w:shd w:val="clear" w:color="auto" w:fill="auto"/>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2011E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29EFC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F4D5D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5DC89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BF84F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7D901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AE32D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B7197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C97B0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09F0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3AF7474">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4DC9E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EC419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BA3F6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771AA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AB983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4523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5319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C5904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D3E9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51CA8C4">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6519E120">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14:paraId="1CC95747">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14:paraId="096A5C48">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14:paraId="70CF3DB1">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14:paraId="2731185F">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14:paraId="7DFFD7AB">
      <w:pPr>
        <w:rPr>
          <w:rFonts w:hint="eastAsia"/>
          <w:color w:val="auto"/>
          <w:sz w:val="28"/>
          <w:szCs w:val="28"/>
          <w:lang w:val="en-US" w:eastAsia="zh-CN"/>
        </w:rPr>
      </w:pPr>
      <w:r>
        <w:rPr>
          <w:rFonts w:hint="eastAsia"/>
          <w:color w:val="auto"/>
          <w:sz w:val="28"/>
          <w:szCs w:val="28"/>
          <w:lang w:val="en-US" w:eastAsia="zh-CN"/>
        </w:rPr>
        <w:br w:type="page"/>
      </w:r>
    </w:p>
    <w:p w14:paraId="47C1ED86">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14:paraId="0E0AB56E">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14:paraId="1C9F1F7B">
        <w:tblPrEx>
          <w:shd w:val="clear" w:color="auto" w:fill="auto"/>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14:paraId="04FC83F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BA434F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724B7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175B37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2E8E00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A1176F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9871DFE">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14:paraId="3722B380">
        <w:tblPrEx>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C5DE27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4F25E35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7D294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562D6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D7197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ED0756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E19540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2A566B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3501FE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14:paraId="433861C8">
        <w:tblPrEx>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1D83C2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2672F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5736BE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2FF230">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14:paraId="23497BD0">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39C5A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96CAB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44984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2846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39BD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A6D94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C53B0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99B9E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EBF9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A1DA0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5073F96F">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5711E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E50E2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7EEB6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36FB9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85FD2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7EDC9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48FAE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A991A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8C472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0F341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774DC92">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BF93D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A6840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90C40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1B66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35AA9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D1E84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BB4B6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0DED1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BC518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6D1A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ADD6299">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D219A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393F32">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9F3B9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CB8B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DADB0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D8950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1358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792D1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EB20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228B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D05D3CB">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C2BAEF">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11D87D">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BF152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BCFB5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F5E86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255E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A05F1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2E3BD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7B6C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631B5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6DD4E6B5">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A9617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7F96E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9FAD38">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9974A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9FBD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32506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BAA2E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8521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4CF22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5C05C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42298CA">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F0AFF5">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1CFA7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BA648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16AA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18942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950EC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822B4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40CB5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F1C1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3E0B2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0DDCC917">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4832EC">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2A712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4EFAA7">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100A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FCA8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49C5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9E49F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0C54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7361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8862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4C14FEED">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843F1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770CD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06881A">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D9EC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8E131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8164F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F438D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15378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DA9ED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447E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A492D3B">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867E3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B53F31">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4311D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C4F64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AACA9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BEF7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4B42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7298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CEAB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73FD5192">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A8E1BB">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33EB14">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12151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96C5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74899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FF386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8E29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211A5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2DE8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2CC242DB">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BB83D9">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900323">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8EFCF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5D273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0382A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76DBB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698D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A331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CA3E8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14:paraId="31BA7652">
        <w:tblPrEx>
          <w:shd w:val="clear" w:color="auto" w:fill="auto"/>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6E30C2C4">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14:paraId="34815B3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14:paraId="5F0C6CA1">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513F7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40D16E75">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9B98A8F">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266FE68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622C398">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1E028674">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19321C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1936BDFF">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584D37EF">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17DFCBCE">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67805F9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601E9AB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14:paraId="43FA8E9F">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14:paraId="44ABCA88">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14:paraId="344EF86B">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14:paraId="4F6601CE">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14:paraId="76E58DAC">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14:paraId="3B0CB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158C1D1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14:paraId="0FEBAB4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14:paraId="759E90D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14:paraId="3DACAE6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14:paraId="4B25A755">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14:paraId="096014DD">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14:paraId="1C36429D">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14:paraId="7CDABC6B">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14:paraId="48E2AF02">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61E0B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505A1F32">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09DC91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6164CE8">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01C92E3F">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8471926">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3485933A">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474040D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439926F4">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8BA3FE3">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2FA0FB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4B759397">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A52E47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14:paraId="1E4AEE28">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14:paraId="2F070744">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14:paraId="61FCE905">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14:paraId="1DABCB6B">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14:paraId="5E06487B">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14:paraId="1B37085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14:paraId="1B17F9AA">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14:paraId="7BE8E498">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NumType w:fmt="decimal"/>
          <w:cols w:space="0" w:num="1"/>
          <w:rtlGutter w:val="0"/>
          <w:docGrid w:type="lines" w:linePitch="595" w:charSpace="0"/>
        </w:sectPr>
      </w:pPr>
    </w:p>
    <w:p w14:paraId="5F07EB9E">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14:paraId="332F43BB">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2E2451F9">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14:paraId="3B86DE60">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3328C79C">
      <w:pPr>
        <w:pStyle w:val="4"/>
        <w:bidi w:val="0"/>
        <w:rPr>
          <w:rFonts w:hint="eastAsia"/>
        </w:rPr>
      </w:pPr>
      <w:r>
        <w:rPr>
          <w:rFonts w:hint="eastAsia"/>
        </w:rPr>
        <w:t>广东省农业农村厅课题研究项目</w:t>
      </w:r>
    </w:p>
    <w:p w14:paraId="2202DD40">
      <w:pPr>
        <w:pStyle w:val="4"/>
        <w:bidi w:val="0"/>
        <w:rPr>
          <w:rFonts w:hint="eastAsia"/>
        </w:rPr>
      </w:pPr>
    </w:p>
    <w:p w14:paraId="5211EC39">
      <w:pPr>
        <w:pStyle w:val="4"/>
        <w:bidi w:val="0"/>
        <w:rPr>
          <w:rFonts w:hint="eastAsia"/>
          <w:lang w:val="en-US" w:eastAsia="zh-CN"/>
        </w:rPr>
      </w:pPr>
      <w:r>
        <w:rPr>
          <w:rFonts w:hint="eastAsia"/>
        </w:rPr>
        <w:t>申报</w:t>
      </w:r>
      <w:r>
        <w:rPr>
          <w:rFonts w:hint="eastAsia"/>
          <w:lang w:val="en-US" w:eastAsia="zh-CN"/>
        </w:rPr>
        <w:t>书模板</w:t>
      </w:r>
    </w:p>
    <w:p w14:paraId="27EE615F">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17C7FA0B">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2D72F7B5">
      <w:pPr>
        <w:pStyle w:val="2"/>
      </w:pPr>
    </w:p>
    <w:p w14:paraId="0ECB931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1790064E">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14:paraId="36138015">
        <w:tblPrEx>
          <w:tblCellMar>
            <w:top w:w="0" w:type="dxa"/>
            <w:left w:w="108" w:type="dxa"/>
            <w:bottom w:w="0" w:type="dxa"/>
            <w:right w:w="108" w:type="dxa"/>
          </w:tblCellMar>
        </w:tblPrEx>
        <w:trPr>
          <w:jc w:val="center"/>
        </w:trPr>
        <w:tc>
          <w:tcPr>
            <w:tcW w:w="2632" w:type="dxa"/>
            <w:vAlign w:val="center"/>
          </w:tcPr>
          <w:p w14:paraId="233158AB">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14:paraId="69B2057A">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14:paraId="0FEB83E2">
        <w:tblPrEx>
          <w:tblCellMar>
            <w:top w:w="0" w:type="dxa"/>
            <w:left w:w="108" w:type="dxa"/>
            <w:bottom w:w="0" w:type="dxa"/>
            <w:right w:w="108" w:type="dxa"/>
          </w:tblCellMar>
        </w:tblPrEx>
        <w:trPr>
          <w:jc w:val="center"/>
        </w:trPr>
        <w:tc>
          <w:tcPr>
            <w:tcW w:w="2632" w:type="dxa"/>
            <w:vAlign w:val="center"/>
          </w:tcPr>
          <w:p w14:paraId="2A90D0E8">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14:paraId="2196423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372DD5DA">
        <w:tblPrEx>
          <w:tblCellMar>
            <w:top w:w="0" w:type="dxa"/>
            <w:left w:w="108" w:type="dxa"/>
            <w:bottom w:w="0" w:type="dxa"/>
            <w:right w:w="108" w:type="dxa"/>
          </w:tblCellMar>
        </w:tblPrEx>
        <w:trPr>
          <w:jc w:val="center"/>
        </w:trPr>
        <w:tc>
          <w:tcPr>
            <w:tcW w:w="2632" w:type="dxa"/>
            <w:vAlign w:val="center"/>
          </w:tcPr>
          <w:p w14:paraId="22558A3C">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14:paraId="097B9E62">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14:paraId="75C83411">
        <w:tblPrEx>
          <w:tblCellMar>
            <w:top w:w="0" w:type="dxa"/>
            <w:left w:w="108" w:type="dxa"/>
            <w:bottom w:w="0" w:type="dxa"/>
            <w:right w:w="108" w:type="dxa"/>
          </w:tblCellMar>
        </w:tblPrEx>
        <w:trPr>
          <w:jc w:val="center"/>
        </w:trPr>
        <w:tc>
          <w:tcPr>
            <w:tcW w:w="2632" w:type="dxa"/>
            <w:vAlign w:val="center"/>
          </w:tcPr>
          <w:p w14:paraId="239BEC3D">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14:paraId="3F37A7B5">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14:paraId="48F48151">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14:paraId="030DA001">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14:paraId="616FEA9A">
        <w:tblPrEx>
          <w:tblCellMar>
            <w:top w:w="0" w:type="dxa"/>
            <w:left w:w="108" w:type="dxa"/>
            <w:bottom w:w="0" w:type="dxa"/>
            <w:right w:w="108" w:type="dxa"/>
          </w:tblCellMar>
        </w:tblPrEx>
        <w:trPr>
          <w:jc w:val="center"/>
        </w:trPr>
        <w:tc>
          <w:tcPr>
            <w:tcW w:w="2632" w:type="dxa"/>
            <w:vAlign w:val="center"/>
          </w:tcPr>
          <w:p w14:paraId="7C7E63C8">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14:paraId="5CD7E712">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14:paraId="35C4C041">
        <w:tblPrEx>
          <w:tblCellMar>
            <w:top w:w="0" w:type="dxa"/>
            <w:left w:w="108" w:type="dxa"/>
            <w:bottom w:w="0" w:type="dxa"/>
            <w:right w:w="108" w:type="dxa"/>
          </w:tblCellMar>
        </w:tblPrEx>
        <w:trPr>
          <w:jc w:val="center"/>
        </w:trPr>
        <w:tc>
          <w:tcPr>
            <w:tcW w:w="2632" w:type="dxa"/>
            <w:vAlign w:val="center"/>
          </w:tcPr>
          <w:p w14:paraId="321E7F6C">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14:paraId="3A3182D2">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14:paraId="39D6EDE5">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774952C2">
      <w:pPr>
        <w:pStyle w:val="5"/>
        <w:rPr>
          <w:rFonts w:ascii="宋体" w:hAnsi="宋体"/>
          <w:color w:val="auto"/>
          <w:sz w:val="28"/>
          <w:szCs w:val="28"/>
        </w:rPr>
      </w:pPr>
    </w:p>
    <w:p w14:paraId="0636079D">
      <w:pPr>
        <w:rPr>
          <w:rFonts w:ascii="宋体" w:hAnsi="宋体"/>
          <w:color w:val="auto"/>
          <w:sz w:val="28"/>
          <w:szCs w:val="28"/>
        </w:rPr>
      </w:pPr>
    </w:p>
    <w:p w14:paraId="3ED73327">
      <w:pPr>
        <w:pStyle w:val="5"/>
      </w:pPr>
    </w:p>
    <w:p w14:paraId="46440A34"/>
    <w:p w14:paraId="73C852D3">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14:paraId="0F2D7818">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2C07B35E">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14:paraId="00BEF4E7">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NumType w:fmt="decimal"/>
          <w:cols w:space="0" w:num="1"/>
          <w:rtlGutter w:val="0"/>
          <w:docGrid w:type="lines" w:linePitch="595" w:charSpace="0"/>
        </w:sectPr>
      </w:pPr>
    </w:p>
    <w:p w14:paraId="3AF8EF50">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14:paraId="11DFDDB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14:paraId="367BD872">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14:paraId="68FA7BAA">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14:paraId="35660234">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14:paraId="1CF92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14:paraId="53FD7977">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14:paraId="30060DCE">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14:paraId="4E11C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14:paraId="5E3BC0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14:paraId="738E9A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14:paraId="7877DAB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3851E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09F2A5E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75EE55B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14:paraId="57DF217E">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14:paraId="75962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3CCBB7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3E06F0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14:paraId="5B852DB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14:paraId="6F9BE4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14:paraId="540248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14:paraId="6EF46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7FA4500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1217754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14:paraId="0403539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26BA0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33F1BEB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61FFFE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14:paraId="664B5FD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04822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3982F60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14:paraId="6E68F87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14:paraId="2DC223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63D2D8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14:paraId="201759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14:paraId="320FF1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14:paraId="6CA6D4E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14:paraId="5B28637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7F205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319749E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7E0828C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687183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14:paraId="1BDC74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14:paraId="17EA66B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14:paraId="65F7778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4FC79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2468CF8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0B92B42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65F31E8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14:paraId="4F36487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0E267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077DD3E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628BC9B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66EF64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14:paraId="2BC3202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14:paraId="7208EAA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14:paraId="6F3E57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0BAC37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360BABA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21F293E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6E80B25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14:paraId="71FCB03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14:paraId="3E949B5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14:paraId="4622F41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1A83F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09AC8B4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5BF2469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7EDBF5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14:paraId="60F233C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51CA8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65AEE26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5B4BECA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0EC8F33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14:paraId="33986F3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106D6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14:paraId="115954B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4101011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15A06C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14:paraId="25D9D3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14606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114D4BF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14:paraId="3D63ECB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14:paraId="5A42CE3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14:paraId="4E226D9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1B81E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714B03D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3D42E1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0A60182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14:paraId="02424E3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14:paraId="00F76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14:paraId="3CE4E62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14:paraId="3B91CAA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14:paraId="3B46A2C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14:paraId="6408625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14:paraId="315C8960">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NumType w:fmt="decimal"/>
          <w:cols w:space="0" w:num="1"/>
          <w:rtlGutter w:val="0"/>
          <w:docGrid w:type="lines" w:linePitch="595" w:charSpace="0"/>
        </w:sectPr>
      </w:pPr>
    </w:p>
    <w:p w14:paraId="10FB34F4">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14:paraId="427D210A">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14:paraId="51AE7098">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2D076204">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14:paraId="384649D3">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14:paraId="32E78DC6">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14:paraId="25A979BD">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14:paraId="726344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4886CA8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7674463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11EB905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14:paraId="2D77E06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14:paraId="621D588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14:paraId="0257E6CE">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14:paraId="401A3F6B">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6639445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6B6C4E71">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5F79D0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14:paraId="020E51D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14:paraId="65D5DA6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14:paraId="75A1FDB3">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2A5136AD">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1B78C2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7564C6D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195EA31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727C603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26A7C1B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2783C0AB">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4BF351AF">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94DB6C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3E39893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17B5522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470027B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8E29C8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40834915">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5468D801">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7FCB4F0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6305D9A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6691A29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43EA8EE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2FCC2BB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4C5DD794">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692158FF">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C381D3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48DC3ED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2A3AA4D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4766C50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3659665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550D64BC">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7FF912DB">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DA1E15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19D31C6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66FB42C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2E89D0A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743AD13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43A7A5E9">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5673A654">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330BBEA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3341811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098573C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06437ED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329E05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5B4A70A5">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12B87317">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192E120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2272C24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4FD5617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56609C66">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DB2BF3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57059C90">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5918592D">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2179321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280386F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5CCE266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6DAE9E60">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29CC397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35105FD2">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7A963931">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1B5DECC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39FF06F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23CD39A9">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30C051E8">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B834EF2">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0F6EE4D3">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36A7E289">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3FABD1C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5DB7CA5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0008E12C">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36FD39CF">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5FB6D163">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5381B050">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19DB23FE">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4D1D566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1BE2D82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68663AF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5BFFDD2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67CFF3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1834FCEA">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7E702DC0">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0A44A1D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71F8D74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4F48125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195B177B">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1BCC7ADE">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14:paraId="78489CF7">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14:paraId="3E6E0254">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14:paraId="0522C204">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14:paraId="581AEFF5">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14:paraId="4BD452AA">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14:paraId="4FBDE85D">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14:paraId="03E10B17">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14:paraId="532A1644">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72FF579E">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60758F9E">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69094F1B">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14:paraId="48E72A79">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14:paraId="47979C0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14:paraId="165E593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14:paraId="3D1FE44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14:paraId="75496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14:paraId="20BB8B36">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14:paraId="586764C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14:paraId="7033CEC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14:paraId="3318073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14:paraId="6CDE8068">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14:paraId="4A4CE06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14:paraId="4C58A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14:paraId="2D91F308">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14:paraId="47CAB0D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14:paraId="65966BE6">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14:paraId="46A9D5F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14:paraId="0E2D183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14:paraId="3FAEA6A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14:paraId="525E623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14:paraId="1B4099F0">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14:paraId="286F118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14:paraId="1958FF9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14:paraId="002E86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14:paraId="080D07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14:paraId="226888B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14:paraId="7999F081">
      <w:pPr>
        <w:pStyle w:val="5"/>
        <w:rPr>
          <w:rFonts w:hint="eastAsia"/>
        </w:rPr>
      </w:pPr>
    </w:p>
    <w:p w14:paraId="710ECBFD">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14:paraId="556F89F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14:paraId="011AA60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14:paraId="6CD98FB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14:paraId="2838FA59">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14:paraId="5F907D5F">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14:paraId="7FE5F2D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14:paraId="6D34E681">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14:paraId="06154647">
      <w:pPr>
        <w:rPr>
          <w:rFonts w:eastAsia="黑体"/>
          <w:color w:val="auto"/>
        </w:rPr>
      </w:pPr>
    </w:p>
    <w:p w14:paraId="1FEEB318">
      <w:pPr>
        <w:rPr>
          <w:rFonts w:eastAsia="黑体"/>
          <w:color w:val="auto"/>
        </w:rPr>
      </w:pPr>
    </w:p>
    <w:p w14:paraId="6C167B4F">
      <w:pPr>
        <w:rPr>
          <w:rFonts w:eastAsia="黑体"/>
          <w:color w:val="auto"/>
        </w:rPr>
      </w:pPr>
    </w:p>
    <w:p w14:paraId="5D4F58EB">
      <w:pPr>
        <w:rPr>
          <w:rFonts w:eastAsia="黑体"/>
          <w:color w:val="auto"/>
        </w:rPr>
      </w:pPr>
    </w:p>
    <w:p w14:paraId="2BB130E9">
      <w:pPr>
        <w:rPr>
          <w:rFonts w:eastAsia="黑体"/>
          <w:color w:val="auto"/>
        </w:rPr>
      </w:pPr>
    </w:p>
    <w:p w14:paraId="4002103E">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14:paraId="38FFD904">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14:paraId="621324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14:paraId="29B84AD7">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14:paraId="6EB1FBAB">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14:paraId="39F19743">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14:paraId="7A21DEF4">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14:paraId="1BC1E6A5">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14:paraId="6A55C4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14:paraId="6FD853C8">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14:paraId="0F00DD1B">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14:paraId="61802EC6">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14:paraId="6EC6BA5B">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14:paraId="36E9BD62">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14:paraId="69D9CD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5EBF773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14:paraId="1898B6A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14:paraId="4E8A88B0">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F04AB2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39DE1C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7AC85A8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4F784B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14:paraId="7B1ACF3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14:paraId="2BB163FB">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224030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0821185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249539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5596737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14:paraId="77232AB6">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14:paraId="19FEFD82">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1763E7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0FD211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71849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1675904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14:paraId="09AB3E2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14:paraId="04E6F5DC">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3692E8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FC6936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20D516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44CEEDD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14:paraId="30DC58E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14:paraId="09F48CE9">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DF1968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6BDB3B3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91021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38E9BCC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14:paraId="6FBF352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14:paraId="63AF83B7">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2120D4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66BD1CA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77618B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1D2C97E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14:paraId="70A60B3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14:paraId="25D008C1">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9F5C59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59A940E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8BF7B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0950AB6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14:paraId="045B41E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14:paraId="296677F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17C55EE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9B1932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5BD646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DCDBEE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14:paraId="0756055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14:paraId="049E1C1F">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4A4A732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B86D61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0C7F51D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8E666E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14:paraId="0760CF4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14:paraId="126A803B">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FC7B4D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09A24B0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36232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0A5F48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14:paraId="08F3A1D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14:paraId="0454713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5CA9D01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52F1DED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2A241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60E5DFC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14:paraId="2FC1A40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14:paraId="0E7A4682">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2FD1DA1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8E17F7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755281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4CCB3E4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14:paraId="7D8B542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14:paraId="10AA0F16">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D4AACC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4E870B9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14925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DD9894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14:paraId="16537ED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14:paraId="149CE6FA">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370D701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3A014F1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2B1BA5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00F49C9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14:paraId="3C960476">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14:paraId="7A17A99A">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0F7A5F5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230DECF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53EE37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0E7ACAC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14:paraId="58CC4034">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14:paraId="0B13C9F0">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57AA85E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1ACAFDF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9D690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7664408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14:paraId="61669D4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14:paraId="5BC00311">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2AE6C08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6808613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6D5F97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173FF6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14:paraId="10EB4D1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14:paraId="04A77979">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19FED2D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14:paraId="7039A0E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488D36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6B637EC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14:paraId="4AB0818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14:paraId="179C7CAF">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5D20CD9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14:paraId="60B18FD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2DE60B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69A658B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14:paraId="79503F9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14:paraId="1A7A590D">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7336012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14:paraId="14E52BF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345987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0F0CE5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14:paraId="1B8F0DA6">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14:paraId="6050C73C">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6385184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35CDBD4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6338E9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E305E9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14:paraId="35B3475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14:paraId="0CB032A3">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342242C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56C5A0A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14:paraId="175FCD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14:paraId="269C656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14:paraId="461BDF84">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14:paraId="7816B9A3">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14:paraId="2F06D5B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14:paraId="6FCA8F6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14:paraId="19C6774C">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14:paraId="617B01BF">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14:paraId="67DB0EBA">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NumType w:fmt="decimal"/>
          <w:cols w:space="0" w:num="1"/>
          <w:rtlGutter w:val="0"/>
          <w:docGrid w:type="lines" w:linePitch="595" w:charSpace="0"/>
        </w:sectPr>
      </w:pPr>
    </w:p>
    <w:p w14:paraId="377A0175">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14:paraId="17426E3C">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14:paraId="32BBED92">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14:paraId="49B40A36">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14:paraId="22A27929">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327F5AB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14:paraId="39A7DEA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14:paraId="7E76D8FF">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14:paraId="24F5C8E7">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14:paraId="28DCAB3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14:paraId="3D9660D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14:paraId="0D6BDE9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3AEE608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14:paraId="5ED764F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14:paraId="44185AC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14:paraId="3B23129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14:paraId="2ABF5F3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5D89765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0A0BF457">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14:paraId="4E21F0C4">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14:paraId="55EA36F5">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14:paraId="1E5EC46D">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14:paraId="176723F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14:paraId="3374D9D9">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14:paraId="51CC2B81">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14:paraId="01F91823">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14:paraId="53044BF3">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12C764D0">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482E3AB8">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14:paraId="7ACA0ACD">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5DC5DDD4">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22E6FCE">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47417577">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09FDD42F">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7E532CBF">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00ABD44">
            <w:pPr>
              <w:adjustRightInd w:val="0"/>
              <w:snapToGrid w:val="0"/>
              <w:spacing w:line="276" w:lineRule="auto"/>
              <w:jc w:val="center"/>
              <w:rPr>
                <w:rFonts w:eastAsia="仿宋"/>
                <w:color w:val="auto"/>
                <w:kern w:val="0"/>
                <w:sz w:val="20"/>
                <w:szCs w:val="20"/>
              </w:rPr>
            </w:pPr>
          </w:p>
        </w:tc>
      </w:tr>
      <w:tr w14:paraId="0557B356">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53674667">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14:paraId="59826A08">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4D6D85A5">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BC11EDA">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0A127BA7">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24136E5F">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7EDFAD21">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208A059">
            <w:pPr>
              <w:adjustRightInd w:val="0"/>
              <w:snapToGrid w:val="0"/>
              <w:spacing w:line="276" w:lineRule="auto"/>
              <w:jc w:val="center"/>
              <w:rPr>
                <w:rFonts w:eastAsia="仿宋"/>
                <w:color w:val="auto"/>
                <w:kern w:val="0"/>
                <w:sz w:val="20"/>
                <w:szCs w:val="20"/>
              </w:rPr>
            </w:pPr>
          </w:p>
        </w:tc>
      </w:tr>
      <w:tr w14:paraId="453E67E9">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42C263C3">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14:paraId="01D5B498">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05B67728">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4E52BBB">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0689273A">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4E5C7533">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673B219">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70E40C6A">
            <w:pPr>
              <w:adjustRightInd w:val="0"/>
              <w:snapToGrid w:val="0"/>
              <w:spacing w:line="276" w:lineRule="auto"/>
              <w:jc w:val="center"/>
              <w:rPr>
                <w:rFonts w:eastAsia="仿宋"/>
                <w:color w:val="auto"/>
                <w:kern w:val="0"/>
                <w:sz w:val="20"/>
                <w:szCs w:val="20"/>
              </w:rPr>
            </w:pPr>
          </w:p>
        </w:tc>
      </w:tr>
      <w:tr w14:paraId="44C51F0D">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26EB7935">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14:paraId="6A1B531B">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FB4B8FF">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2AD62CF">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62CD92CE">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6E029BE3">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0B2ADBB4">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6789096E">
            <w:pPr>
              <w:adjustRightInd w:val="0"/>
              <w:snapToGrid w:val="0"/>
              <w:spacing w:line="276" w:lineRule="auto"/>
              <w:jc w:val="center"/>
              <w:rPr>
                <w:rFonts w:eastAsia="仿宋"/>
                <w:color w:val="auto"/>
                <w:kern w:val="0"/>
                <w:sz w:val="20"/>
                <w:szCs w:val="20"/>
              </w:rPr>
            </w:pPr>
          </w:p>
        </w:tc>
      </w:tr>
      <w:tr w14:paraId="4805F4C9">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6A5A63DF">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14:paraId="1871CA18">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6A21CAF7">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552F5E5">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30E4D8A0">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374FEFD7">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771C4BC9">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490EB7CE">
            <w:pPr>
              <w:adjustRightInd w:val="0"/>
              <w:snapToGrid w:val="0"/>
              <w:spacing w:line="276" w:lineRule="auto"/>
              <w:jc w:val="center"/>
              <w:rPr>
                <w:rFonts w:eastAsia="仿宋"/>
                <w:color w:val="auto"/>
                <w:kern w:val="0"/>
                <w:sz w:val="20"/>
                <w:szCs w:val="20"/>
              </w:rPr>
            </w:pPr>
          </w:p>
        </w:tc>
      </w:tr>
      <w:tr w14:paraId="44A7D237">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14:paraId="55F907C8">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14:paraId="1640E215">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14:paraId="3B86896F">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6F8D2ECA">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1FF5D632">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590CFFF4">
      <w:pPr>
        <w:autoSpaceDE w:val="0"/>
        <w:autoSpaceDN w:val="0"/>
        <w:ind w:firstLine="536"/>
        <w:jc w:val="center"/>
        <w:rPr>
          <w:rFonts w:eastAsia="黑体"/>
          <w:color w:val="auto"/>
          <w:sz w:val="28"/>
        </w:rPr>
      </w:pPr>
      <w:r>
        <w:rPr>
          <w:rFonts w:eastAsia="黑体"/>
          <w:color w:val="auto"/>
          <w:sz w:val="28"/>
        </w:rPr>
        <w:br w:type="page"/>
      </w:r>
    </w:p>
    <w:p w14:paraId="5B2A6D5D">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14:paraId="61FB0CAA">
      <w:pPr>
        <w:autoSpaceDE w:val="0"/>
        <w:autoSpaceDN w:val="0"/>
        <w:ind w:firstLine="536"/>
        <w:jc w:val="center"/>
        <w:rPr>
          <w:rFonts w:ascii="黑体" w:hAnsi="黑体" w:eastAsia="黑体"/>
          <w:color w:val="auto"/>
          <w:sz w:val="28"/>
          <w:szCs w:val="28"/>
        </w:rPr>
      </w:pPr>
    </w:p>
    <w:p w14:paraId="3F701BD9">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14:paraId="29D64502">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14:paraId="07F20A82">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7FB784E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14:paraId="12963AE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14:paraId="3E98D08B">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14:paraId="164ED149">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14:paraId="743630E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14:paraId="0D04997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14:paraId="32A7681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5D98E2F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14:paraId="6416BCC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14:paraId="4C55AD0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14:paraId="2CFC427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14:paraId="1EE9D10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087B0B0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0E068CFD">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14:paraId="09D14A64">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14:paraId="244B4E87">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14:paraId="5A8B3995">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14:paraId="53EE0E5E">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14:paraId="601F8352">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14:paraId="32D43E54">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14:paraId="03D50D06">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14:paraId="0C42AFC8">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21C410DF">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1412BFB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14:paraId="42766ADB">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0B8C6F1C">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BDB461A">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76A2759B">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47BFC9F9">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49347C4">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A301F1C">
            <w:pPr>
              <w:adjustRightInd w:val="0"/>
              <w:snapToGrid w:val="0"/>
              <w:spacing w:line="276" w:lineRule="auto"/>
              <w:jc w:val="center"/>
              <w:rPr>
                <w:color w:val="auto"/>
                <w:kern w:val="0"/>
                <w:sz w:val="20"/>
                <w:szCs w:val="20"/>
              </w:rPr>
            </w:pPr>
          </w:p>
        </w:tc>
      </w:tr>
      <w:tr w14:paraId="54C8609F">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3FA5429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14:paraId="7AAA9FD5">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2AD1365C">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B58CD86">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21C97B39">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1CFC84ED">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176063C">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6060A13">
            <w:pPr>
              <w:adjustRightInd w:val="0"/>
              <w:snapToGrid w:val="0"/>
              <w:spacing w:line="276" w:lineRule="auto"/>
              <w:jc w:val="center"/>
              <w:rPr>
                <w:color w:val="auto"/>
                <w:kern w:val="0"/>
                <w:sz w:val="20"/>
                <w:szCs w:val="20"/>
              </w:rPr>
            </w:pPr>
          </w:p>
        </w:tc>
      </w:tr>
      <w:tr w14:paraId="72636FE2">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22B93B9F">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14:paraId="4B1AAB3F">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9F9998C">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5A6356C">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484CC85A">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08144AFD">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0B735836">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463F0D8F">
            <w:pPr>
              <w:adjustRightInd w:val="0"/>
              <w:snapToGrid w:val="0"/>
              <w:spacing w:line="276" w:lineRule="auto"/>
              <w:jc w:val="center"/>
              <w:rPr>
                <w:color w:val="auto"/>
                <w:kern w:val="0"/>
                <w:sz w:val="20"/>
                <w:szCs w:val="20"/>
              </w:rPr>
            </w:pPr>
          </w:p>
        </w:tc>
      </w:tr>
      <w:tr w14:paraId="4582D33E">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7AEE609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14:paraId="2722ABCD">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0D6EA1DD">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2CE30D9">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5FCD72B7">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7B5BFF7A">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D066389">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60F660A">
            <w:pPr>
              <w:adjustRightInd w:val="0"/>
              <w:snapToGrid w:val="0"/>
              <w:spacing w:line="276" w:lineRule="auto"/>
              <w:jc w:val="center"/>
              <w:rPr>
                <w:color w:val="auto"/>
                <w:kern w:val="0"/>
                <w:sz w:val="20"/>
                <w:szCs w:val="20"/>
              </w:rPr>
            </w:pPr>
          </w:p>
        </w:tc>
      </w:tr>
      <w:tr w14:paraId="7A9CD759">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5E61ABA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14:paraId="3BBE025F">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0C30CA08">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F9DB5CD">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3043E273">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1F10756B">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7EDA4E9B">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2F93C74B">
            <w:pPr>
              <w:adjustRightInd w:val="0"/>
              <w:snapToGrid w:val="0"/>
              <w:spacing w:line="276" w:lineRule="auto"/>
              <w:jc w:val="center"/>
              <w:rPr>
                <w:color w:val="auto"/>
                <w:kern w:val="0"/>
                <w:sz w:val="20"/>
                <w:szCs w:val="20"/>
              </w:rPr>
            </w:pPr>
          </w:p>
        </w:tc>
      </w:tr>
      <w:tr w14:paraId="418792DC">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14:paraId="04558DF0">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14:paraId="5066F37E">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14:paraId="36B3C7BD">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4D23EA6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63744B90">
            <w:pPr>
              <w:adjustRightInd w:val="0"/>
              <w:snapToGrid w:val="0"/>
              <w:spacing w:line="276" w:lineRule="auto"/>
              <w:jc w:val="center"/>
              <w:rPr>
                <w:color w:val="auto"/>
                <w:kern w:val="0"/>
                <w:sz w:val="20"/>
                <w:szCs w:val="20"/>
              </w:rPr>
            </w:pPr>
            <w:r>
              <w:rPr>
                <w:rFonts w:hint="eastAsia"/>
                <w:color w:val="auto"/>
                <w:kern w:val="0"/>
                <w:sz w:val="20"/>
                <w:szCs w:val="20"/>
              </w:rPr>
              <w:t>/</w:t>
            </w:r>
          </w:p>
        </w:tc>
      </w:tr>
    </w:tbl>
    <w:p w14:paraId="352816F5">
      <w:pPr>
        <w:autoSpaceDE w:val="0"/>
        <w:autoSpaceDN w:val="0"/>
        <w:ind w:firstLine="536"/>
        <w:jc w:val="center"/>
        <w:rPr>
          <w:rFonts w:eastAsia="黑体"/>
          <w:color w:val="auto"/>
          <w:sz w:val="28"/>
        </w:rPr>
      </w:pPr>
      <w:r>
        <w:rPr>
          <w:rFonts w:eastAsia="黑体"/>
          <w:color w:val="auto"/>
          <w:sz w:val="28"/>
        </w:rPr>
        <w:br w:type="page"/>
      </w:r>
    </w:p>
    <w:p w14:paraId="37EC5DA9">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14:paraId="7F8F7359">
      <w:pPr>
        <w:autoSpaceDE w:val="0"/>
        <w:autoSpaceDN w:val="0"/>
        <w:ind w:firstLine="536"/>
        <w:jc w:val="center"/>
        <w:rPr>
          <w:rFonts w:ascii="黑体" w:hAnsi="黑体" w:eastAsia="黑体"/>
          <w:color w:val="auto"/>
          <w:sz w:val="28"/>
          <w:szCs w:val="28"/>
        </w:rPr>
      </w:pPr>
    </w:p>
    <w:p w14:paraId="2008A422">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14:paraId="6B6D12C6">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14:paraId="606DA68D">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1B17040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14:paraId="3F8C5EB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14:paraId="3B50902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0C827856">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14:paraId="027FD2CB">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14:paraId="6CAC2C3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14:paraId="4275A43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14:paraId="5BBA5ED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14:paraId="21BE128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14:paraId="4306BB2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14:paraId="20BB9D5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14:paraId="2AED1A0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14:paraId="471F5B2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14:paraId="5016C87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14:paraId="5DB42F7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14:paraId="0460F9C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14:paraId="0B86115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14:paraId="0C24D27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14:paraId="48DCF26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14:paraId="6564B63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6843366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29247FEA">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14:paraId="4520F7B7">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24034116">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14:paraId="6C0ABB73">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14:paraId="5500836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14:paraId="5C2ED36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14:paraId="6B6E5FDE">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14:paraId="04DD52EC">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14:paraId="5363C506">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14:paraId="1F07073D">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14:paraId="7DDB5236">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14:paraId="76ACBFCA">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14:paraId="39C92E41">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4253EDF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14:paraId="61404628">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070FE86B">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609BB118">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582929BC">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6C4F8F6B">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4EF49879">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56C95060">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596A1525">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00A4206D">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157DEA62">
            <w:pPr>
              <w:adjustRightInd w:val="0"/>
              <w:snapToGrid w:val="0"/>
              <w:spacing w:line="276" w:lineRule="auto"/>
              <w:jc w:val="center"/>
              <w:rPr>
                <w:color w:val="auto"/>
                <w:kern w:val="0"/>
                <w:sz w:val="20"/>
                <w:szCs w:val="20"/>
              </w:rPr>
            </w:pPr>
          </w:p>
        </w:tc>
      </w:tr>
      <w:tr w14:paraId="18183446">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095D715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14:paraId="6A6B6377">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43419BB2">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7742E110">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5E29677D">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17A4A453">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3750CA95">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0F8417EB">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300D1D40">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1C5B1D99">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0C4D9EA8">
            <w:pPr>
              <w:adjustRightInd w:val="0"/>
              <w:snapToGrid w:val="0"/>
              <w:spacing w:line="276" w:lineRule="auto"/>
              <w:jc w:val="center"/>
              <w:rPr>
                <w:color w:val="auto"/>
                <w:kern w:val="0"/>
                <w:sz w:val="20"/>
                <w:szCs w:val="20"/>
              </w:rPr>
            </w:pPr>
          </w:p>
        </w:tc>
      </w:tr>
      <w:tr w14:paraId="0C18941C">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5D5D924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14:paraId="199325D3">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336EC835">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5187B383">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38D36CBC">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63A6C74C">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48E4CD10">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5297016C">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493D7F69">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780E892A">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71995DCC">
            <w:pPr>
              <w:adjustRightInd w:val="0"/>
              <w:snapToGrid w:val="0"/>
              <w:spacing w:line="276" w:lineRule="auto"/>
              <w:jc w:val="center"/>
              <w:rPr>
                <w:color w:val="auto"/>
                <w:kern w:val="0"/>
                <w:sz w:val="20"/>
                <w:szCs w:val="20"/>
              </w:rPr>
            </w:pPr>
          </w:p>
        </w:tc>
      </w:tr>
      <w:tr w14:paraId="526C8EDD">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39A5598D">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14:paraId="33F7D726">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6710FB56">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1E17CB9C">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060FEF24">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77099251">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07CD353A">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33B7C491">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02160ABC">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39B10245">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01A3BA22">
            <w:pPr>
              <w:adjustRightInd w:val="0"/>
              <w:snapToGrid w:val="0"/>
              <w:spacing w:line="276" w:lineRule="auto"/>
              <w:jc w:val="center"/>
              <w:rPr>
                <w:color w:val="auto"/>
                <w:kern w:val="0"/>
                <w:sz w:val="20"/>
                <w:szCs w:val="20"/>
              </w:rPr>
            </w:pPr>
          </w:p>
        </w:tc>
      </w:tr>
      <w:tr w14:paraId="542864B9">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14:paraId="5F0E12E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14:paraId="2FE468FB">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033C9DE8">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14:paraId="39DC4132">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14:paraId="13AE2453">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548F7238">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14:paraId="0F1580AC">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14:paraId="30CFD059">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426DE929">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1C5C00D1">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14:paraId="1489D38E">
            <w:pPr>
              <w:adjustRightInd w:val="0"/>
              <w:snapToGrid w:val="0"/>
              <w:spacing w:line="276" w:lineRule="auto"/>
              <w:jc w:val="center"/>
              <w:rPr>
                <w:color w:val="auto"/>
                <w:kern w:val="0"/>
                <w:sz w:val="20"/>
                <w:szCs w:val="20"/>
              </w:rPr>
            </w:pPr>
          </w:p>
        </w:tc>
      </w:tr>
      <w:tr w14:paraId="3311347B">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14:paraId="00971E01">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14:paraId="214C5CE6">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14:paraId="641F9DB3">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14:paraId="499098B3">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14:paraId="6D02A665">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14:paraId="047CBE5C">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14:paraId="2A43EC09">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14:paraId="019792A7">
            <w:pPr>
              <w:adjustRightInd w:val="0"/>
              <w:snapToGrid w:val="0"/>
              <w:spacing w:line="276" w:lineRule="auto"/>
              <w:jc w:val="center"/>
              <w:rPr>
                <w:color w:val="auto"/>
                <w:kern w:val="0"/>
                <w:sz w:val="20"/>
                <w:szCs w:val="20"/>
              </w:rPr>
            </w:pPr>
            <w:r>
              <w:rPr>
                <w:color w:val="auto"/>
                <w:kern w:val="0"/>
                <w:sz w:val="20"/>
                <w:szCs w:val="20"/>
              </w:rPr>
              <w:t>／</w:t>
            </w:r>
          </w:p>
        </w:tc>
      </w:tr>
    </w:tbl>
    <w:p w14:paraId="13B7C241">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14:paraId="3A09857C">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14:paraId="6CCE012E">
      <w:pPr>
        <w:autoSpaceDE w:val="0"/>
        <w:autoSpaceDN w:val="0"/>
        <w:ind w:firstLine="536"/>
        <w:jc w:val="center"/>
        <w:rPr>
          <w:rFonts w:ascii="黑体" w:hAnsi="黑体" w:eastAsia="黑体"/>
          <w:color w:val="auto"/>
          <w:sz w:val="28"/>
          <w:szCs w:val="28"/>
        </w:rPr>
      </w:pPr>
    </w:p>
    <w:p w14:paraId="4D8E4EAE">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14:paraId="1B90468A">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4337A33F">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785E125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14:paraId="5B23C8F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14:paraId="183C05F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14:paraId="487D0FA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14:paraId="09693F2A">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14:paraId="2BE705C5">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14:paraId="6265FD0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14:paraId="610E78D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14:paraId="5961A0A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14:paraId="3F7FD53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7C0048D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14:paraId="491F795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14:paraId="1A14AF9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14:paraId="6150198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4BEBBA0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37A41B1A">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14:paraId="23EB0546">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14:paraId="00298E08">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14:paraId="3DB840FA">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14:paraId="10B457FE">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14:paraId="41B25D9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14:paraId="1AB674A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14:paraId="4ECFDD94">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14:paraId="301153F1">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14:paraId="0B9C5CD5">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54C04951">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3307ED6C">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71FAF907">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14:paraId="43413628">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50E9EEA8">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08B0FC58">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3467CAB8">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1236598F">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46FCFAC6">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6713929E">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5A71BCEA">
            <w:pPr>
              <w:adjustRightInd w:val="0"/>
              <w:snapToGrid w:val="0"/>
              <w:spacing w:line="276" w:lineRule="auto"/>
              <w:jc w:val="center"/>
              <w:rPr>
                <w:rFonts w:eastAsia="仿宋"/>
                <w:color w:val="auto"/>
                <w:kern w:val="0"/>
                <w:sz w:val="20"/>
                <w:szCs w:val="20"/>
              </w:rPr>
            </w:pPr>
          </w:p>
        </w:tc>
      </w:tr>
      <w:tr w14:paraId="0147D3DA">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7452B1EA">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14:paraId="46598669">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382C3820">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6450F720">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65346D2D">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230389D7">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023B6891">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709800C1">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1A9C13ED">
            <w:pPr>
              <w:adjustRightInd w:val="0"/>
              <w:snapToGrid w:val="0"/>
              <w:spacing w:line="276" w:lineRule="auto"/>
              <w:jc w:val="center"/>
              <w:rPr>
                <w:rFonts w:eastAsia="仿宋"/>
                <w:color w:val="auto"/>
                <w:kern w:val="0"/>
                <w:sz w:val="20"/>
                <w:szCs w:val="20"/>
              </w:rPr>
            </w:pPr>
          </w:p>
        </w:tc>
      </w:tr>
      <w:tr w14:paraId="5E2D0DDD">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17933EBB">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14:paraId="29F5D468">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5530856D">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46618608">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4BF75984">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750A5DE5">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53AFEDCD">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41F6A0E7">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48D57C84">
            <w:pPr>
              <w:adjustRightInd w:val="0"/>
              <w:snapToGrid w:val="0"/>
              <w:spacing w:line="276" w:lineRule="auto"/>
              <w:jc w:val="center"/>
              <w:rPr>
                <w:rFonts w:eastAsia="仿宋"/>
                <w:color w:val="auto"/>
                <w:kern w:val="0"/>
                <w:sz w:val="20"/>
                <w:szCs w:val="20"/>
              </w:rPr>
            </w:pPr>
          </w:p>
        </w:tc>
      </w:tr>
      <w:tr w14:paraId="6B7C7828">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6E7AA4AC">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14:paraId="0D277B6B">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7D559061">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53154B58">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458B3025">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77526376">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0A0C0388">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3D873A97">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5EB1EE0E">
            <w:pPr>
              <w:adjustRightInd w:val="0"/>
              <w:snapToGrid w:val="0"/>
              <w:spacing w:line="276" w:lineRule="auto"/>
              <w:jc w:val="center"/>
              <w:rPr>
                <w:rFonts w:eastAsia="仿宋"/>
                <w:color w:val="auto"/>
                <w:kern w:val="0"/>
                <w:sz w:val="20"/>
                <w:szCs w:val="20"/>
              </w:rPr>
            </w:pPr>
          </w:p>
        </w:tc>
      </w:tr>
      <w:tr w14:paraId="282E29D3">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14:paraId="02B94E34">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14:paraId="65E65DDC">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28108737">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14:paraId="453BC14A">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14:paraId="050B8636">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7F0C6770">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14:paraId="75BCCAF5">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7EE5E99F">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4DDFE6D6">
            <w:pPr>
              <w:adjustRightInd w:val="0"/>
              <w:snapToGrid w:val="0"/>
              <w:spacing w:line="276" w:lineRule="auto"/>
              <w:jc w:val="center"/>
              <w:rPr>
                <w:rFonts w:eastAsia="仿宋"/>
                <w:color w:val="auto"/>
                <w:kern w:val="0"/>
                <w:sz w:val="20"/>
                <w:szCs w:val="20"/>
              </w:rPr>
            </w:pPr>
          </w:p>
        </w:tc>
      </w:tr>
      <w:tr w14:paraId="16C84826">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14:paraId="5CB437C9">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14:paraId="7148FC14">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14:paraId="63504FBD">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14:paraId="765F5D33">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14:paraId="7DFC3A87">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14:paraId="5867453B">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5092BCB8">
      <w:pPr>
        <w:autoSpaceDE w:val="0"/>
        <w:autoSpaceDN w:val="0"/>
        <w:ind w:firstLine="536"/>
        <w:jc w:val="center"/>
        <w:rPr>
          <w:rFonts w:eastAsia="黑体"/>
          <w:color w:val="auto"/>
          <w:sz w:val="28"/>
        </w:rPr>
      </w:pPr>
      <w:r>
        <w:rPr>
          <w:rFonts w:eastAsia="黑体"/>
          <w:color w:val="auto"/>
          <w:sz w:val="28"/>
        </w:rPr>
        <w:br w:type="page"/>
      </w:r>
    </w:p>
    <w:p w14:paraId="4DB2B860">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14:paraId="67CFCD9D">
      <w:pPr>
        <w:autoSpaceDE w:val="0"/>
        <w:autoSpaceDN w:val="0"/>
        <w:ind w:firstLine="536"/>
        <w:jc w:val="center"/>
        <w:rPr>
          <w:rFonts w:ascii="黑体" w:hAnsi="黑体" w:eastAsia="黑体"/>
          <w:color w:val="auto"/>
          <w:sz w:val="28"/>
          <w:szCs w:val="28"/>
        </w:rPr>
      </w:pPr>
    </w:p>
    <w:p w14:paraId="17F8D04F">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14:paraId="5D90BFA6">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0201D35E">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3EDEE1C5">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14:paraId="3D24D44E">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14:paraId="2B5229B5">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57DD8CA7">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14:paraId="5BDBDA51">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14:paraId="1F6411B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14:paraId="6F725FB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14:paraId="7516A71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14:paraId="17D9A5D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7A81E9C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14:paraId="4BFAAC3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14:paraId="7D5E0DF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14:paraId="287A584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14:paraId="21F2130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4AD9693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6BED3514">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14:paraId="093B1C07">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14:paraId="2A9F9CCA">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14:paraId="03CC6350">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14:paraId="539BCC07">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14:paraId="6986658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14:paraId="4BDE7C2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14:paraId="1B597A1F">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14:paraId="221ED8DF">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14:paraId="0D8E0065">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298001C1">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5889E3C9">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14:paraId="3E7E2212">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5A3481B1">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67BBF40B">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39AE98C8">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382BD842">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20F9CA36">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084B886C">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482EEC48">
            <w:pPr>
              <w:adjustRightInd w:val="0"/>
              <w:snapToGrid w:val="0"/>
              <w:spacing w:line="276" w:lineRule="auto"/>
              <w:jc w:val="center"/>
              <w:rPr>
                <w:rFonts w:eastAsia="仿宋"/>
                <w:color w:val="auto"/>
                <w:kern w:val="0"/>
                <w:sz w:val="20"/>
                <w:szCs w:val="20"/>
              </w:rPr>
            </w:pPr>
          </w:p>
        </w:tc>
      </w:tr>
      <w:tr w14:paraId="39A3BCCE">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210F16BB">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14:paraId="25690D60">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7C0AC7FD">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6A6CA079">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081FEC05">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1C3A93E8">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167FD34E">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57BCA030">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2044F105">
            <w:pPr>
              <w:adjustRightInd w:val="0"/>
              <w:snapToGrid w:val="0"/>
              <w:spacing w:line="276" w:lineRule="auto"/>
              <w:jc w:val="center"/>
              <w:rPr>
                <w:rFonts w:eastAsia="仿宋"/>
                <w:color w:val="auto"/>
                <w:kern w:val="0"/>
                <w:sz w:val="20"/>
                <w:szCs w:val="20"/>
              </w:rPr>
            </w:pPr>
          </w:p>
        </w:tc>
      </w:tr>
      <w:tr w14:paraId="2867E1B6">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5BCCABE3">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14:paraId="13CC98BE">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0EA9DA37">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52011056">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042B7B58">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37D9F16F">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17E4C2C5">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3C486F66">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7C5C8C7D">
            <w:pPr>
              <w:adjustRightInd w:val="0"/>
              <w:snapToGrid w:val="0"/>
              <w:spacing w:line="276" w:lineRule="auto"/>
              <w:jc w:val="center"/>
              <w:rPr>
                <w:rFonts w:eastAsia="仿宋"/>
                <w:color w:val="auto"/>
                <w:kern w:val="0"/>
                <w:sz w:val="20"/>
                <w:szCs w:val="20"/>
              </w:rPr>
            </w:pPr>
          </w:p>
        </w:tc>
      </w:tr>
      <w:tr w14:paraId="63F008F5">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66AA6D43">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14:paraId="4633841C">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462BDCEA">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3D51C88B">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29A4E30A">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5D377D77">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7570E586">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5B9295D0">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488D8700">
            <w:pPr>
              <w:adjustRightInd w:val="0"/>
              <w:snapToGrid w:val="0"/>
              <w:spacing w:line="276" w:lineRule="auto"/>
              <w:jc w:val="center"/>
              <w:rPr>
                <w:rFonts w:eastAsia="仿宋"/>
                <w:color w:val="auto"/>
                <w:kern w:val="0"/>
                <w:sz w:val="20"/>
                <w:szCs w:val="20"/>
              </w:rPr>
            </w:pPr>
          </w:p>
        </w:tc>
      </w:tr>
      <w:tr w14:paraId="571508D5">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14:paraId="5CFB043E">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14:paraId="7735A23D">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14:paraId="57C495B7">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14:paraId="664CC57B">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7245A0D1">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14:paraId="08DD7F9D">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14:paraId="4CF8D51E">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1449E773">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14:paraId="5466CA68">
            <w:pPr>
              <w:adjustRightInd w:val="0"/>
              <w:snapToGrid w:val="0"/>
              <w:spacing w:line="276" w:lineRule="auto"/>
              <w:jc w:val="center"/>
              <w:rPr>
                <w:rFonts w:eastAsia="仿宋"/>
                <w:color w:val="auto"/>
                <w:kern w:val="0"/>
                <w:sz w:val="20"/>
                <w:szCs w:val="20"/>
              </w:rPr>
            </w:pPr>
          </w:p>
        </w:tc>
      </w:tr>
      <w:tr w14:paraId="50FDFFE3">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14:paraId="76C76A2E">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14:paraId="4AC390A4">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14:paraId="4075755D">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14:paraId="56D41016">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14:paraId="3AB9B8AC">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3B9C4F86">
      <w:pPr>
        <w:autoSpaceDE w:val="0"/>
        <w:autoSpaceDN w:val="0"/>
        <w:ind w:firstLine="536"/>
        <w:jc w:val="center"/>
        <w:rPr>
          <w:rFonts w:eastAsia="黑体"/>
          <w:color w:val="auto"/>
          <w:sz w:val="28"/>
        </w:rPr>
      </w:pPr>
      <w:r>
        <w:rPr>
          <w:rFonts w:eastAsia="黑体"/>
          <w:color w:val="auto"/>
          <w:sz w:val="28"/>
        </w:rPr>
        <w:br w:type="page"/>
      </w:r>
    </w:p>
    <w:p w14:paraId="0D4D2A9B">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14:paraId="6F652951">
      <w:pPr>
        <w:autoSpaceDE w:val="0"/>
        <w:autoSpaceDN w:val="0"/>
        <w:ind w:firstLine="536"/>
        <w:jc w:val="center"/>
        <w:rPr>
          <w:rFonts w:ascii="黑体" w:hAnsi="黑体" w:eastAsia="黑体"/>
          <w:color w:val="auto"/>
          <w:sz w:val="28"/>
          <w:szCs w:val="28"/>
        </w:rPr>
      </w:pPr>
    </w:p>
    <w:p w14:paraId="2A8E7B38">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14:paraId="37346995">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6CC37E6E">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07658F3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14:paraId="4E2B29A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14:paraId="10AEF267">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14:paraId="0556461C">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14:paraId="034A997D">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14:paraId="3E00C99E">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14:paraId="38A1AD5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14:paraId="795DA5A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14:paraId="5DDFC06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14:paraId="4686960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14:paraId="191C05A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14:paraId="2BEB914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14:paraId="34ACDFD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14:paraId="016268B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5B03BCA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721D96E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30C2FEF9">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14:paraId="3CEC3009">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14:paraId="3BB319A6">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14:paraId="3AC826DE">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14:paraId="7307F0B6">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14:paraId="2A9FE1C9">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674FD596">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6466C1CB">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14:paraId="21FFA119">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0F78FC4">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1F45D215">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F7D941A">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14:paraId="6425326B">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1D2D2F12">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76F96BAB">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0EC2C7C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0471053">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63A8F80">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537F63DD">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FF79DC1">
            <w:pPr>
              <w:adjustRightInd w:val="0"/>
              <w:snapToGrid w:val="0"/>
              <w:spacing w:line="276" w:lineRule="auto"/>
              <w:jc w:val="center"/>
              <w:rPr>
                <w:rFonts w:eastAsia="仿宋"/>
                <w:color w:val="auto"/>
                <w:kern w:val="0"/>
                <w:sz w:val="20"/>
                <w:szCs w:val="20"/>
              </w:rPr>
            </w:pPr>
          </w:p>
        </w:tc>
      </w:tr>
      <w:tr w14:paraId="0910607E">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15124DB9">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14:paraId="0F68D593">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1EA5E00D">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1E050B6D">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5612B1E5">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63FF6F5">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EA404C9">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718429FC">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7014359">
            <w:pPr>
              <w:adjustRightInd w:val="0"/>
              <w:snapToGrid w:val="0"/>
              <w:spacing w:line="276" w:lineRule="auto"/>
              <w:jc w:val="center"/>
              <w:rPr>
                <w:rFonts w:eastAsia="仿宋"/>
                <w:color w:val="auto"/>
                <w:kern w:val="0"/>
                <w:sz w:val="20"/>
                <w:szCs w:val="20"/>
              </w:rPr>
            </w:pPr>
          </w:p>
        </w:tc>
      </w:tr>
      <w:tr w14:paraId="08B94750">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2AA65614">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14:paraId="716A7234">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AA296F9">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2731BFDE">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5CF7EB2C">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BAA8CDE">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11204C43">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786AF071">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FA6FCD8">
            <w:pPr>
              <w:adjustRightInd w:val="0"/>
              <w:snapToGrid w:val="0"/>
              <w:spacing w:line="276" w:lineRule="auto"/>
              <w:jc w:val="center"/>
              <w:rPr>
                <w:rFonts w:eastAsia="仿宋"/>
                <w:color w:val="auto"/>
                <w:kern w:val="0"/>
                <w:sz w:val="20"/>
                <w:szCs w:val="20"/>
              </w:rPr>
            </w:pPr>
          </w:p>
        </w:tc>
      </w:tr>
      <w:tr w14:paraId="32A66B59">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10A7F01B">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14:paraId="25D869BB">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11DC62F">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0182F9D5">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666D23E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4638A6A">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7366830">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7398BCF">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83406BC">
            <w:pPr>
              <w:adjustRightInd w:val="0"/>
              <w:snapToGrid w:val="0"/>
              <w:spacing w:line="276" w:lineRule="auto"/>
              <w:jc w:val="center"/>
              <w:rPr>
                <w:rFonts w:eastAsia="仿宋"/>
                <w:color w:val="auto"/>
                <w:kern w:val="0"/>
                <w:sz w:val="20"/>
                <w:szCs w:val="20"/>
              </w:rPr>
            </w:pPr>
          </w:p>
        </w:tc>
      </w:tr>
      <w:tr w14:paraId="7F807593">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AF95F08">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14:paraId="1E09EECC">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9904268">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5EE4DED4">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6A363D2A">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15F91A2">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743BBC6B">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0CCE8E9">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7DCD87F6">
            <w:pPr>
              <w:adjustRightInd w:val="0"/>
              <w:snapToGrid w:val="0"/>
              <w:spacing w:line="276" w:lineRule="auto"/>
              <w:jc w:val="center"/>
              <w:rPr>
                <w:rFonts w:eastAsia="仿宋"/>
                <w:color w:val="auto"/>
                <w:kern w:val="0"/>
                <w:sz w:val="20"/>
                <w:szCs w:val="20"/>
              </w:rPr>
            </w:pPr>
          </w:p>
        </w:tc>
      </w:tr>
      <w:tr w14:paraId="7D4FC9D4">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14:paraId="0A6AB35C">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14:paraId="5A69B080">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14:paraId="3EC03957">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632CBF01">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7B6CE43D">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69B93B91">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1F59DDC8">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14:paraId="2CB43827">
      <w:pPr>
        <w:autoSpaceDE w:val="0"/>
        <w:autoSpaceDN w:val="0"/>
        <w:ind w:firstLine="536"/>
        <w:jc w:val="center"/>
        <w:rPr>
          <w:rFonts w:ascii="黑体" w:hAnsi="黑体" w:eastAsia="黑体"/>
          <w:color w:val="auto"/>
          <w:sz w:val="28"/>
          <w:szCs w:val="28"/>
        </w:rPr>
      </w:pPr>
    </w:p>
    <w:p w14:paraId="7A8DF66F">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14:paraId="32B2EED4">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14:paraId="15A5706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6ECC7A04">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14:paraId="4193660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14:paraId="2E8C078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35F52264">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14:paraId="0588494F">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14:paraId="5787381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14:paraId="0D34DFA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14:paraId="7D24813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14:paraId="18A568B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2553ED12">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14:paraId="1801492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14:paraId="244884A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14:paraId="6CCD808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14:paraId="08752CA8">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30239C3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11539788">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14:paraId="3B5269FE">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14:paraId="2BCD5AEB">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14:paraId="561AA82D">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14:paraId="2E517969">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14:paraId="376F46A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14:paraId="0367C41D">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14:paraId="3672494C">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14:paraId="4C41D097">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14:paraId="0011F13C">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14:paraId="5C2D90A2">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6DACA28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14:paraId="49E0C060">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27425AC4">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33371025">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68283E53">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519019F0">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26DE97F8">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1EE877F0">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04A45434">
            <w:pPr>
              <w:adjustRightInd w:val="0"/>
              <w:snapToGrid w:val="0"/>
              <w:spacing w:line="276" w:lineRule="auto"/>
              <w:jc w:val="center"/>
              <w:rPr>
                <w:color w:val="auto"/>
                <w:kern w:val="0"/>
                <w:sz w:val="20"/>
                <w:szCs w:val="20"/>
              </w:rPr>
            </w:pPr>
          </w:p>
        </w:tc>
      </w:tr>
      <w:tr w14:paraId="13469A75">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31ED759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14:paraId="14930F78">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2F3FF397">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0192E82A">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49E472D8">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2C1CA9A6">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4AE2DC5A">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4FC046F3">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43645BCB">
            <w:pPr>
              <w:adjustRightInd w:val="0"/>
              <w:snapToGrid w:val="0"/>
              <w:spacing w:line="276" w:lineRule="auto"/>
              <w:jc w:val="center"/>
              <w:rPr>
                <w:color w:val="auto"/>
                <w:kern w:val="0"/>
                <w:sz w:val="20"/>
                <w:szCs w:val="20"/>
              </w:rPr>
            </w:pPr>
          </w:p>
        </w:tc>
      </w:tr>
      <w:tr w14:paraId="1FE8A2DC">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6E2A662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14:paraId="69C8CD78">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0CF583C8">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15580B6A">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1D087A5C">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3ED2FA42">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7C155FA0">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1DD09102">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73429AD6">
            <w:pPr>
              <w:adjustRightInd w:val="0"/>
              <w:snapToGrid w:val="0"/>
              <w:spacing w:line="276" w:lineRule="auto"/>
              <w:jc w:val="center"/>
              <w:rPr>
                <w:color w:val="auto"/>
                <w:kern w:val="0"/>
                <w:sz w:val="20"/>
                <w:szCs w:val="20"/>
              </w:rPr>
            </w:pPr>
          </w:p>
        </w:tc>
      </w:tr>
      <w:tr w14:paraId="729D5A04">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268B4BBB">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14:paraId="1401E495">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48056BAE">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606241CD">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074BADE2">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4CED7BAB">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14F389E4">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022E6598">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4CE5085A">
            <w:pPr>
              <w:adjustRightInd w:val="0"/>
              <w:snapToGrid w:val="0"/>
              <w:spacing w:line="276" w:lineRule="auto"/>
              <w:jc w:val="center"/>
              <w:rPr>
                <w:color w:val="auto"/>
                <w:kern w:val="0"/>
                <w:sz w:val="20"/>
                <w:szCs w:val="20"/>
              </w:rPr>
            </w:pPr>
          </w:p>
        </w:tc>
      </w:tr>
      <w:tr w14:paraId="7249ABDD">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14:paraId="37012DD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14:paraId="72E76E30">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14:paraId="0902857F">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178EBD6E">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754496D2">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1F310FFE">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7C1DC82F">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7562255A">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60AA494D">
            <w:pPr>
              <w:adjustRightInd w:val="0"/>
              <w:snapToGrid w:val="0"/>
              <w:spacing w:line="276" w:lineRule="auto"/>
              <w:jc w:val="center"/>
              <w:rPr>
                <w:color w:val="auto"/>
                <w:kern w:val="0"/>
                <w:sz w:val="20"/>
                <w:szCs w:val="20"/>
              </w:rPr>
            </w:pPr>
          </w:p>
        </w:tc>
      </w:tr>
      <w:tr w14:paraId="246F0F03">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14:paraId="55CCC41B">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14:paraId="5142E5E2">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14:paraId="59749D64">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14:paraId="69934147">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21375C20">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14:paraId="2BAB7B2C">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5F97DD79">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14:paraId="756556EC">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14:paraId="7861EDEF">
      <w:pPr>
        <w:autoSpaceDE w:val="0"/>
        <w:autoSpaceDN w:val="0"/>
        <w:ind w:firstLine="536"/>
        <w:jc w:val="center"/>
        <w:rPr>
          <w:rFonts w:ascii="黑体" w:hAnsi="黑体" w:eastAsia="黑体"/>
          <w:color w:val="auto"/>
          <w:sz w:val="28"/>
          <w:szCs w:val="28"/>
        </w:rPr>
      </w:pPr>
    </w:p>
    <w:p w14:paraId="65A9DA3D">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14:paraId="088B0926">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14:paraId="489D6B8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5F6F0618">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14:paraId="7F51263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14:paraId="35124961">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14:paraId="5F70F8C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14:paraId="2993DAB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14:paraId="6EBBACE9">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14:paraId="044F77D1">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14:paraId="7BB2827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14:paraId="3C6F95A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14:paraId="79398A3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14:paraId="0E9EAB1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79660D0E">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14:paraId="2A48E57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14:paraId="15EA87C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14:paraId="00BE9FB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14:paraId="3BC10EE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5F5383BD">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543F5F0">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14:paraId="4D4C31A9">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14:paraId="04FC9B0D">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14:paraId="6607ECE8">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14:paraId="4FF758C8">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14:paraId="4B3F3F48">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14:paraId="03EED97E">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14:paraId="362B6CA2">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14:paraId="3AA476A9">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14:paraId="35A896EE">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14:paraId="1BB7C80E">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7754BA7B">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14:paraId="3BC82144">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58927CB2">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56107C0C">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6D1260CB">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78E81A97">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3E2C241A">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6F8B836A">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537CE323">
            <w:pPr>
              <w:adjustRightInd w:val="0"/>
              <w:snapToGrid w:val="0"/>
              <w:spacing w:line="276" w:lineRule="auto"/>
              <w:jc w:val="center"/>
              <w:rPr>
                <w:rFonts w:eastAsia="仿宋"/>
                <w:color w:val="auto"/>
                <w:kern w:val="0"/>
                <w:sz w:val="20"/>
                <w:szCs w:val="20"/>
              </w:rPr>
            </w:pPr>
          </w:p>
        </w:tc>
      </w:tr>
      <w:tr w14:paraId="54E76B09">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03A7E606">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14:paraId="496E8E70">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4DBFE3CE">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12B0AE5C">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43BAA7A9">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0A06A575">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75826477">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2DB8E52D">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24BF91CB">
            <w:pPr>
              <w:adjustRightInd w:val="0"/>
              <w:snapToGrid w:val="0"/>
              <w:spacing w:line="276" w:lineRule="auto"/>
              <w:jc w:val="center"/>
              <w:rPr>
                <w:rFonts w:eastAsia="仿宋"/>
                <w:color w:val="auto"/>
                <w:kern w:val="0"/>
                <w:sz w:val="20"/>
                <w:szCs w:val="20"/>
              </w:rPr>
            </w:pPr>
          </w:p>
        </w:tc>
      </w:tr>
      <w:tr w14:paraId="0B41381C">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13A59E90">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14:paraId="506E21F4">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5B5CA14D">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0CD0CF70">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5AAFAABD">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27AF9B42">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4A8875C0">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21271EF4">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62221C1A">
            <w:pPr>
              <w:adjustRightInd w:val="0"/>
              <w:snapToGrid w:val="0"/>
              <w:spacing w:line="276" w:lineRule="auto"/>
              <w:jc w:val="center"/>
              <w:rPr>
                <w:rFonts w:eastAsia="仿宋"/>
                <w:color w:val="auto"/>
                <w:kern w:val="0"/>
                <w:sz w:val="20"/>
                <w:szCs w:val="20"/>
              </w:rPr>
            </w:pPr>
          </w:p>
        </w:tc>
      </w:tr>
      <w:tr w14:paraId="4BB1DEBC">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2EA49AD7">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14:paraId="1BB7451D">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45E540D6">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0B4A3A52">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1823CE4B">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7E605D1D">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0D57728D">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4E707644">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0F3F38F3">
            <w:pPr>
              <w:adjustRightInd w:val="0"/>
              <w:snapToGrid w:val="0"/>
              <w:spacing w:line="276" w:lineRule="auto"/>
              <w:jc w:val="center"/>
              <w:rPr>
                <w:rFonts w:eastAsia="仿宋"/>
                <w:color w:val="auto"/>
                <w:kern w:val="0"/>
                <w:sz w:val="20"/>
                <w:szCs w:val="20"/>
              </w:rPr>
            </w:pPr>
          </w:p>
        </w:tc>
      </w:tr>
      <w:tr w14:paraId="23183331">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14:paraId="1A9917C6">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14:paraId="7464E650">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14:paraId="0D465602">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14:paraId="3498AC82">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14:paraId="1BA44A16">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14:paraId="6C61429A">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14:paraId="4E41C198">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5E40A9FA">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14:paraId="0E2135B3">
            <w:pPr>
              <w:adjustRightInd w:val="0"/>
              <w:snapToGrid w:val="0"/>
              <w:spacing w:line="276" w:lineRule="auto"/>
              <w:jc w:val="center"/>
              <w:rPr>
                <w:rFonts w:eastAsia="仿宋"/>
                <w:color w:val="auto"/>
                <w:kern w:val="0"/>
                <w:sz w:val="20"/>
                <w:szCs w:val="20"/>
              </w:rPr>
            </w:pPr>
          </w:p>
        </w:tc>
      </w:tr>
      <w:tr w14:paraId="3DF3CB77">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14:paraId="14D78FF0">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14:paraId="3F1DA3A9">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14:paraId="24041D55">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14:paraId="0FCD4C9D">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14:paraId="2685545E">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14:paraId="1C566198">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323E2A7E">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14:paraId="0A652F54">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14:paraId="4B4ED6CD">
      <w:pPr>
        <w:autoSpaceDE w:val="0"/>
        <w:autoSpaceDN w:val="0"/>
        <w:ind w:firstLine="536"/>
        <w:jc w:val="center"/>
        <w:rPr>
          <w:rFonts w:ascii="黑体" w:hAnsi="黑体" w:eastAsia="黑体"/>
          <w:color w:val="auto"/>
          <w:sz w:val="28"/>
          <w:szCs w:val="28"/>
        </w:rPr>
      </w:pPr>
    </w:p>
    <w:p w14:paraId="5D4608DA">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14:paraId="3ACEDDBC">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14:paraId="579433BB">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3280D12F">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14:paraId="0ECBA2C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14:paraId="54848AA9">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7B41C607">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14:paraId="50E5FDE7">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14:paraId="292E9D4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14:paraId="5E44B7C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14:paraId="47C7016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52BC21C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14:paraId="0CF9732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14:paraId="769C9F3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14:paraId="2DA4C32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14:paraId="2D0A5AA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77DF401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0FD428F6">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14:paraId="373025D9">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14:paraId="5C8AF417">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14:paraId="291C4F49">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14:paraId="184FD37F">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14:paraId="563241FC">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14:paraId="1DABA0BF">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14:paraId="320A21B4">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14:paraId="688B116F">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45256FA1">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0B219862">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14:paraId="454A75B9">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1B0072D2">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4FD3D3B">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427FE041">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1CE68139">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543F3339">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68BDD80F">
            <w:pPr>
              <w:adjustRightInd w:val="0"/>
              <w:snapToGrid w:val="0"/>
              <w:spacing w:line="276" w:lineRule="auto"/>
              <w:jc w:val="center"/>
              <w:rPr>
                <w:rFonts w:eastAsia="仿宋"/>
                <w:color w:val="auto"/>
                <w:kern w:val="0"/>
                <w:sz w:val="20"/>
                <w:szCs w:val="20"/>
              </w:rPr>
            </w:pPr>
          </w:p>
        </w:tc>
      </w:tr>
      <w:tr w14:paraId="1216747C">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3A562860">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14:paraId="61CE095A">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4FF4144E">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65649EF">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4F223CF9">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6AC9BCBF">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40237A61">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DF5BD94">
            <w:pPr>
              <w:adjustRightInd w:val="0"/>
              <w:snapToGrid w:val="0"/>
              <w:spacing w:line="276" w:lineRule="auto"/>
              <w:jc w:val="center"/>
              <w:rPr>
                <w:rFonts w:eastAsia="仿宋"/>
                <w:color w:val="auto"/>
                <w:kern w:val="0"/>
                <w:sz w:val="20"/>
                <w:szCs w:val="20"/>
              </w:rPr>
            </w:pPr>
          </w:p>
        </w:tc>
      </w:tr>
      <w:tr w14:paraId="0EBBE51F">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2483E313">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14:paraId="756B916E">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19BBC8B">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7B8F631">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726A1A16">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7A53FE00">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79B1A6D8">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2DD947B7">
            <w:pPr>
              <w:adjustRightInd w:val="0"/>
              <w:snapToGrid w:val="0"/>
              <w:spacing w:line="276" w:lineRule="auto"/>
              <w:jc w:val="center"/>
              <w:rPr>
                <w:rFonts w:eastAsia="仿宋"/>
                <w:color w:val="auto"/>
                <w:kern w:val="0"/>
                <w:sz w:val="20"/>
                <w:szCs w:val="20"/>
              </w:rPr>
            </w:pPr>
          </w:p>
        </w:tc>
      </w:tr>
      <w:tr w14:paraId="2216CF71">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09896E85">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14:paraId="47920E3D">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3BB3A752">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E75E18F">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7C56A557">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48CA82DE">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3C9EAF35">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07803A1F">
            <w:pPr>
              <w:adjustRightInd w:val="0"/>
              <w:snapToGrid w:val="0"/>
              <w:spacing w:line="276" w:lineRule="auto"/>
              <w:jc w:val="center"/>
              <w:rPr>
                <w:rFonts w:eastAsia="仿宋"/>
                <w:color w:val="auto"/>
                <w:kern w:val="0"/>
                <w:sz w:val="20"/>
                <w:szCs w:val="20"/>
              </w:rPr>
            </w:pPr>
          </w:p>
        </w:tc>
      </w:tr>
      <w:tr w14:paraId="614167BD">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14:paraId="3BC7D56B">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14:paraId="36F6A540">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14:paraId="4F662DFC">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903C54C">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14:paraId="469E8730">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14:paraId="0BF06729">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2CA4673A">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2EF794CD">
            <w:pPr>
              <w:adjustRightInd w:val="0"/>
              <w:snapToGrid w:val="0"/>
              <w:spacing w:line="276" w:lineRule="auto"/>
              <w:jc w:val="center"/>
              <w:rPr>
                <w:rFonts w:eastAsia="仿宋"/>
                <w:color w:val="auto"/>
                <w:kern w:val="0"/>
                <w:sz w:val="20"/>
                <w:szCs w:val="20"/>
              </w:rPr>
            </w:pPr>
          </w:p>
        </w:tc>
      </w:tr>
      <w:tr w14:paraId="39D3FEA6">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14:paraId="2A089D23">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14:paraId="29889ACE">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14:paraId="06823AC7">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14:paraId="104F2B90">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18B98528">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63519A2F">
      <w:pPr>
        <w:autoSpaceDE w:val="0"/>
        <w:autoSpaceDN w:val="0"/>
        <w:ind w:firstLine="536"/>
        <w:jc w:val="center"/>
        <w:rPr>
          <w:rFonts w:eastAsia="黑体"/>
          <w:color w:val="auto"/>
          <w:sz w:val="28"/>
        </w:rPr>
      </w:pPr>
      <w:r>
        <w:rPr>
          <w:rFonts w:eastAsia="黑体"/>
          <w:color w:val="auto"/>
          <w:sz w:val="28"/>
        </w:rPr>
        <w:br w:type="page"/>
      </w:r>
    </w:p>
    <w:p w14:paraId="79379570">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14:paraId="35D579BD">
      <w:pPr>
        <w:autoSpaceDE w:val="0"/>
        <w:autoSpaceDN w:val="0"/>
        <w:ind w:firstLine="536"/>
        <w:jc w:val="center"/>
        <w:rPr>
          <w:rFonts w:ascii="黑体" w:hAnsi="黑体" w:eastAsia="黑体"/>
          <w:color w:val="auto"/>
          <w:sz w:val="28"/>
          <w:szCs w:val="28"/>
        </w:rPr>
      </w:pPr>
    </w:p>
    <w:p w14:paraId="242CC0BE">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14:paraId="6A63922C">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3FD38281">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521D94A8">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14:paraId="19EA68AF">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14:paraId="49B201BF">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14:paraId="47B4CFED">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14:paraId="28A0B209">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14:paraId="1FC183E1">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14:paraId="5B5E66B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14:paraId="1AFF5C5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14:paraId="1E1CC37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14:paraId="10FB0A1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14:paraId="6B091B2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14:paraId="23147991">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14:paraId="797DD0C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14:paraId="502776C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8CBF30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6737BDE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F059F12">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14:paraId="16252800">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14:paraId="39442D09">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14:paraId="78026CB5">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14:paraId="651C2BFC">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14:paraId="561BA90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1CED0F91">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55F4E4D7">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14:paraId="2C84D922">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2479675C">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50BDF25B">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00732DB">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14:paraId="52813000">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147B97B">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5AC97778">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1E30EB65">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575578E">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22E38189">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8D1A239">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10510D12">
            <w:pPr>
              <w:adjustRightInd w:val="0"/>
              <w:snapToGrid w:val="0"/>
              <w:spacing w:line="276" w:lineRule="auto"/>
              <w:jc w:val="center"/>
              <w:rPr>
                <w:rFonts w:eastAsia="仿宋"/>
                <w:color w:val="auto"/>
                <w:kern w:val="0"/>
                <w:sz w:val="20"/>
                <w:szCs w:val="20"/>
              </w:rPr>
            </w:pPr>
          </w:p>
        </w:tc>
      </w:tr>
      <w:tr w14:paraId="1CA50D9E">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77123B29">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14:paraId="40D90054">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E5F8931">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AE09B63">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3D578826">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A2CCA5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742C631">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5617B577">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5C24F890">
            <w:pPr>
              <w:adjustRightInd w:val="0"/>
              <w:snapToGrid w:val="0"/>
              <w:spacing w:line="276" w:lineRule="auto"/>
              <w:jc w:val="center"/>
              <w:rPr>
                <w:rFonts w:eastAsia="仿宋"/>
                <w:color w:val="auto"/>
                <w:kern w:val="0"/>
                <w:sz w:val="20"/>
                <w:szCs w:val="20"/>
              </w:rPr>
            </w:pPr>
          </w:p>
        </w:tc>
      </w:tr>
      <w:tr w14:paraId="559F4EE0">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14BCFAE3">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14:paraId="5D559493">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A633752">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38DDB49C">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67A0B2B">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0F230A5">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047FF0A">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7FD8B849">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5A3E6F3">
            <w:pPr>
              <w:adjustRightInd w:val="0"/>
              <w:snapToGrid w:val="0"/>
              <w:spacing w:line="276" w:lineRule="auto"/>
              <w:jc w:val="center"/>
              <w:rPr>
                <w:rFonts w:eastAsia="仿宋"/>
                <w:color w:val="auto"/>
                <w:kern w:val="0"/>
                <w:sz w:val="20"/>
                <w:szCs w:val="20"/>
              </w:rPr>
            </w:pPr>
          </w:p>
        </w:tc>
      </w:tr>
      <w:tr w14:paraId="6BC22D0E">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73E569B9">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14:paraId="77AAC014">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9FD2E29">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0EA86F12">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054D1EA5">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79FB7C7E">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FE44C76">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53730C84">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7AAF2E58">
            <w:pPr>
              <w:adjustRightInd w:val="0"/>
              <w:snapToGrid w:val="0"/>
              <w:spacing w:line="276" w:lineRule="auto"/>
              <w:jc w:val="center"/>
              <w:rPr>
                <w:rFonts w:eastAsia="仿宋"/>
                <w:color w:val="auto"/>
                <w:kern w:val="0"/>
                <w:sz w:val="20"/>
                <w:szCs w:val="20"/>
              </w:rPr>
            </w:pPr>
          </w:p>
        </w:tc>
      </w:tr>
      <w:tr w14:paraId="64443C80">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3CAB37E9">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14:paraId="6C7FE263">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75B1ADA">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44A34452">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53D40104">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FE8E30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E6E54A5">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02BC6D6A">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5D044028">
            <w:pPr>
              <w:adjustRightInd w:val="0"/>
              <w:snapToGrid w:val="0"/>
              <w:spacing w:line="276" w:lineRule="auto"/>
              <w:jc w:val="center"/>
              <w:rPr>
                <w:rFonts w:eastAsia="仿宋"/>
                <w:color w:val="auto"/>
                <w:kern w:val="0"/>
                <w:sz w:val="20"/>
                <w:szCs w:val="20"/>
              </w:rPr>
            </w:pPr>
          </w:p>
        </w:tc>
      </w:tr>
      <w:tr w14:paraId="76188507">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14:paraId="7551E56B">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14:paraId="62AA8664">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14:paraId="77A4FAFB">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46D6F0DA">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8B96A83">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27C01A04">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7FC2F7E2">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14:paraId="0C4EBB38">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14:paraId="75176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14:paraId="368BBF51">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4687479C">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14:paraId="163036B3">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14:paraId="7470A9B0">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0832E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14:paraId="69CAE2BC">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14:paraId="362F147A">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14:paraId="7F2C11B9">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14:paraId="644ABFE5">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14:paraId="20EA3276">
            <w:pPr>
              <w:jc w:val="center"/>
              <w:rPr>
                <w:rFonts w:ascii="黑体" w:hAnsi="黑体" w:eastAsia="黑体"/>
                <w:color w:val="auto"/>
                <w:sz w:val="20"/>
                <w:szCs w:val="20"/>
              </w:rPr>
            </w:pPr>
            <w:r>
              <w:rPr>
                <w:rFonts w:hint="eastAsia" w:ascii="黑体" w:hAnsi="黑体" w:eastAsia="黑体"/>
                <w:color w:val="auto"/>
                <w:sz w:val="20"/>
                <w:szCs w:val="20"/>
              </w:rPr>
              <w:t>单价</w:t>
            </w:r>
          </w:p>
          <w:p w14:paraId="25A3C3B6">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14:paraId="4FED44FC">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14:paraId="3B1413E5">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14:paraId="75C82CC5">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14:paraId="5B7C0D5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2E7448BB">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14:paraId="26C29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14:paraId="4A19D2FB">
            <w:pPr>
              <w:ind w:firstLine="377"/>
              <w:jc w:val="center"/>
              <w:rPr>
                <w:rFonts w:ascii="宋体" w:hAnsi="宋体"/>
                <w:b/>
                <w:bCs/>
                <w:color w:val="auto"/>
                <w:sz w:val="20"/>
                <w:szCs w:val="20"/>
              </w:rPr>
            </w:pPr>
          </w:p>
        </w:tc>
        <w:tc>
          <w:tcPr>
            <w:tcW w:w="1248" w:type="dxa"/>
            <w:vAlign w:val="center"/>
          </w:tcPr>
          <w:p w14:paraId="63A218AE">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14:paraId="0308BDEB">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14:paraId="3620792A">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14:paraId="2EE93457">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14:paraId="0C947E66">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14:paraId="05275A0B">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14:paraId="527C2DCC">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14:paraId="6190ADFB">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14:paraId="14BA2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40DF66FE">
            <w:pPr>
              <w:jc w:val="center"/>
              <w:rPr>
                <w:rFonts w:eastAsia="仿宋"/>
                <w:color w:val="auto"/>
                <w:sz w:val="20"/>
                <w:szCs w:val="20"/>
              </w:rPr>
            </w:pPr>
            <w:r>
              <w:rPr>
                <w:rFonts w:eastAsia="仿宋"/>
                <w:color w:val="auto"/>
                <w:sz w:val="20"/>
                <w:szCs w:val="20"/>
              </w:rPr>
              <w:t>1</w:t>
            </w:r>
          </w:p>
        </w:tc>
        <w:tc>
          <w:tcPr>
            <w:tcW w:w="1248" w:type="dxa"/>
            <w:vAlign w:val="center"/>
          </w:tcPr>
          <w:p w14:paraId="7A232E59">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14:paraId="19A93E1A">
            <w:pPr>
              <w:jc w:val="center"/>
              <w:rPr>
                <w:rFonts w:eastAsia="仿宋"/>
                <w:color w:val="auto"/>
                <w:sz w:val="20"/>
                <w:szCs w:val="20"/>
              </w:rPr>
            </w:pPr>
          </w:p>
        </w:tc>
        <w:tc>
          <w:tcPr>
            <w:tcW w:w="1333" w:type="dxa"/>
            <w:shd w:val="clear" w:color="auto" w:fill="auto"/>
            <w:vAlign w:val="center"/>
          </w:tcPr>
          <w:p w14:paraId="026AC2A8">
            <w:pPr>
              <w:jc w:val="center"/>
              <w:rPr>
                <w:rFonts w:eastAsia="仿宋"/>
                <w:color w:val="auto"/>
                <w:sz w:val="20"/>
                <w:szCs w:val="20"/>
              </w:rPr>
            </w:pPr>
          </w:p>
        </w:tc>
        <w:tc>
          <w:tcPr>
            <w:tcW w:w="1697" w:type="dxa"/>
            <w:shd w:val="clear" w:color="auto" w:fill="auto"/>
            <w:vAlign w:val="center"/>
          </w:tcPr>
          <w:p w14:paraId="2A199261">
            <w:pPr>
              <w:jc w:val="center"/>
              <w:rPr>
                <w:rFonts w:eastAsia="仿宋"/>
                <w:color w:val="auto"/>
                <w:sz w:val="20"/>
                <w:szCs w:val="20"/>
              </w:rPr>
            </w:pPr>
          </w:p>
        </w:tc>
        <w:tc>
          <w:tcPr>
            <w:tcW w:w="1461" w:type="dxa"/>
            <w:shd w:val="clear" w:color="auto" w:fill="auto"/>
            <w:vAlign w:val="center"/>
          </w:tcPr>
          <w:p w14:paraId="27DF40BD">
            <w:pPr>
              <w:jc w:val="center"/>
              <w:rPr>
                <w:rFonts w:eastAsia="仿宋"/>
                <w:color w:val="auto"/>
                <w:sz w:val="20"/>
                <w:szCs w:val="20"/>
              </w:rPr>
            </w:pPr>
          </w:p>
        </w:tc>
        <w:tc>
          <w:tcPr>
            <w:tcW w:w="1577" w:type="dxa"/>
            <w:shd w:val="clear" w:color="auto" w:fill="auto"/>
            <w:vAlign w:val="center"/>
          </w:tcPr>
          <w:p w14:paraId="72A63C26">
            <w:pPr>
              <w:jc w:val="center"/>
              <w:rPr>
                <w:rFonts w:eastAsia="仿宋"/>
                <w:color w:val="auto"/>
                <w:sz w:val="20"/>
                <w:szCs w:val="20"/>
              </w:rPr>
            </w:pPr>
          </w:p>
        </w:tc>
        <w:tc>
          <w:tcPr>
            <w:tcW w:w="1577" w:type="dxa"/>
            <w:shd w:val="clear" w:color="auto" w:fill="auto"/>
            <w:vAlign w:val="center"/>
          </w:tcPr>
          <w:p w14:paraId="2F172824">
            <w:pPr>
              <w:jc w:val="center"/>
              <w:rPr>
                <w:rFonts w:eastAsia="仿宋"/>
                <w:color w:val="auto"/>
                <w:sz w:val="20"/>
                <w:szCs w:val="20"/>
              </w:rPr>
            </w:pPr>
          </w:p>
        </w:tc>
        <w:tc>
          <w:tcPr>
            <w:tcW w:w="2444" w:type="dxa"/>
            <w:vAlign w:val="center"/>
          </w:tcPr>
          <w:p w14:paraId="66A5F8A7">
            <w:pPr>
              <w:jc w:val="center"/>
              <w:rPr>
                <w:rFonts w:eastAsia="仿宋"/>
                <w:color w:val="auto"/>
                <w:sz w:val="20"/>
                <w:szCs w:val="20"/>
              </w:rPr>
            </w:pPr>
          </w:p>
        </w:tc>
      </w:tr>
      <w:tr w14:paraId="43C84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3F796584">
            <w:pPr>
              <w:jc w:val="center"/>
              <w:rPr>
                <w:rFonts w:eastAsia="仿宋"/>
                <w:color w:val="auto"/>
                <w:sz w:val="20"/>
                <w:szCs w:val="20"/>
              </w:rPr>
            </w:pPr>
            <w:r>
              <w:rPr>
                <w:rFonts w:eastAsia="仿宋"/>
                <w:color w:val="auto"/>
                <w:sz w:val="20"/>
                <w:szCs w:val="20"/>
              </w:rPr>
              <w:t>2</w:t>
            </w:r>
          </w:p>
        </w:tc>
        <w:tc>
          <w:tcPr>
            <w:tcW w:w="1248" w:type="dxa"/>
            <w:vAlign w:val="center"/>
          </w:tcPr>
          <w:p w14:paraId="6E7FFC0E">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14:paraId="623260CD">
            <w:pPr>
              <w:jc w:val="center"/>
              <w:rPr>
                <w:rFonts w:eastAsia="仿宋"/>
                <w:color w:val="auto"/>
                <w:sz w:val="20"/>
                <w:szCs w:val="20"/>
              </w:rPr>
            </w:pPr>
          </w:p>
        </w:tc>
        <w:tc>
          <w:tcPr>
            <w:tcW w:w="1333" w:type="dxa"/>
            <w:shd w:val="clear" w:color="auto" w:fill="auto"/>
            <w:vAlign w:val="center"/>
          </w:tcPr>
          <w:p w14:paraId="73375030">
            <w:pPr>
              <w:jc w:val="center"/>
              <w:rPr>
                <w:rFonts w:eastAsia="仿宋"/>
                <w:color w:val="auto"/>
                <w:sz w:val="20"/>
                <w:szCs w:val="20"/>
              </w:rPr>
            </w:pPr>
          </w:p>
        </w:tc>
        <w:tc>
          <w:tcPr>
            <w:tcW w:w="1697" w:type="dxa"/>
            <w:shd w:val="clear" w:color="auto" w:fill="auto"/>
            <w:vAlign w:val="center"/>
          </w:tcPr>
          <w:p w14:paraId="79188743">
            <w:pPr>
              <w:jc w:val="center"/>
              <w:rPr>
                <w:rFonts w:eastAsia="仿宋"/>
                <w:color w:val="auto"/>
                <w:sz w:val="20"/>
                <w:szCs w:val="20"/>
              </w:rPr>
            </w:pPr>
          </w:p>
        </w:tc>
        <w:tc>
          <w:tcPr>
            <w:tcW w:w="1461" w:type="dxa"/>
            <w:shd w:val="clear" w:color="auto" w:fill="auto"/>
            <w:vAlign w:val="center"/>
          </w:tcPr>
          <w:p w14:paraId="6830662D">
            <w:pPr>
              <w:jc w:val="center"/>
              <w:rPr>
                <w:rFonts w:eastAsia="仿宋"/>
                <w:color w:val="auto"/>
                <w:sz w:val="20"/>
                <w:szCs w:val="20"/>
              </w:rPr>
            </w:pPr>
          </w:p>
        </w:tc>
        <w:tc>
          <w:tcPr>
            <w:tcW w:w="1577" w:type="dxa"/>
            <w:shd w:val="clear" w:color="auto" w:fill="auto"/>
            <w:vAlign w:val="center"/>
          </w:tcPr>
          <w:p w14:paraId="0D3A81A3">
            <w:pPr>
              <w:jc w:val="center"/>
              <w:rPr>
                <w:rFonts w:eastAsia="仿宋"/>
                <w:color w:val="auto"/>
                <w:sz w:val="20"/>
                <w:szCs w:val="20"/>
              </w:rPr>
            </w:pPr>
          </w:p>
        </w:tc>
        <w:tc>
          <w:tcPr>
            <w:tcW w:w="1577" w:type="dxa"/>
            <w:shd w:val="clear" w:color="auto" w:fill="auto"/>
            <w:vAlign w:val="center"/>
          </w:tcPr>
          <w:p w14:paraId="77BF4C3E">
            <w:pPr>
              <w:jc w:val="center"/>
              <w:rPr>
                <w:rFonts w:eastAsia="仿宋"/>
                <w:color w:val="auto"/>
                <w:sz w:val="20"/>
                <w:szCs w:val="20"/>
              </w:rPr>
            </w:pPr>
          </w:p>
        </w:tc>
        <w:tc>
          <w:tcPr>
            <w:tcW w:w="2444" w:type="dxa"/>
            <w:vAlign w:val="center"/>
          </w:tcPr>
          <w:p w14:paraId="7F1F87DC">
            <w:pPr>
              <w:jc w:val="center"/>
              <w:rPr>
                <w:rFonts w:eastAsia="仿宋"/>
                <w:color w:val="auto"/>
                <w:sz w:val="20"/>
                <w:szCs w:val="20"/>
              </w:rPr>
            </w:pPr>
          </w:p>
        </w:tc>
      </w:tr>
      <w:tr w14:paraId="170A6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732B584D">
            <w:pPr>
              <w:jc w:val="center"/>
              <w:rPr>
                <w:rFonts w:eastAsia="仿宋"/>
                <w:color w:val="auto"/>
                <w:sz w:val="20"/>
                <w:szCs w:val="20"/>
              </w:rPr>
            </w:pPr>
            <w:r>
              <w:rPr>
                <w:rFonts w:eastAsia="仿宋"/>
                <w:color w:val="auto"/>
                <w:sz w:val="20"/>
                <w:szCs w:val="20"/>
              </w:rPr>
              <w:t>3</w:t>
            </w:r>
          </w:p>
        </w:tc>
        <w:tc>
          <w:tcPr>
            <w:tcW w:w="1248" w:type="dxa"/>
            <w:vAlign w:val="center"/>
          </w:tcPr>
          <w:p w14:paraId="2BB488F4">
            <w:pPr>
              <w:jc w:val="center"/>
              <w:rPr>
                <w:rFonts w:eastAsia="仿宋"/>
                <w:color w:val="auto"/>
                <w:sz w:val="20"/>
                <w:szCs w:val="20"/>
              </w:rPr>
            </w:pPr>
          </w:p>
        </w:tc>
        <w:tc>
          <w:tcPr>
            <w:tcW w:w="1012" w:type="dxa"/>
            <w:shd w:val="clear" w:color="auto" w:fill="auto"/>
            <w:vAlign w:val="center"/>
          </w:tcPr>
          <w:p w14:paraId="7456FAC6">
            <w:pPr>
              <w:jc w:val="center"/>
              <w:rPr>
                <w:rFonts w:eastAsia="仿宋"/>
                <w:color w:val="auto"/>
                <w:sz w:val="20"/>
                <w:szCs w:val="20"/>
              </w:rPr>
            </w:pPr>
          </w:p>
        </w:tc>
        <w:tc>
          <w:tcPr>
            <w:tcW w:w="1333" w:type="dxa"/>
            <w:shd w:val="clear" w:color="auto" w:fill="auto"/>
            <w:vAlign w:val="center"/>
          </w:tcPr>
          <w:p w14:paraId="5291B6D8">
            <w:pPr>
              <w:jc w:val="center"/>
              <w:rPr>
                <w:rFonts w:eastAsia="仿宋"/>
                <w:color w:val="auto"/>
                <w:sz w:val="20"/>
                <w:szCs w:val="20"/>
              </w:rPr>
            </w:pPr>
          </w:p>
        </w:tc>
        <w:tc>
          <w:tcPr>
            <w:tcW w:w="1697" w:type="dxa"/>
            <w:shd w:val="clear" w:color="auto" w:fill="auto"/>
            <w:vAlign w:val="center"/>
          </w:tcPr>
          <w:p w14:paraId="75DD2563">
            <w:pPr>
              <w:jc w:val="center"/>
              <w:rPr>
                <w:rFonts w:eastAsia="仿宋"/>
                <w:color w:val="auto"/>
                <w:sz w:val="20"/>
                <w:szCs w:val="20"/>
              </w:rPr>
            </w:pPr>
          </w:p>
        </w:tc>
        <w:tc>
          <w:tcPr>
            <w:tcW w:w="1461" w:type="dxa"/>
            <w:shd w:val="clear" w:color="auto" w:fill="auto"/>
            <w:vAlign w:val="center"/>
          </w:tcPr>
          <w:p w14:paraId="235DD600">
            <w:pPr>
              <w:jc w:val="center"/>
              <w:rPr>
                <w:rFonts w:eastAsia="仿宋"/>
                <w:color w:val="auto"/>
                <w:sz w:val="20"/>
                <w:szCs w:val="20"/>
              </w:rPr>
            </w:pPr>
          </w:p>
        </w:tc>
        <w:tc>
          <w:tcPr>
            <w:tcW w:w="1577" w:type="dxa"/>
            <w:shd w:val="clear" w:color="auto" w:fill="auto"/>
            <w:vAlign w:val="center"/>
          </w:tcPr>
          <w:p w14:paraId="660F686B">
            <w:pPr>
              <w:jc w:val="center"/>
              <w:rPr>
                <w:rFonts w:eastAsia="仿宋"/>
                <w:color w:val="auto"/>
                <w:sz w:val="20"/>
                <w:szCs w:val="20"/>
              </w:rPr>
            </w:pPr>
          </w:p>
        </w:tc>
        <w:tc>
          <w:tcPr>
            <w:tcW w:w="1577" w:type="dxa"/>
            <w:shd w:val="clear" w:color="auto" w:fill="auto"/>
            <w:vAlign w:val="center"/>
          </w:tcPr>
          <w:p w14:paraId="7E716A0B">
            <w:pPr>
              <w:jc w:val="center"/>
              <w:rPr>
                <w:rFonts w:eastAsia="仿宋"/>
                <w:color w:val="auto"/>
                <w:sz w:val="20"/>
                <w:szCs w:val="20"/>
              </w:rPr>
            </w:pPr>
          </w:p>
        </w:tc>
        <w:tc>
          <w:tcPr>
            <w:tcW w:w="2444" w:type="dxa"/>
            <w:vAlign w:val="center"/>
          </w:tcPr>
          <w:p w14:paraId="48C7A89C">
            <w:pPr>
              <w:jc w:val="center"/>
              <w:rPr>
                <w:rFonts w:eastAsia="仿宋"/>
                <w:color w:val="auto"/>
                <w:sz w:val="20"/>
                <w:szCs w:val="20"/>
              </w:rPr>
            </w:pPr>
          </w:p>
        </w:tc>
      </w:tr>
      <w:tr w14:paraId="04957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223DF209">
            <w:pPr>
              <w:jc w:val="center"/>
              <w:rPr>
                <w:rFonts w:eastAsia="仿宋"/>
                <w:color w:val="auto"/>
                <w:sz w:val="20"/>
                <w:szCs w:val="20"/>
              </w:rPr>
            </w:pPr>
            <w:r>
              <w:rPr>
                <w:rFonts w:eastAsia="仿宋"/>
                <w:color w:val="auto"/>
                <w:sz w:val="20"/>
                <w:szCs w:val="20"/>
              </w:rPr>
              <w:t>4</w:t>
            </w:r>
          </w:p>
        </w:tc>
        <w:tc>
          <w:tcPr>
            <w:tcW w:w="1248" w:type="dxa"/>
            <w:vAlign w:val="center"/>
          </w:tcPr>
          <w:p w14:paraId="2C65A487">
            <w:pPr>
              <w:jc w:val="center"/>
              <w:rPr>
                <w:rFonts w:eastAsia="仿宋"/>
                <w:color w:val="auto"/>
                <w:sz w:val="20"/>
                <w:szCs w:val="20"/>
              </w:rPr>
            </w:pPr>
          </w:p>
        </w:tc>
        <w:tc>
          <w:tcPr>
            <w:tcW w:w="1012" w:type="dxa"/>
            <w:shd w:val="clear" w:color="auto" w:fill="auto"/>
            <w:vAlign w:val="center"/>
          </w:tcPr>
          <w:p w14:paraId="000E292D">
            <w:pPr>
              <w:jc w:val="center"/>
              <w:rPr>
                <w:rFonts w:eastAsia="仿宋"/>
                <w:color w:val="auto"/>
                <w:sz w:val="20"/>
                <w:szCs w:val="20"/>
              </w:rPr>
            </w:pPr>
          </w:p>
        </w:tc>
        <w:tc>
          <w:tcPr>
            <w:tcW w:w="1333" w:type="dxa"/>
            <w:shd w:val="clear" w:color="auto" w:fill="auto"/>
            <w:vAlign w:val="center"/>
          </w:tcPr>
          <w:p w14:paraId="5CA449CD">
            <w:pPr>
              <w:jc w:val="center"/>
              <w:rPr>
                <w:rFonts w:eastAsia="仿宋"/>
                <w:color w:val="auto"/>
                <w:sz w:val="20"/>
                <w:szCs w:val="20"/>
              </w:rPr>
            </w:pPr>
          </w:p>
        </w:tc>
        <w:tc>
          <w:tcPr>
            <w:tcW w:w="1697" w:type="dxa"/>
            <w:shd w:val="clear" w:color="auto" w:fill="auto"/>
            <w:vAlign w:val="center"/>
          </w:tcPr>
          <w:p w14:paraId="629B21A5">
            <w:pPr>
              <w:jc w:val="center"/>
              <w:rPr>
                <w:rFonts w:eastAsia="仿宋"/>
                <w:color w:val="auto"/>
                <w:sz w:val="20"/>
                <w:szCs w:val="20"/>
              </w:rPr>
            </w:pPr>
          </w:p>
        </w:tc>
        <w:tc>
          <w:tcPr>
            <w:tcW w:w="1461" w:type="dxa"/>
            <w:shd w:val="clear" w:color="auto" w:fill="auto"/>
            <w:vAlign w:val="center"/>
          </w:tcPr>
          <w:p w14:paraId="432A783D">
            <w:pPr>
              <w:jc w:val="center"/>
              <w:rPr>
                <w:rFonts w:eastAsia="仿宋"/>
                <w:color w:val="auto"/>
                <w:sz w:val="20"/>
                <w:szCs w:val="20"/>
              </w:rPr>
            </w:pPr>
          </w:p>
        </w:tc>
        <w:tc>
          <w:tcPr>
            <w:tcW w:w="1577" w:type="dxa"/>
            <w:shd w:val="clear" w:color="auto" w:fill="auto"/>
            <w:vAlign w:val="center"/>
          </w:tcPr>
          <w:p w14:paraId="0045024A">
            <w:pPr>
              <w:jc w:val="center"/>
              <w:rPr>
                <w:rFonts w:eastAsia="仿宋"/>
                <w:color w:val="auto"/>
                <w:sz w:val="20"/>
                <w:szCs w:val="20"/>
              </w:rPr>
            </w:pPr>
          </w:p>
        </w:tc>
        <w:tc>
          <w:tcPr>
            <w:tcW w:w="1577" w:type="dxa"/>
            <w:shd w:val="clear" w:color="auto" w:fill="auto"/>
            <w:vAlign w:val="center"/>
          </w:tcPr>
          <w:p w14:paraId="75A3A3DA">
            <w:pPr>
              <w:jc w:val="center"/>
              <w:rPr>
                <w:rFonts w:eastAsia="仿宋"/>
                <w:color w:val="auto"/>
                <w:sz w:val="20"/>
                <w:szCs w:val="20"/>
              </w:rPr>
            </w:pPr>
          </w:p>
        </w:tc>
        <w:tc>
          <w:tcPr>
            <w:tcW w:w="2444" w:type="dxa"/>
            <w:vAlign w:val="center"/>
          </w:tcPr>
          <w:p w14:paraId="0741C018">
            <w:pPr>
              <w:jc w:val="center"/>
              <w:rPr>
                <w:rFonts w:eastAsia="仿宋"/>
                <w:color w:val="auto"/>
                <w:sz w:val="20"/>
                <w:szCs w:val="20"/>
              </w:rPr>
            </w:pPr>
          </w:p>
        </w:tc>
      </w:tr>
      <w:tr w14:paraId="51D30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14:paraId="59DC1465">
            <w:pPr>
              <w:jc w:val="center"/>
              <w:rPr>
                <w:rFonts w:eastAsia="仿宋"/>
                <w:color w:val="auto"/>
                <w:sz w:val="20"/>
                <w:szCs w:val="20"/>
              </w:rPr>
            </w:pPr>
            <w:r>
              <w:rPr>
                <w:rFonts w:eastAsia="仿宋"/>
                <w:color w:val="auto"/>
                <w:sz w:val="20"/>
                <w:szCs w:val="20"/>
              </w:rPr>
              <w:t>5</w:t>
            </w:r>
          </w:p>
        </w:tc>
        <w:tc>
          <w:tcPr>
            <w:tcW w:w="1248" w:type="dxa"/>
            <w:vAlign w:val="center"/>
          </w:tcPr>
          <w:p w14:paraId="1961B1BB">
            <w:pPr>
              <w:jc w:val="center"/>
              <w:rPr>
                <w:rFonts w:eastAsia="仿宋"/>
                <w:color w:val="auto"/>
                <w:sz w:val="20"/>
                <w:szCs w:val="20"/>
              </w:rPr>
            </w:pPr>
          </w:p>
        </w:tc>
        <w:tc>
          <w:tcPr>
            <w:tcW w:w="1012" w:type="dxa"/>
            <w:shd w:val="clear" w:color="auto" w:fill="auto"/>
            <w:vAlign w:val="center"/>
          </w:tcPr>
          <w:p w14:paraId="6741DDC7">
            <w:pPr>
              <w:jc w:val="center"/>
              <w:rPr>
                <w:rFonts w:eastAsia="仿宋"/>
                <w:color w:val="auto"/>
                <w:sz w:val="20"/>
                <w:szCs w:val="20"/>
              </w:rPr>
            </w:pPr>
          </w:p>
        </w:tc>
        <w:tc>
          <w:tcPr>
            <w:tcW w:w="1333" w:type="dxa"/>
            <w:shd w:val="clear" w:color="auto" w:fill="auto"/>
            <w:vAlign w:val="center"/>
          </w:tcPr>
          <w:p w14:paraId="1A173225">
            <w:pPr>
              <w:jc w:val="center"/>
              <w:rPr>
                <w:rFonts w:eastAsia="仿宋"/>
                <w:color w:val="auto"/>
                <w:sz w:val="20"/>
                <w:szCs w:val="20"/>
              </w:rPr>
            </w:pPr>
          </w:p>
        </w:tc>
        <w:tc>
          <w:tcPr>
            <w:tcW w:w="1697" w:type="dxa"/>
            <w:shd w:val="clear" w:color="auto" w:fill="auto"/>
            <w:vAlign w:val="center"/>
          </w:tcPr>
          <w:p w14:paraId="57588EC5">
            <w:pPr>
              <w:jc w:val="center"/>
              <w:rPr>
                <w:rFonts w:eastAsia="仿宋"/>
                <w:color w:val="auto"/>
                <w:sz w:val="20"/>
                <w:szCs w:val="20"/>
              </w:rPr>
            </w:pPr>
          </w:p>
        </w:tc>
        <w:tc>
          <w:tcPr>
            <w:tcW w:w="1461" w:type="dxa"/>
            <w:shd w:val="clear" w:color="auto" w:fill="auto"/>
            <w:vAlign w:val="center"/>
          </w:tcPr>
          <w:p w14:paraId="3C99518C">
            <w:pPr>
              <w:jc w:val="center"/>
              <w:rPr>
                <w:rFonts w:eastAsia="仿宋"/>
                <w:color w:val="auto"/>
                <w:sz w:val="20"/>
                <w:szCs w:val="20"/>
              </w:rPr>
            </w:pPr>
          </w:p>
        </w:tc>
        <w:tc>
          <w:tcPr>
            <w:tcW w:w="1577" w:type="dxa"/>
            <w:shd w:val="clear" w:color="auto" w:fill="auto"/>
            <w:vAlign w:val="center"/>
          </w:tcPr>
          <w:p w14:paraId="4504C6E2">
            <w:pPr>
              <w:jc w:val="center"/>
              <w:rPr>
                <w:rFonts w:eastAsia="仿宋"/>
                <w:color w:val="auto"/>
                <w:sz w:val="20"/>
                <w:szCs w:val="20"/>
              </w:rPr>
            </w:pPr>
          </w:p>
        </w:tc>
        <w:tc>
          <w:tcPr>
            <w:tcW w:w="1577" w:type="dxa"/>
            <w:shd w:val="clear" w:color="auto" w:fill="auto"/>
            <w:vAlign w:val="center"/>
          </w:tcPr>
          <w:p w14:paraId="59DE5EAD">
            <w:pPr>
              <w:jc w:val="center"/>
              <w:rPr>
                <w:rFonts w:eastAsia="仿宋"/>
                <w:color w:val="auto"/>
                <w:sz w:val="20"/>
                <w:szCs w:val="20"/>
              </w:rPr>
            </w:pPr>
          </w:p>
        </w:tc>
        <w:tc>
          <w:tcPr>
            <w:tcW w:w="2444" w:type="dxa"/>
            <w:vAlign w:val="center"/>
          </w:tcPr>
          <w:p w14:paraId="55CF6A52">
            <w:pPr>
              <w:jc w:val="center"/>
              <w:rPr>
                <w:rFonts w:eastAsia="仿宋"/>
                <w:color w:val="auto"/>
                <w:sz w:val="20"/>
                <w:szCs w:val="20"/>
              </w:rPr>
            </w:pPr>
          </w:p>
        </w:tc>
      </w:tr>
      <w:tr w14:paraId="189EB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14:paraId="7479F220">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14:paraId="23740F7E">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14:paraId="1B84057E">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14:paraId="289D9D31">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14:paraId="3E899C38">
            <w:pPr>
              <w:jc w:val="center"/>
              <w:rPr>
                <w:rFonts w:ascii="仿宋" w:hAnsi="仿宋" w:eastAsia="仿宋"/>
                <w:color w:val="auto"/>
                <w:sz w:val="20"/>
                <w:szCs w:val="20"/>
              </w:rPr>
            </w:pPr>
          </w:p>
        </w:tc>
        <w:tc>
          <w:tcPr>
            <w:tcW w:w="1577" w:type="dxa"/>
            <w:shd w:val="clear" w:color="auto" w:fill="auto"/>
            <w:vAlign w:val="center"/>
          </w:tcPr>
          <w:p w14:paraId="6684F354">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14:paraId="11C015E8">
            <w:pPr>
              <w:jc w:val="center"/>
              <w:rPr>
                <w:rFonts w:ascii="仿宋" w:hAnsi="仿宋" w:eastAsia="仿宋"/>
                <w:color w:val="auto"/>
                <w:sz w:val="20"/>
                <w:szCs w:val="20"/>
              </w:rPr>
            </w:pPr>
            <w:r>
              <w:rPr>
                <w:rFonts w:hint="eastAsia" w:ascii="仿宋" w:hAnsi="仿宋" w:eastAsia="仿宋"/>
                <w:color w:val="auto"/>
                <w:sz w:val="20"/>
                <w:szCs w:val="20"/>
              </w:rPr>
              <w:t>/</w:t>
            </w:r>
          </w:p>
        </w:tc>
      </w:tr>
    </w:tbl>
    <w:p w14:paraId="34006246">
      <w:pPr>
        <w:ind w:firstLine="616"/>
        <w:rPr>
          <w:color w:val="auto"/>
        </w:rPr>
      </w:pPr>
      <w:r>
        <w:rPr>
          <w:color w:val="auto"/>
        </w:rPr>
        <w:br w:type="page"/>
      </w:r>
    </w:p>
    <w:p w14:paraId="74DC3B18">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14:paraId="31DC2DD7">
      <w:pPr>
        <w:autoSpaceDE w:val="0"/>
        <w:autoSpaceDN w:val="0"/>
        <w:ind w:firstLine="536"/>
        <w:jc w:val="center"/>
        <w:rPr>
          <w:rFonts w:ascii="黑体" w:hAnsi="黑体" w:eastAsia="黑体"/>
          <w:color w:val="auto"/>
          <w:sz w:val="28"/>
          <w:szCs w:val="28"/>
        </w:rPr>
      </w:pPr>
    </w:p>
    <w:p w14:paraId="3637C71B">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14:paraId="2EC99EFE">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14:paraId="6939ACA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76C8A8B6">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14:paraId="082C630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14:paraId="16441FFF">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14:paraId="044D9738">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14:paraId="7F7881D5">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14:paraId="45D76D0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14:paraId="66D8B64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14:paraId="38F1C323">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14:paraId="6B703EC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14:paraId="4A3A065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14:paraId="0832E27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14:paraId="1A207C1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14:paraId="48ADFDA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3504CA0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7851BDF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B72612D">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14:paraId="094A29C6">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14:paraId="5D84DEA5">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14:paraId="3300C9EF">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14:paraId="21F009E0">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14:paraId="1F970CCA">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1C075055">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14:paraId="052C64E6">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14:paraId="21A0A9A8">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2BFAFEF9">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14:paraId="282DB39D">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A9CCAFE">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14:paraId="1263D82C">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62AC249A">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718EE66C">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25DED290">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3651E941">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F5E2B4F">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3D40413C">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2B9B15A2">
            <w:pPr>
              <w:adjustRightInd w:val="0"/>
              <w:snapToGrid w:val="0"/>
              <w:spacing w:line="276" w:lineRule="auto"/>
              <w:jc w:val="center"/>
              <w:rPr>
                <w:rFonts w:eastAsia="仿宋"/>
                <w:color w:val="auto"/>
                <w:kern w:val="0"/>
                <w:sz w:val="20"/>
                <w:szCs w:val="20"/>
              </w:rPr>
            </w:pPr>
          </w:p>
        </w:tc>
      </w:tr>
      <w:tr w14:paraId="3ACC8E97">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2D3031E">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14:paraId="6DE81DF1">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B15EB19">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24A11A81">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2FE6DC6B">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FB2A9EA">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8F54ACC">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48A2DF3E">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85B8C0C">
            <w:pPr>
              <w:adjustRightInd w:val="0"/>
              <w:snapToGrid w:val="0"/>
              <w:spacing w:line="276" w:lineRule="auto"/>
              <w:jc w:val="center"/>
              <w:rPr>
                <w:rFonts w:eastAsia="仿宋"/>
                <w:color w:val="auto"/>
                <w:kern w:val="0"/>
                <w:sz w:val="20"/>
                <w:szCs w:val="20"/>
              </w:rPr>
            </w:pPr>
          </w:p>
        </w:tc>
      </w:tr>
      <w:tr w14:paraId="3F68F8BB">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5C1F53B">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14:paraId="2285C8D8">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313FEFE4">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0B609D38">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1F8E5336">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98C22DB">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6FC9853A">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69A2CC03">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5E2B2758">
            <w:pPr>
              <w:adjustRightInd w:val="0"/>
              <w:snapToGrid w:val="0"/>
              <w:spacing w:line="276" w:lineRule="auto"/>
              <w:jc w:val="center"/>
              <w:rPr>
                <w:rFonts w:eastAsia="仿宋"/>
                <w:color w:val="auto"/>
                <w:kern w:val="0"/>
                <w:sz w:val="20"/>
                <w:szCs w:val="20"/>
              </w:rPr>
            </w:pPr>
          </w:p>
        </w:tc>
      </w:tr>
      <w:tr w14:paraId="02FE27CE">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4903B489">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14:paraId="742D3428">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1BB3C2A8">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512D80FB">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4ABE8277">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77E6B4DB">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557347F3">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15767BEC">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2CDE5B78">
            <w:pPr>
              <w:adjustRightInd w:val="0"/>
              <w:snapToGrid w:val="0"/>
              <w:spacing w:line="276" w:lineRule="auto"/>
              <w:jc w:val="center"/>
              <w:rPr>
                <w:rFonts w:eastAsia="仿宋"/>
                <w:color w:val="auto"/>
                <w:kern w:val="0"/>
                <w:sz w:val="20"/>
                <w:szCs w:val="20"/>
              </w:rPr>
            </w:pPr>
          </w:p>
        </w:tc>
      </w:tr>
      <w:tr w14:paraId="1F5B6BD4">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14:paraId="2418AAC1">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14:paraId="07322CCC">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14:paraId="2F54468D">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14:paraId="3B838687">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628CA74E">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4CB44C09">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14:paraId="02995A87">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3C265D6A">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097A990C">
            <w:pPr>
              <w:adjustRightInd w:val="0"/>
              <w:snapToGrid w:val="0"/>
              <w:spacing w:line="276" w:lineRule="auto"/>
              <w:jc w:val="center"/>
              <w:rPr>
                <w:rFonts w:eastAsia="仿宋"/>
                <w:color w:val="auto"/>
                <w:kern w:val="0"/>
                <w:sz w:val="20"/>
                <w:szCs w:val="20"/>
              </w:rPr>
            </w:pPr>
          </w:p>
        </w:tc>
      </w:tr>
      <w:tr w14:paraId="1AAEEBAB">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14:paraId="3B37115F">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14:paraId="0411B7DE">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14:paraId="79621BCB">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14:paraId="2D6B31F1">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14:paraId="5B79664C">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29DE9256">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63EA975C">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14:paraId="68C26B5C">
      <w:pPr>
        <w:autoSpaceDE w:val="0"/>
        <w:autoSpaceDN w:val="0"/>
        <w:ind w:firstLine="536"/>
        <w:jc w:val="center"/>
        <w:rPr>
          <w:rFonts w:ascii="黑体" w:hAnsi="黑体" w:eastAsia="黑体"/>
          <w:color w:val="auto"/>
          <w:sz w:val="28"/>
          <w:szCs w:val="28"/>
        </w:rPr>
      </w:pPr>
    </w:p>
    <w:p w14:paraId="5FE246EE">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14:paraId="35FCD339">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14:paraId="0E59A103">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79E39462">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14:paraId="563583B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14:paraId="72F5E6C0">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14:paraId="35BE586B">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14:paraId="5D209337">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14:paraId="77C6883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14:paraId="11F0727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79ADD41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14:paraId="4D430480">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14:paraId="074DC69C">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14:paraId="3A5958B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14:paraId="415583E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15037A09">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2C3F3063">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14:paraId="43A03A58">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14:paraId="79FC6551">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14:paraId="5C1F87CD">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14:paraId="04E1CB6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14:paraId="55EE859B">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14:paraId="7307AF87">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14:paraId="52891ED0">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14:paraId="321E7DEB">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14:paraId="49F713B7">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66CF904C">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14:paraId="1A0DB8F4">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0540D1D2">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7E6CC9E8">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48B17E60">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2804B341">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30B60F3D">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43EC0BC4">
            <w:pPr>
              <w:adjustRightInd w:val="0"/>
              <w:snapToGrid w:val="0"/>
              <w:spacing w:line="276" w:lineRule="auto"/>
              <w:jc w:val="center"/>
              <w:rPr>
                <w:rFonts w:eastAsia="仿宋"/>
                <w:color w:val="auto"/>
                <w:kern w:val="0"/>
                <w:sz w:val="20"/>
                <w:szCs w:val="20"/>
              </w:rPr>
            </w:pPr>
          </w:p>
        </w:tc>
      </w:tr>
      <w:tr w14:paraId="379225BA">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2CE7F11C">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14:paraId="279BD979">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010DA065">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2D8197E0">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6BC79F84">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7E09212A">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028D9232">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3E1D6E44">
            <w:pPr>
              <w:adjustRightInd w:val="0"/>
              <w:snapToGrid w:val="0"/>
              <w:spacing w:line="276" w:lineRule="auto"/>
              <w:jc w:val="center"/>
              <w:rPr>
                <w:rFonts w:eastAsia="仿宋"/>
                <w:color w:val="auto"/>
                <w:kern w:val="0"/>
                <w:sz w:val="20"/>
                <w:szCs w:val="20"/>
              </w:rPr>
            </w:pPr>
          </w:p>
        </w:tc>
      </w:tr>
      <w:tr w14:paraId="1AFA5EE5">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17493314">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14:paraId="0C7C2D1A">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6548FEDC">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146008FE">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4619568B">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42EF6F36">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7C815D89">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4A46C86A">
            <w:pPr>
              <w:adjustRightInd w:val="0"/>
              <w:snapToGrid w:val="0"/>
              <w:spacing w:line="276" w:lineRule="auto"/>
              <w:jc w:val="center"/>
              <w:rPr>
                <w:rFonts w:eastAsia="仿宋"/>
                <w:color w:val="auto"/>
                <w:kern w:val="0"/>
                <w:sz w:val="20"/>
                <w:szCs w:val="20"/>
              </w:rPr>
            </w:pPr>
          </w:p>
        </w:tc>
      </w:tr>
      <w:tr w14:paraId="37C4FD20">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074B8AA8">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14:paraId="28D6DDE0">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0D87E3B4">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1F04EB62">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2CFC4287">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69769357">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5D4935DC">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7E2DAA93">
            <w:pPr>
              <w:adjustRightInd w:val="0"/>
              <w:snapToGrid w:val="0"/>
              <w:spacing w:line="276" w:lineRule="auto"/>
              <w:jc w:val="center"/>
              <w:rPr>
                <w:rFonts w:eastAsia="仿宋"/>
                <w:color w:val="auto"/>
                <w:kern w:val="0"/>
                <w:sz w:val="20"/>
                <w:szCs w:val="20"/>
              </w:rPr>
            </w:pPr>
          </w:p>
        </w:tc>
      </w:tr>
      <w:tr w14:paraId="6FFACAB4">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14:paraId="303468C1">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14:paraId="0975A3D3">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14:paraId="06E2999C">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14:paraId="7120DF0F">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14:paraId="05015FD4">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14:paraId="31308FCF">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69CC666D">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14:paraId="7C63B4E3">
            <w:pPr>
              <w:adjustRightInd w:val="0"/>
              <w:snapToGrid w:val="0"/>
              <w:spacing w:line="276" w:lineRule="auto"/>
              <w:jc w:val="center"/>
              <w:rPr>
                <w:rFonts w:eastAsia="仿宋"/>
                <w:color w:val="auto"/>
                <w:kern w:val="0"/>
                <w:sz w:val="20"/>
                <w:szCs w:val="20"/>
              </w:rPr>
            </w:pPr>
          </w:p>
        </w:tc>
      </w:tr>
      <w:tr w14:paraId="6613CA5B">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14:paraId="78F387E4">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14:paraId="6E97E762">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14:paraId="2588B8F4">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14:paraId="152192FB">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14:paraId="1713C7C0">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016A4B4D">
      <w:pPr>
        <w:adjustRightInd w:val="0"/>
        <w:snapToGrid w:val="0"/>
        <w:spacing w:line="590" w:lineRule="exact"/>
        <w:ind w:firstLine="560" w:firstLineChars="200"/>
        <w:rPr>
          <w:rFonts w:eastAsia="黑体"/>
          <w:color w:val="auto"/>
          <w:sz w:val="28"/>
        </w:rPr>
      </w:pPr>
    </w:p>
    <w:p w14:paraId="12998FFA">
      <w:pPr>
        <w:widowControl/>
        <w:jc w:val="left"/>
        <w:rPr>
          <w:rFonts w:eastAsia="黑体"/>
          <w:color w:val="auto"/>
          <w:sz w:val="28"/>
        </w:rPr>
      </w:pPr>
      <w:r>
        <w:rPr>
          <w:rFonts w:eastAsia="黑体"/>
          <w:color w:val="auto"/>
          <w:sz w:val="28"/>
        </w:rPr>
        <w:br w:type="page"/>
      </w:r>
    </w:p>
    <w:p w14:paraId="5A1FA048">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14:paraId="796FF43E">
      <w:pPr>
        <w:autoSpaceDE w:val="0"/>
        <w:autoSpaceDN w:val="0"/>
        <w:ind w:firstLine="536"/>
        <w:jc w:val="center"/>
        <w:rPr>
          <w:rFonts w:ascii="黑体" w:hAnsi="黑体" w:eastAsia="黑体"/>
          <w:color w:val="auto"/>
          <w:sz w:val="28"/>
          <w:szCs w:val="28"/>
        </w:rPr>
      </w:pPr>
    </w:p>
    <w:p w14:paraId="6D9EFEEE">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14:paraId="24D87C89">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14:paraId="0AB34E35">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14:paraId="73A2C887">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14:paraId="3E3FC170">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14:paraId="2F19253A">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14:paraId="0F4F0B04">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14:paraId="201FEC8E">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14:paraId="7450242D">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14:paraId="16CE18EA">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14:paraId="1EB500B8">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14:paraId="56C51E12">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14:paraId="5C4D288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14:paraId="6541FB3A">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14:paraId="1856854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14:paraId="6FD62C25">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14:paraId="724F66DE">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14:paraId="5AB16CDF">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14:paraId="3BA128B6">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14:paraId="1551803B">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14:paraId="3E800BB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14:paraId="13D164A4">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14:paraId="7F67F1AB">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14:paraId="1C1C46BC">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14:paraId="2AF0333B">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14:paraId="3C392C0E">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14:paraId="402CBF38">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14:paraId="61E101A7">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14:paraId="386EE148">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14:paraId="3BA36307">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14:paraId="57F789BB">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14:paraId="4609C5ED">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14:paraId="372632E9">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14:paraId="3B7F7B0B">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66EFB50B">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14:paraId="7F0771BB">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0AEA4C45">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7E425B6A">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425DCEE5">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6F00A00A">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5D60196D">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48A53AA2">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49BB7854">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22FD451A">
            <w:pPr>
              <w:adjustRightInd w:val="0"/>
              <w:snapToGrid w:val="0"/>
              <w:spacing w:line="276" w:lineRule="auto"/>
              <w:jc w:val="center"/>
              <w:rPr>
                <w:rFonts w:eastAsia="仿宋"/>
                <w:color w:val="auto"/>
                <w:kern w:val="0"/>
                <w:sz w:val="20"/>
                <w:szCs w:val="20"/>
              </w:rPr>
            </w:pPr>
          </w:p>
        </w:tc>
      </w:tr>
      <w:tr w14:paraId="17E3004E">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2FD61375">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14:paraId="4188DE92">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6B066907">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34CA24B8">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7FFC11AF">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1D84154E">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6FFA75BD">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1A5703FB">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4BC2791D">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5AF5AF21">
            <w:pPr>
              <w:adjustRightInd w:val="0"/>
              <w:snapToGrid w:val="0"/>
              <w:spacing w:line="276" w:lineRule="auto"/>
              <w:jc w:val="center"/>
              <w:rPr>
                <w:rFonts w:eastAsia="仿宋"/>
                <w:color w:val="auto"/>
                <w:kern w:val="0"/>
                <w:sz w:val="20"/>
                <w:szCs w:val="20"/>
              </w:rPr>
            </w:pPr>
          </w:p>
        </w:tc>
      </w:tr>
      <w:tr w14:paraId="73102173">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3BE3E64D">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14:paraId="4B38165A">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5B0784B1">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527FDD4F">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0B6558F0">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03C45323">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1F7FB927">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6CFF7AE1">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08B10C39">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22CDAD25">
            <w:pPr>
              <w:adjustRightInd w:val="0"/>
              <w:snapToGrid w:val="0"/>
              <w:spacing w:line="276" w:lineRule="auto"/>
              <w:jc w:val="center"/>
              <w:rPr>
                <w:rFonts w:eastAsia="仿宋"/>
                <w:color w:val="auto"/>
                <w:kern w:val="0"/>
                <w:sz w:val="20"/>
                <w:szCs w:val="20"/>
              </w:rPr>
            </w:pPr>
          </w:p>
        </w:tc>
      </w:tr>
      <w:tr w14:paraId="0BC187A5">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24B92ADA">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14:paraId="7FE652B3">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649A4327">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1214C2B8">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0B8AFF60">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2565BEF4">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6EA31A08">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10417943">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42097ABE">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7A31C85F">
            <w:pPr>
              <w:adjustRightInd w:val="0"/>
              <w:snapToGrid w:val="0"/>
              <w:spacing w:line="276" w:lineRule="auto"/>
              <w:jc w:val="center"/>
              <w:rPr>
                <w:rFonts w:eastAsia="仿宋"/>
                <w:color w:val="auto"/>
                <w:kern w:val="0"/>
                <w:sz w:val="20"/>
                <w:szCs w:val="20"/>
              </w:rPr>
            </w:pPr>
          </w:p>
        </w:tc>
      </w:tr>
      <w:tr w14:paraId="76AC51F9">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14:paraId="1BB6D115">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14:paraId="113B1693">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14:paraId="5E6BD2C2">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14:paraId="5C3557C0">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14:paraId="55478C5E">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14:paraId="5BB666F8">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14:paraId="2D3C47B2">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3C3DA879">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14:paraId="06E75455">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14:paraId="2ECCD85A">
            <w:pPr>
              <w:adjustRightInd w:val="0"/>
              <w:snapToGrid w:val="0"/>
              <w:spacing w:line="276" w:lineRule="auto"/>
              <w:jc w:val="center"/>
              <w:rPr>
                <w:rFonts w:eastAsia="仿宋"/>
                <w:color w:val="auto"/>
                <w:kern w:val="0"/>
                <w:sz w:val="20"/>
                <w:szCs w:val="20"/>
              </w:rPr>
            </w:pPr>
          </w:p>
        </w:tc>
      </w:tr>
      <w:tr w14:paraId="7D3D097C">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14:paraId="534B34CE">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14:paraId="6ACA7525">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14:paraId="24988DD5">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14:paraId="177A1E35">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14:paraId="03346737">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14:paraId="628F71A4">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14:paraId="710BB14E">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14:paraId="70808DFD">
      <w:pPr>
        <w:adjustRightInd w:val="0"/>
        <w:snapToGrid w:val="0"/>
        <w:spacing w:line="20" w:lineRule="exact"/>
        <w:ind w:firstLine="560" w:firstLineChars="200"/>
        <w:rPr>
          <w:rFonts w:eastAsia="黑体"/>
          <w:color w:val="auto"/>
          <w:sz w:val="28"/>
        </w:rPr>
      </w:pPr>
    </w:p>
    <w:p w14:paraId="4A49718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14:paraId="7D88A16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14:paraId="1957A8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14:paraId="214800CB">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14:paraId="704B9FF9">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14:paraId="1B4E6BF2">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C1496B">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A6E52DC">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79A131">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14:paraId="53BDDFEE">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97272F">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B3F7ED3">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553293">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14:paraId="5FEC9D71">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DE180E">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1532D4">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981F92">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D5BCE8">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BDE699">
            <w:pPr>
              <w:spacing w:line="300" w:lineRule="exact"/>
              <w:jc w:val="left"/>
              <w:rPr>
                <w:rFonts w:ascii="黑体" w:hAnsi="黑体" w:eastAsia="黑体" w:cs="仿宋_GB2312"/>
                <w:color w:val="auto"/>
                <w:sz w:val="20"/>
                <w:szCs w:val="20"/>
                <w:highlight w:val="none"/>
                <w:shd w:val="clear" w:color="auto" w:fill="auto"/>
              </w:rPr>
            </w:pPr>
          </w:p>
        </w:tc>
      </w:tr>
      <w:tr w14:paraId="6A598E25">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0F06CE1">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F45C8E4">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53EE42">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0359AC">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9F1FD4D">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14:paraId="7E1440B5">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667DE68">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A72011">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76B506">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89AEE1">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E7F851B">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17CF4F60">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4C0418C">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76EC13B">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049F00">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1E05E3">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57EF2D2">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14:paraId="73119F6E">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456946B">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4BCD15F">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76746E">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15CD59">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EAD0158">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560A0681">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3A398C3">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A7500B3">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14:paraId="7A878633">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14:paraId="66322492">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E4EB3A4">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14:paraId="47846A76">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F92F05">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84D7E07">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10846B">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AF1A59">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644631">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067D0605">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0305FE2">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BA573E8">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E19291">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58E205">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CE6F4A3">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14:paraId="3444A76D">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CD7ECA4">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4EAED6">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F02626">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862FFA">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907C115">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14:paraId="6CD4EFE4">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C13D3F">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8DDFE3">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67EFA4">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3414E2">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151351">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14:paraId="7591C02E">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729E77E">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A539F35">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F1585B">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97BB4B">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DB78A58">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14:paraId="0CA9C88E">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D852FB9">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AE0F0EE">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DA034A">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F2365A">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E09AC6A">
            <w:pPr>
              <w:spacing w:line="320" w:lineRule="exact"/>
              <w:jc w:val="left"/>
              <w:rPr>
                <w:rFonts w:hint="eastAsia" w:ascii="仿宋_GB2312" w:hAnsi="仿宋_GB2312" w:eastAsia="仿宋_GB2312" w:cs="仿宋_GB2312"/>
                <w:color w:val="auto"/>
                <w:sz w:val="20"/>
                <w:szCs w:val="20"/>
              </w:rPr>
            </w:pPr>
          </w:p>
        </w:tc>
      </w:tr>
      <w:tr w14:paraId="278804AB">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ED5D452">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97A074F">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4AFA8D">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4B77D1">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F531C78">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14:paraId="52B9B9F1">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D60C999">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20DDF2D">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7CD638">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63C809">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9B93EC">
            <w:pPr>
              <w:spacing w:line="320" w:lineRule="exact"/>
              <w:jc w:val="left"/>
              <w:rPr>
                <w:rFonts w:hint="eastAsia" w:ascii="仿宋_GB2312" w:hAnsi="仿宋_GB2312" w:eastAsia="仿宋_GB2312" w:cs="仿宋_GB2312"/>
                <w:color w:val="auto"/>
                <w:sz w:val="20"/>
                <w:szCs w:val="20"/>
              </w:rPr>
            </w:pPr>
          </w:p>
        </w:tc>
      </w:tr>
      <w:tr w14:paraId="0BEBA48D">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EAEA140">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D4A0969">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F94D12">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582452">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4C82A9C">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14:paraId="3D7271D9">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6988A9">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4A399BC">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0B74CE">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C69FC2">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07D76E2">
            <w:pPr>
              <w:spacing w:line="320" w:lineRule="exact"/>
              <w:jc w:val="left"/>
              <w:rPr>
                <w:rFonts w:hint="eastAsia" w:ascii="仿宋_GB2312" w:hAnsi="仿宋_GB2312" w:eastAsia="仿宋_GB2312" w:cs="仿宋_GB2312"/>
                <w:color w:val="auto"/>
                <w:sz w:val="20"/>
                <w:szCs w:val="20"/>
              </w:rPr>
            </w:pPr>
          </w:p>
        </w:tc>
      </w:tr>
      <w:tr w14:paraId="41B3C1B9">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30D1CB8">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D2C9B91">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427B7A">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9F8B10">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72A88C">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14:paraId="1B929408">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AE4C814">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902C068">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FD4933">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258439">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759786">
            <w:pPr>
              <w:spacing w:line="320" w:lineRule="exact"/>
              <w:jc w:val="left"/>
              <w:rPr>
                <w:rFonts w:hint="eastAsia" w:ascii="仿宋_GB2312" w:hAnsi="仿宋_GB2312" w:eastAsia="仿宋_GB2312" w:cs="仿宋_GB2312"/>
                <w:color w:val="auto"/>
                <w:sz w:val="20"/>
                <w:szCs w:val="20"/>
              </w:rPr>
            </w:pPr>
          </w:p>
        </w:tc>
      </w:tr>
      <w:tr w14:paraId="6A8A8DA0">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0FE51F2">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12A9818">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E085D7">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3715C1">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5607910">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14:paraId="342067AE">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08DD459">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4692A9">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738B6B">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B296A8">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D8B7885">
            <w:pPr>
              <w:spacing w:line="320" w:lineRule="exact"/>
              <w:jc w:val="left"/>
              <w:rPr>
                <w:rFonts w:hint="eastAsia" w:ascii="仿宋_GB2312" w:hAnsi="仿宋_GB2312" w:eastAsia="仿宋_GB2312" w:cs="仿宋_GB2312"/>
                <w:color w:val="auto"/>
                <w:sz w:val="20"/>
                <w:szCs w:val="20"/>
              </w:rPr>
            </w:pPr>
          </w:p>
        </w:tc>
      </w:tr>
      <w:tr w14:paraId="6597051C">
        <w:tblPrEx>
          <w:tblCellMar>
            <w:top w:w="15" w:type="dxa"/>
            <w:left w:w="15" w:type="dxa"/>
            <w:bottom w:w="15" w:type="dxa"/>
            <w:right w:w="15" w:type="dxa"/>
          </w:tblCellMar>
        </w:tblPrEx>
        <w:trPr>
          <w:trHeight w:val="397" w:hRule="atLeast"/>
          <w:jc w:val="center"/>
        </w:trPr>
        <w:tc>
          <w:tcPr>
            <w:tcW w:w="14092" w:type="dxa"/>
            <w:gridSpan w:val="5"/>
            <w:vAlign w:val="center"/>
          </w:tcPr>
          <w:p w14:paraId="67861453">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14:paraId="2A848C32">
      <w:pPr>
        <w:ind w:firstLine="640" w:firstLineChars="200"/>
        <w:rPr>
          <w:rFonts w:ascii="黑体" w:hAnsi="黑体" w:eastAsia="黑体"/>
          <w:color w:val="auto"/>
          <w:sz w:val="32"/>
          <w:szCs w:val="36"/>
        </w:rPr>
        <w:sectPr>
          <w:pgSz w:w="16838" w:h="11906" w:orient="landscape"/>
          <w:pgMar w:top="1531" w:right="1871" w:bottom="1531" w:left="1871" w:header="850" w:footer="1417" w:gutter="0"/>
          <w:pgNumType w:fmt="decimal"/>
          <w:cols w:space="0" w:num="1"/>
          <w:rtlGutter w:val="0"/>
          <w:docGrid w:type="lines" w:linePitch="595" w:charSpace="0"/>
        </w:sectPr>
      </w:pPr>
    </w:p>
    <w:p w14:paraId="0A9434AC">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6AC4C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14:paraId="3255730B">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14:paraId="22F2D329">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14:paraId="169234E2">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14:paraId="1689ECD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14:paraId="1CA054B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14:paraId="43DA8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14:paraId="2E05B287">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14:paraId="15123DBD">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14:paraId="1852E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31406D38">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14:paraId="020A79F7">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1D6A4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56E663D3">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14:paraId="6C6ECC22">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6BEB2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513798B6">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14:paraId="6EBF6F09">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638DB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63FADCD6">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14:paraId="356CD8BD">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14:paraId="346FA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14:paraId="4595D688">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14:paraId="0905A47D">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14:paraId="1BBB28F0">
      <w:pPr>
        <w:spacing w:line="360" w:lineRule="auto"/>
        <w:ind w:firstLine="560" w:firstLineChars="200"/>
        <w:rPr>
          <w:rFonts w:ascii="仿宋" w:hAnsi="仿宋" w:eastAsia="仿宋" w:cs="仿宋_GB2312"/>
          <w:color w:val="auto"/>
          <w:sz w:val="28"/>
          <w:szCs w:val="28"/>
        </w:rPr>
      </w:pPr>
    </w:p>
    <w:p w14:paraId="26104C55">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NumType w:fmt="decimal"/>
          <w:cols w:space="0" w:num="1"/>
          <w:rtlGutter w:val="0"/>
          <w:docGrid w:type="lines" w:linePitch="595" w:charSpace="0"/>
        </w:sectPr>
      </w:pPr>
    </w:p>
    <w:p w14:paraId="0EFF428A">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14:paraId="630190BC">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14:paraId="2A265893">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14:paraId="4CC8C093">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14:paraId="77459C6C">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14:paraId="36925B27">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14:paraId="2D5ED84E">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14:paraId="1EE9BFA3">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14:paraId="19507634">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14:paraId="340EE2F7">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14:paraId="543989DE">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14:paraId="753657A2">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14:paraId="2A79426F">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14:paraId="08E4DE42">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14:paraId="6A851B86">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14:paraId="68190D7D">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14:paraId="04406456">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14:paraId="451B02B5">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14:paraId="0D189E4D">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14:paraId="34863BE4">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14:paraId="30CC4AC0">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14:paraId="7C5415E0">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14:paraId="25551942">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14:paraId="2588D202">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14:paraId="46E7DF8E">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14:paraId="12579F3E">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14:paraId="2614FE45">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14:paraId="33908497">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14:paraId="1B46A2DE">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14:paraId="48F73EFD">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14:paraId="0CF404C5">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14:paraId="0EF935C5">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14:paraId="7EC86DB4">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14:paraId="3BA951BB">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14:paraId="21707674">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14:paraId="14B720C9">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14:paraId="49DE8661">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14:paraId="61AA54D3">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14:paraId="1CA2BBF2">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14:paraId="0B7DEF0A">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14:paraId="7DAD173D">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14:paraId="2A7C6106">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14:paraId="19EF74FF">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14:paraId="58FDB374">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14:paraId="03A3FEB0">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14:paraId="7BCF8707">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14:paraId="702D6C80">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14:paraId="1D1B60C9">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14:paraId="411DDB8B">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14:paraId="4E7A7179">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14:paraId="4DB7A0C9">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14:paraId="07CB9698">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14:paraId="746DB4F7">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14:paraId="5883566B">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14:paraId="5D93E529">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14:paraId="389FC8C5">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14:paraId="16ACFB30">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14:paraId="7BE4D1BB">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14:paraId="7276A37D">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14:paraId="27110831">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14:paraId="22E2F283">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14:paraId="7488F83C">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14:paraId="6B2B3C69">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14:paraId="20C3B9CD">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14:paraId="6CD36F9D">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14:paraId="0DA3178D">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14:paraId="6A9EB994">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14:paraId="5981E379">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14:paraId="641B9F62">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14:paraId="15AF56F3">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14:paraId="33ED3E08">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14:paraId="69295C6A">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14:paraId="273E85C5">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14:paraId="4132C6C7">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14:paraId="22F0A451">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14:paraId="574542EC">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14:paraId="73E72466">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14:paraId="0F717888">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14:paraId="6B428B26">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14:paraId="11B92B06">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NumType w:fmt="decimal"/>
          <w:cols w:space="0" w:num="1"/>
          <w:rtlGutter w:val="0"/>
          <w:docGrid w:type="lines" w:linePitch="595" w:charSpace="0"/>
        </w:sectPr>
      </w:pPr>
    </w:p>
    <w:p w14:paraId="6B25ADC4">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14:paraId="78298654">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6A709C74">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2CE0347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6586D916">
      <w:pPr>
        <w:pStyle w:val="4"/>
        <w:bidi w:val="0"/>
        <w:rPr>
          <w:rFonts w:hint="eastAsia"/>
        </w:rPr>
      </w:pPr>
      <w:r>
        <w:rPr>
          <w:rFonts w:hint="eastAsia"/>
          <w:lang w:val="en-US" w:eastAsia="zh-CN"/>
        </w:rPr>
        <w:t>广东省农业农村厅</w:t>
      </w:r>
      <w:r>
        <w:rPr>
          <w:rFonts w:hint="eastAsia"/>
        </w:rPr>
        <w:t>农业科研类及技术推广</w:t>
      </w:r>
    </w:p>
    <w:p w14:paraId="6AC54474">
      <w:pPr>
        <w:pStyle w:val="4"/>
        <w:bidi w:val="0"/>
        <w:rPr>
          <w:rFonts w:hint="eastAsia"/>
        </w:rPr>
      </w:pPr>
    </w:p>
    <w:p w14:paraId="117DE835">
      <w:pPr>
        <w:pStyle w:val="4"/>
        <w:bidi w:val="0"/>
        <w:rPr>
          <w:rFonts w:hint="eastAsia"/>
          <w:lang w:val="en-US" w:eastAsia="zh-CN"/>
        </w:rPr>
      </w:pPr>
      <w:r>
        <w:rPr>
          <w:rFonts w:hint="eastAsia"/>
        </w:rPr>
        <w:t>示范类项目（专项）</w:t>
      </w:r>
      <w:r>
        <w:rPr>
          <w:rFonts w:hint="eastAsia"/>
          <w:lang w:val="en-US" w:eastAsia="zh-CN"/>
        </w:rPr>
        <w:t>申报书模板</w:t>
      </w:r>
    </w:p>
    <w:p w14:paraId="2FD25C4E">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540DACD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79C25B58">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F20BA4B">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A63F0F6">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7A059C02">
        <w:tblPrEx>
          <w:tblCellMar>
            <w:top w:w="0" w:type="dxa"/>
            <w:left w:w="108" w:type="dxa"/>
            <w:bottom w:w="0" w:type="dxa"/>
            <w:right w:w="108" w:type="dxa"/>
          </w:tblCellMar>
        </w:tblPrEx>
        <w:tc>
          <w:tcPr>
            <w:tcW w:w="2632" w:type="dxa"/>
            <w:vAlign w:val="center"/>
          </w:tcPr>
          <w:p w14:paraId="64B46170">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4FC39F85">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67BB6D98">
        <w:tblPrEx>
          <w:tblCellMar>
            <w:top w:w="0" w:type="dxa"/>
            <w:left w:w="108" w:type="dxa"/>
            <w:bottom w:w="0" w:type="dxa"/>
            <w:right w:w="108" w:type="dxa"/>
          </w:tblCellMar>
        </w:tblPrEx>
        <w:tc>
          <w:tcPr>
            <w:tcW w:w="2632" w:type="dxa"/>
            <w:vAlign w:val="center"/>
          </w:tcPr>
          <w:p w14:paraId="543D08CD">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640DEB0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42A37542">
        <w:tblPrEx>
          <w:tblCellMar>
            <w:top w:w="0" w:type="dxa"/>
            <w:left w:w="108" w:type="dxa"/>
            <w:bottom w:w="0" w:type="dxa"/>
            <w:right w:w="108" w:type="dxa"/>
          </w:tblCellMar>
        </w:tblPrEx>
        <w:tc>
          <w:tcPr>
            <w:tcW w:w="2632" w:type="dxa"/>
            <w:vAlign w:val="center"/>
          </w:tcPr>
          <w:p w14:paraId="30717398">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1BC475B7">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78AF1F8C">
        <w:tblPrEx>
          <w:tblCellMar>
            <w:top w:w="0" w:type="dxa"/>
            <w:left w:w="108" w:type="dxa"/>
            <w:bottom w:w="0" w:type="dxa"/>
            <w:right w:w="108" w:type="dxa"/>
          </w:tblCellMar>
        </w:tblPrEx>
        <w:tc>
          <w:tcPr>
            <w:tcW w:w="2632" w:type="dxa"/>
            <w:vAlign w:val="center"/>
          </w:tcPr>
          <w:p w14:paraId="4A99E618">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38729BB5">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23581CBD">
        <w:tblPrEx>
          <w:tblCellMar>
            <w:top w:w="0" w:type="dxa"/>
            <w:left w:w="108" w:type="dxa"/>
            <w:bottom w:w="0" w:type="dxa"/>
            <w:right w:w="108" w:type="dxa"/>
          </w:tblCellMar>
        </w:tblPrEx>
        <w:tc>
          <w:tcPr>
            <w:tcW w:w="2632" w:type="dxa"/>
            <w:vAlign w:val="center"/>
          </w:tcPr>
          <w:p w14:paraId="314E78B9">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4009DC75">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2F3A43E6">
        <w:tblPrEx>
          <w:tblCellMar>
            <w:top w:w="0" w:type="dxa"/>
            <w:left w:w="108" w:type="dxa"/>
            <w:bottom w:w="0" w:type="dxa"/>
            <w:right w:w="108" w:type="dxa"/>
          </w:tblCellMar>
        </w:tblPrEx>
        <w:tc>
          <w:tcPr>
            <w:tcW w:w="2632" w:type="dxa"/>
            <w:vAlign w:val="center"/>
          </w:tcPr>
          <w:p w14:paraId="2D5B1127">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6C22ED55">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379F539F">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53B29B0">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B9A7D5A">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3D2F4547">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6DB2B61F">
      <w:pPr>
        <w:pStyle w:val="5"/>
        <w:keepNext w:val="0"/>
        <w:keepLines w:val="0"/>
        <w:pageBreakBefore w:val="0"/>
        <w:kinsoku/>
        <w:wordWrap/>
        <w:topLinePunct w:val="0"/>
        <w:bidi w:val="0"/>
        <w:adjustRightInd w:val="0"/>
        <w:snapToGrid w:val="0"/>
        <w:spacing w:line="420" w:lineRule="exact"/>
        <w:rPr>
          <w:color w:val="auto"/>
        </w:rPr>
      </w:pPr>
    </w:p>
    <w:p w14:paraId="60A250CC">
      <w:pPr>
        <w:rPr>
          <w:color w:val="auto"/>
        </w:rPr>
      </w:pPr>
    </w:p>
    <w:p w14:paraId="4C11E94E"/>
    <w:p w14:paraId="52906CE9">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0E5D2214">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6DB8E35F">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NumType w:fmt="decimal"/>
          <w:cols w:space="0" w:num="1"/>
          <w:rtlGutter w:val="0"/>
          <w:docGrid w:type="lines" w:linePitch="595" w:charSpace="0"/>
        </w:sectPr>
      </w:pPr>
    </w:p>
    <w:p w14:paraId="1629F8C2">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14:paraId="1D8126D0">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14:paraId="0BD7B60C">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14:paraId="70ABD983">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14:paraId="3856C926">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14:paraId="05BD0110">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14:paraId="1DF88194">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14:paraId="466FAC64">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14:paraId="09EB112A">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14:paraId="653193ED">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14:paraId="01CCC38C">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14:paraId="5C3C255F">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14:paraId="05B4E258">
      <w:pPr>
        <w:pStyle w:val="5"/>
        <w:rPr>
          <w:rFonts w:hint="eastAsia" w:ascii="仿宋_GB2312" w:hAnsi="仿宋_GB2312" w:eastAsia="仿宋_GB2312" w:cs="仿宋_GB2312"/>
          <w:color w:val="auto"/>
          <w:sz w:val="28"/>
          <w:szCs w:val="28"/>
        </w:rPr>
      </w:pPr>
    </w:p>
    <w:p w14:paraId="56321656">
      <w:pPr>
        <w:rPr>
          <w:rFonts w:hint="eastAsia"/>
        </w:rPr>
      </w:pPr>
    </w:p>
    <w:p w14:paraId="761DB06E">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14:paraId="3E145521">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14:paraId="59B40894">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14:paraId="5509D948">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14:paraId="03FAD222">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14:paraId="439DDE0B">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14:paraId="0CCB1A4D">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14:paraId="19EC9818">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14:paraId="38BD9DB4">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14:paraId="1CC9BE41">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14:paraId="11E2346E">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14:paraId="51EACFBE">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14:paraId="6A0A5464">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14:paraId="69B8F842">
      <w:pPr>
        <w:pStyle w:val="5"/>
        <w:rPr>
          <w:rFonts w:hint="eastAsia" w:ascii="仿宋_GB2312" w:hAnsi="仿宋_GB2312" w:eastAsia="仿宋_GB2312" w:cs="仿宋_GB2312"/>
          <w:color w:val="auto"/>
          <w:sz w:val="28"/>
          <w:szCs w:val="28"/>
        </w:rPr>
      </w:pPr>
    </w:p>
    <w:p w14:paraId="216403FD">
      <w:pPr>
        <w:rPr>
          <w:rFonts w:hint="eastAsia"/>
        </w:rPr>
      </w:pPr>
    </w:p>
    <w:p w14:paraId="6EFF1A85">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14:paraId="1BAC1292">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14:paraId="41C1F637">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14:paraId="4F52ABB4">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14:paraId="2490D9C1">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14:paraId="3E8910AC">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14:paraId="66FCCC2C">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14:paraId="60B5B62E">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14:paraId="2FF0F526">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14:paraId="6581A753">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14:paraId="5FCDEDE2">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14:paraId="28B99759">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14:paraId="1816F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14:paraId="1DF77DB7">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14:paraId="1F569381">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14:paraId="74B31A4A">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14:paraId="49B4D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098FAA8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14:paraId="5782FC82">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14:paraId="1B82841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55586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8C6BF2D">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3756A9C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14:paraId="366E420C">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14:paraId="76EE4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24BB64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52F81C5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14:paraId="1E2B7FC3">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14:paraId="415E8505">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14:paraId="17DF80E2">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14:paraId="52526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C32115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761D2C1B">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14:paraId="18D29F0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509AD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5E5151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7E853A0F">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14:paraId="5358E88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453C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C362CB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69E70CFE">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14:paraId="554BD459">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7950C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E225C1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4BA7A572">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14:paraId="507A882F">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14:paraId="43136B3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14:paraId="453216F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14:paraId="5D0E4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215887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1A6190A4">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14:paraId="664F384C">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14:paraId="6F103A0B">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14:paraId="1F98E72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14:paraId="7FDFF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9FBACB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6FEE08A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14:paraId="3C2BC299">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14:paraId="62F6B21C">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14:paraId="781F8FAE">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14:paraId="13C12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B47A4F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2EF1224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14:paraId="35F50C5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ACFA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D90F4FF">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4FFB5D59">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14:paraId="64F0275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4D7B0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94B07B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14:paraId="4D2C9766">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14:paraId="6D57DE97">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255D54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5BEF2131">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14:paraId="68C3A4D6">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14:paraId="54133459">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14:paraId="19951BED">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1A279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3AA72AE">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68512A7D">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49857259">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14:paraId="1B000302">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0EB16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E7A67A6">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18969374">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38934E9A">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14:paraId="3B3F1D65">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07C22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4675844">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4C8323A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50427EB7">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14:paraId="4CA952D9">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6D39D983">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035F507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51214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14B3D3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09DBA91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38ABC3F6">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14:paraId="2AD762B7">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0EC0FE28">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14:paraId="5D26D71C">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1CBC0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620C608">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57FD5A3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2B044271">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14:paraId="4CE46F0B">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0C1BD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DF31BD0">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14:paraId="375433B3">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14:paraId="140D863C">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14:paraId="71545181">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5F39F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6EC28DC">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200D5BF4">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79F25D4E">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14:paraId="67E14CE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61D9C1E0">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1F110CCE">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12369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F6D9676">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0C8402CA">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35A7915E">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14:paraId="0A6288B7">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6E22A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1B309DF">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14:paraId="60BB621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14:paraId="1A7BBF51">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14:paraId="16A4458C">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1738B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8AD851F">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14:paraId="6901F3D5">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14:paraId="1BAA84A9">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14:paraId="2FB71114">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0AA41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386DB88">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14:paraId="7A71416A">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14:paraId="69FF6300">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14:paraId="2D1517C6">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0E8D7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1D408ACF">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14:paraId="14D7FB3C">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14:paraId="46D87DF4">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14:paraId="14C60B80">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14:paraId="6615FF52">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5D5E6407">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14:paraId="7782A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E8242CC">
            <w:pPr>
              <w:autoSpaceDE w:val="0"/>
              <w:autoSpaceDN w:val="0"/>
              <w:adjustRightInd w:val="0"/>
              <w:snapToGrid w:val="0"/>
              <w:spacing w:line="276" w:lineRule="auto"/>
              <w:rPr>
                <w:color w:val="auto"/>
                <w:sz w:val="20"/>
              </w:rPr>
            </w:pPr>
          </w:p>
        </w:tc>
        <w:tc>
          <w:tcPr>
            <w:tcW w:w="2129" w:type="dxa"/>
            <w:vMerge w:val="continue"/>
            <w:vAlign w:val="center"/>
          </w:tcPr>
          <w:p w14:paraId="1DB01BB9">
            <w:pPr>
              <w:autoSpaceDE w:val="0"/>
              <w:autoSpaceDN w:val="0"/>
              <w:adjustRightInd w:val="0"/>
              <w:snapToGrid w:val="0"/>
              <w:spacing w:line="276" w:lineRule="auto"/>
              <w:rPr>
                <w:color w:val="auto"/>
                <w:sz w:val="20"/>
              </w:rPr>
            </w:pPr>
          </w:p>
        </w:tc>
        <w:tc>
          <w:tcPr>
            <w:tcW w:w="1341" w:type="dxa"/>
            <w:vAlign w:val="center"/>
          </w:tcPr>
          <w:p w14:paraId="003F0B1F">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14:paraId="0DA5D9AB">
            <w:pPr>
              <w:autoSpaceDE w:val="0"/>
              <w:autoSpaceDN w:val="0"/>
              <w:adjustRightInd w:val="0"/>
              <w:snapToGrid w:val="0"/>
              <w:spacing w:line="276" w:lineRule="auto"/>
              <w:rPr>
                <w:color w:val="auto"/>
                <w:sz w:val="20"/>
              </w:rPr>
            </w:pPr>
          </w:p>
        </w:tc>
      </w:tr>
    </w:tbl>
    <w:p w14:paraId="40D36354">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NumType w:fmt="decimal"/>
          <w:cols w:space="0" w:num="1"/>
          <w:rtlGutter w:val="0"/>
          <w:docGrid w:type="lines" w:linePitch="595" w:charSpace="0"/>
        </w:sectPr>
      </w:pPr>
    </w:p>
    <w:p w14:paraId="76579759">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14:paraId="2018F4ED">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14:paraId="733DE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14:paraId="06039BDA">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14:paraId="768F7D7E">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14:paraId="3F2EB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1AB503C0">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14:paraId="0A4E3367">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14:paraId="3C8BB5A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471A7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33D81FB">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4BB7B174">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14:paraId="44175883">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14:paraId="7BD2D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2A657F8">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2649305F">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14:paraId="2ACDAA4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14:paraId="3E90D9DC">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14:paraId="4F5E7C0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14:paraId="7F693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C865B98">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7AE45D0D">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14:paraId="3579AFC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06D97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7F25EFE">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050A4DDC">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14:paraId="60E1A91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79F96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C2C732E">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0D9DD8C2">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14:paraId="551A5E21">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14:paraId="65E0D984">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14:paraId="026DA519">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14:paraId="2020E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EE7C372">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7DEA1A17">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14:paraId="3644110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33894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7BD20CC">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448CA79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14:paraId="0313377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5B713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1ABFA90">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14:paraId="052F6A82">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14:paraId="17899CBC">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70AAB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6F57A1BC">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14:paraId="69EB316D">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14:paraId="009987E1">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14:paraId="1BF2544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61FBC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5E9D23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5E041AB4">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37CD62D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14:paraId="21EFA9E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B1AF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211C10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58D1210A">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2A3F817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14:paraId="659D686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71946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63C13F1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E6ECF3B">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48CA780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14:paraId="7027405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463137E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071ED448">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5DD17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354D54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3CFC9EC6">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1BC37D8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14:paraId="3374AD4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7F7ED29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14:paraId="540AFCA2">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1462F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154E5C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4B625608">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7766DBC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14:paraId="62C0608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2F5A3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ED704ED">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14:paraId="5EA98A72">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14:paraId="0F611DC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14:paraId="668E2CBB">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51F3F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813E99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7D4F6F69">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07151D51">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14:paraId="5048BB4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0C29CC0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0BA8CF34">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36C2B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4EE053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5519848D">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3821094A">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14:paraId="4A68F6B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6D6E1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4BE163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0E1298DE">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32B3DD7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14:paraId="27A2B072">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72462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562ED2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14:paraId="1684A4CC">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14:paraId="40ACFAF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14:paraId="5DD84DE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5FA02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8EDF82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39282A65">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0D98364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14:paraId="2B9E1EC0">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47AE2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8323DC5">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40B2EB0A">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004C5C1F">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14:paraId="4E25AAE6">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14:paraId="3E744FA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14:paraId="602D3B3E">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14:paraId="0482A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02566E7">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14:paraId="378AADCD">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14:paraId="1B617359">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14:paraId="31C16B8C">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14:paraId="47B27086">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14:paraId="4313691A">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14:paraId="2F5CE708">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64AF55AB">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14:paraId="661C3D57">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14:paraId="10D2A98B">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14:paraId="7DC018EC">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6E90B88E">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79A872FF">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3862DFDC">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14:paraId="08522FC8">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5B4E6372">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14:paraId="5783FA6A">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5EB11422">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14:paraId="35AF901E">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14:paraId="0053FFC7">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14:paraId="1A32C313">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14:paraId="4974C990">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14:paraId="27609065">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14:paraId="4595DA73">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14:paraId="42F3BB11">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61A0BF0D">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6CF476A0">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7487CE91">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2983D023">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14:paraId="012C0CE7">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14:paraId="62A15A56">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14:paraId="7C1C0D9C">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5CF91723">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4A27886A">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3B766FA3">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1E02A544">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3C3A6CE6">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314EDEC0">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4CE28FF2">
            <w:pPr>
              <w:adjustRightInd w:val="0"/>
              <w:snapToGrid w:val="0"/>
              <w:jc w:val="center"/>
              <w:rPr>
                <w:rFonts w:hint="eastAsia" w:ascii="仿宋_GB2312" w:hAnsi="仿宋_GB2312" w:eastAsia="仿宋_GB2312" w:cs="仿宋_GB2312"/>
                <w:color w:val="auto"/>
                <w:sz w:val="20"/>
                <w:szCs w:val="20"/>
              </w:rPr>
            </w:pPr>
          </w:p>
        </w:tc>
      </w:tr>
      <w:tr w14:paraId="5DEF6035">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68F8D916">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1BC17273">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559C6C3B">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5C8A6ECA">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79A274CB">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1ABBB36C">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1BD489E3">
            <w:pPr>
              <w:adjustRightInd w:val="0"/>
              <w:snapToGrid w:val="0"/>
              <w:jc w:val="center"/>
              <w:rPr>
                <w:rFonts w:hint="eastAsia" w:ascii="仿宋_GB2312" w:hAnsi="仿宋_GB2312" w:eastAsia="仿宋_GB2312" w:cs="仿宋_GB2312"/>
                <w:color w:val="auto"/>
                <w:sz w:val="20"/>
                <w:szCs w:val="20"/>
              </w:rPr>
            </w:pPr>
          </w:p>
        </w:tc>
      </w:tr>
      <w:tr w14:paraId="6C9E4C33">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36EFB8D3">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65923197">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C1BF36D">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21E1441A">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377F6342">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23900AC7">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15332CEE">
            <w:pPr>
              <w:adjustRightInd w:val="0"/>
              <w:snapToGrid w:val="0"/>
              <w:jc w:val="center"/>
              <w:rPr>
                <w:rFonts w:hint="eastAsia" w:ascii="仿宋_GB2312" w:hAnsi="仿宋_GB2312" w:eastAsia="仿宋_GB2312" w:cs="仿宋_GB2312"/>
                <w:color w:val="auto"/>
                <w:sz w:val="20"/>
                <w:szCs w:val="20"/>
              </w:rPr>
            </w:pPr>
          </w:p>
        </w:tc>
      </w:tr>
      <w:tr w14:paraId="18D767A2">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2E3D7953">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4961DAD5">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60EE5A74">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16EB3796">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623EB1F1">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3D929FA1">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09C8C201">
            <w:pPr>
              <w:adjustRightInd w:val="0"/>
              <w:snapToGrid w:val="0"/>
              <w:jc w:val="center"/>
              <w:rPr>
                <w:rFonts w:hint="eastAsia" w:ascii="仿宋_GB2312" w:hAnsi="仿宋_GB2312" w:eastAsia="仿宋_GB2312" w:cs="仿宋_GB2312"/>
                <w:color w:val="auto"/>
                <w:sz w:val="20"/>
                <w:szCs w:val="20"/>
              </w:rPr>
            </w:pPr>
          </w:p>
        </w:tc>
      </w:tr>
      <w:tr w14:paraId="6290CA2B">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3D92ADA5">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02ADCBA2">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2F4AEC6">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396457FB">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E03315F">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202C4DA7">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0404DC84">
            <w:pPr>
              <w:adjustRightInd w:val="0"/>
              <w:snapToGrid w:val="0"/>
              <w:jc w:val="center"/>
              <w:rPr>
                <w:rFonts w:hint="eastAsia" w:ascii="仿宋_GB2312" w:hAnsi="仿宋_GB2312" w:eastAsia="仿宋_GB2312" w:cs="仿宋_GB2312"/>
                <w:color w:val="auto"/>
                <w:sz w:val="20"/>
                <w:szCs w:val="20"/>
              </w:rPr>
            </w:pPr>
          </w:p>
        </w:tc>
      </w:tr>
      <w:tr w14:paraId="389F5973">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15D274BE">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500BD371">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29EB6F1A">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021C6F3B">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3655D653">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25BA591C">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4BC67D94">
            <w:pPr>
              <w:adjustRightInd w:val="0"/>
              <w:snapToGrid w:val="0"/>
              <w:jc w:val="center"/>
              <w:rPr>
                <w:rFonts w:hint="eastAsia" w:ascii="仿宋_GB2312" w:hAnsi="仿宋_GB2312" w:eastAsia="仿宋_GB2312" w:cs="仿宋_GB2312"/>
                <w:color w:val="auto"/>
                <w:sz w:val="20"/>
                <w:szCs w:val="20"/>
              </w:rPr>
            </w:pPr>
          </w:p>
        </w:tc>
      </w:tr>
      <w:tr w14:paraId="1A7C72E4">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6C727F7B">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192B5AAB">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4DF9E4A0">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524929D7">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09539375">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2F543544">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31EAE84">
            <w:pPr>
              <w:adjustRightInd w:val="0"/>
              <w:snapToGrid w:val="0"/>
              <w:jc w:val="center"/>
              <w:rPr>
                <w:rFonts w:hint="eastAsia" w:ascii="仿宋_GB2312" w:hAnsi="仿宋_GB2312" w:eastAsia="仿宋_GB2312" w:cs="仿宋_GB2312"/>
                <w:color w:val="auto"/>
                <w:sz w:val="20"/>
                <w:szCs w:val="20"/>
              </w:rPr>
            </w:pPr>
          </w:p>
        </w:tc>
      </w:tr>
      <w:tr w14:paraId="511B2C95">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40FB0C3A">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09BB8B76">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4A9F37DC">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3FF793ED">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7F46CDA">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33833C83">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132E7B01">
            <w:pPr>
              <w:adjustRightInd w:val="0"/>
              <w:snapToGrid w:val="0"/>
              <w:jc w:val="center"/>
              <w:rPr>
                <w:rFonts w:hint="eastAsia" w:ascii="仿宋_GB2312" w:hAnsi="仿宋_GB2312" w:eastAsia="仿宋_GB2312" w:cs="仿宋_GB2312"/>
                <w:color w:val="auto"/>
                <w:sz w:val="20"/>
                <w:szCs w:val="20"/>
              </w:rPr>
            </w:pPr>
          </w:p>
        </w:tc>
      </w:tr>
      <w:tr w14:paraId="4E39386A">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28906494">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5C076341">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54CC847">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0B754316">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4226BC40">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26A3ADCB">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49510636">
            <w:pPr>
              <w:adjustRightInd w:val="0"/>
              <w:snapToGrid w:val="0"/>
              <w:jc w:val="center"/>
              <w:rPr>
                <w:rFonts w:hint="eastAsia" w:ascii="仿宋_GB2312" w:hAnsi="仿宋_GB2312" w:eastAsia="仿宋_GB2312" w:cs="仿宋_GB2312"/>
                <w:color w:val="auto"/>
                <w:sz w:val="20"/>
                <w:szCs w:val="20"/>
              </w:rPr>
            </w:pPr>
          </w:p>
        </w:tc>
      </w:tr>
      <w:tr w14:paraId="02847FB4">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2C765B87">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26030D8B">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52ED2D68">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7A39A9EE">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2CEC4411">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3DF784F0">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0530C425">
            <w:pPr>
              <w:adjustRightInd w:val="0"/>
              <w:snapToGrid w:val="0"/>
              <w:jc w:val="center"/>
              <w:rPr>
                <w:rFonts w:hint="eastAsia" w:ascii="仿宋_GB2312" w:hAnsi="仿宋_GB2312" w:eastAsia="仿宋_GB2312" w:cs="仿宋_GB2312"/>
                <w:color w:val="auto"/>
                <w:sz w:val="20"/>
                <w:szCs w:val="20"/>
              </w:rPr>
            </w:pPr>
          </w:p>
        </w:tc>
      </w:tr>
      <w:tr w14:paraId="7644C687">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05840BA3">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3EFFED07">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55DA05E9">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2B9737CA">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2CA491EB">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12F79EFA">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0E225247">
            <w:pPr>
              <w:adjustRightInd w:val="0"/>
              <w:snapToGrid w:val="0"/>
              <w:jc w:val="center"/>
              <w:rPr>
                <w:rFonts w:hint="eastAsia" w:ascii="仿宋_GB2312" w:hAnsi="仿宋_GB2312" w:eastAsia="仿宋_GB2312" w:cs="仿宋_GB2312"/>
                <w:color w:val="auto"/>
                <w:sz w:val="20"/>
                <w:szCs w:val="20"/>
              </w:rPr>
            </w:pPr>
          </w:p>
        </w:tc>
      </w:tr>
      <w:tr w14:paraId="23B3BA10">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212D6C13">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6D58E839">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2A3D013">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25939115">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F8166A1">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03BEEFF0">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62C88CBB">
            <w:pPr>
              <w:adjustRightInd w:val="0"/>
              <w:snapToGrid w:val="0"/>
              <w:jc w:val="center"/>
              <w:rPr>
                <w:rFonts w:hint="eastAsia" w:ascii="仿宋_GB2312" w:hAnsi="仿宋_GB2312" w:eastAsia="仿宋_GB2312" w:cs="仿宋_GB2312"/>
                <w:color w:val="auto"/>
                <w:sz w:val="20"/>
                <w:szCs w:val="20"/>
              </w:rPr>
            </w:pPr>
          </w:p>
        </w:tc>
      </w:tr>
      <w:tr w14:paraId="02EEA95E">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14:paraId="5394D7E7">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14:paraId="5F46EA05">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14:paraId="0A29D6F5">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14:paraId="0C4D2B18">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120759BA">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14:paraId="485781C8">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0B191A6">
            <w:pPr>
              <w:adjustRightInd w:val="0"/>
              <w:snapToGrid w:val="0"/>
              <w:jc w:val="center"/>
              <w:rPr>
                <w:rFonts w:hint="eastAsia" w:ascii="仿宋_GB2312" w:hAnsi="仿宋_GB2312" w:eastAsia="仿宋_GB2312" w:cs="仿宋_GB2312"/>
                <w:color w:val="auto"/>
                <w:sz w:val="20"/>
                <w:szCs w:val="20"/>
              </w:rPr>
            </w:pPr>
          </w:p>
        </w:tc>
      </w:tr>
      <w:tr w14:paraId="457CACEC">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14:paraId="5269C6B3">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6A664530">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14:paraId="50CD114C">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6B93D3DA">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6FE401BB">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14:paraId="0E691B1E">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5D007B5F">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14:paraId="53DC053D">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37D65C6">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140CEBCD">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14:paraId="3CD3DAD9">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14:paraId="160BCC4D">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14:paraId="01112E1D">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14:paraId="316DF1B7">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14:paraId="44EAB286">
      <w:pPr>
        <w:numPr>
          <w:ilvl w:val="2"/>
          <w:numId w:val="0"/>
        </w:numPr>
        <w:rPr>
          <w:color w:val="auto"/>
        </w:rPr>
      </w:pPr>
    </w:p>
    <w:p w14:paraId="16843D27">
      <w:pPr>
        <w:rPr>
          <w:color w:val="auto"/>
        </w:rPr>
      </w:pPr>
    </w:p>
    <w:p w14:paraId="33E7F4CE">
      <w:pPr>
        <w:adjustRightInd w:val="0"/>
        <w:snapToGrid w:val="0"/>
        <w:spacing w:line="590" w:lineRule="exact"/>
        <w:rPr>
          <w:rFonts w:ascii="黑体" w:hAnsi="黑体" w:eastAsia="黑体" w:cs="黑体"/>
          <w:bCs/>
          <w:color w:val="auto"/>
          <w:kern w:val="0"/>
          <w:sz w:val="32"/>
          <w:szCs w:val="32"/>
        </w:rPr>
      </w:pPr>
    </w:p>
    <w:p w14:paraId="61491B19">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14:paraId="0CC1CF2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14:paraId="4AB8754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14:paraId="597B2CB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14:paraId="3D075AD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14:paraId="444F7BE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14:paraId="16E40A0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14:paraId="45A8616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14:paraId="6086A15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14:paraId="4513F3D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14:paraId="5A7343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14:paraId="49CCFB4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14:paraId="315C2DA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14:paraId="7B292D3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14:paraId="4FC10A6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14:paraId="716DBAD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0D1496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14:paraId="31E1AA2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14:paraId="7687F53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14:paraId="02C199E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14:paraId="6C0FFE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14:paraId="0477A46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14:paraId="354CB6B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14:paraId="4435AF9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14:paraId="3396B4D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14:paraId="22B3A1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14:paraId="5F8FBD4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14:paraId="490A6A2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14:paraId="2709472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14:paraId="203799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14:paraId="3666A9D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14:paraId="0722B87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14:paraId="228B604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14:paraId="471586F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14:paraId="60AED14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14:paraId="432A778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14:paraId="5AF371ED">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14:paraId="11BE63B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14:paraId="32E7040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14:paraId="592DF59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14:paraId="1F52DED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14:paraId="49E04D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14:paraId="1016849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14:paraId="43C9AE3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14:paraId="0AE338C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14:paraId="0390FD0B">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14:paraId="119E393A">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14:paraId="04341803">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14:paraId="23EB362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14:paraId="13695A4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14:paraId="7AA1CCA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14:paraId="75903A8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14:paraId="2DD3C5E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14:paraId="50F8D4B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14:paraId="343C195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14:paraId="3B65A40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14:paraId="490BCFD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14:paraId="6A3D76A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14:paraId="008C2F3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14:paraId="55F1073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14:paraId="69A330C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14:paraId="0F0D9E2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14:paraId="273D9BC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14:paraId="69BD144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14:paraId="175860AF">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14:paraId="44E68E88">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14:paraId="2243A641">
      <w:pPr>
        <w:autoSpaceDE w:val="0"/>
        <w:autoSpaceDN w:val="0"/>
        <w:spacing w:line="360" w:lineRule="auto"/>
        <w:jc w:val="center"/>
        <w:rPr>
          <w:rFonts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r>
        <w:rPr>
          <w:rFonts w:eastAsia="黑体"/>
          <w:color w:val="auto"/>
          <w:sz w:val="28"/>
        </w:rPr>
        <w:br w:type="page"/>
      </w:r>
    </w:p>
    <w:p w14:paraId="5835ED40">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14:paraId="5A49AACC">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14:paraId="4FB9537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14:paraId="0313CA9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14:paraId="243D9A5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14:paraId="3D20E8C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14:paraId="0A47436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14:paraId="5FCB282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5D31FA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14:paraId="227BE77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14:paraId="1EA6C09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14:paraId="58EAA14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14:paraId="5B0F9D9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14:paraId="316E350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14:paraId="1F7BEB2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14:paraId="3805319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14:paraId="41CB960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14:paraId="586622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14:paraId="32B600E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14:paraId="1A96CFC5">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14:paraId="7E41168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322A156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7FFAED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228AD7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6198C71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4A6B82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125BE0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14:paraId="78C6365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14:paraId="180A71CD">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14:paraId="055681C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25F2D68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9CACAD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268AF2A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8DBCA8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CBA9F6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75DAFC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1283021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14:paraId="63779362">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14:paraId="3B46FC5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305BA23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2B64872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230B69A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37F6C4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30D259C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6E55D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D5BBDE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14:paraId="643CCB79">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14:paraId="7D87EDE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B6CDBD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CB019B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642940D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5DBB34D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0219DAB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45AE8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1074D62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14:paraId="3C2F3CB9">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14:paraId="1976C1F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108435C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3968E24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692D970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738611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557A62C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21DE88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6ABAD14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14:paraId="5AF8F301">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14:paraId="158A8BA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B6FE40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7B2A403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43F1E41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7994AC8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6C54551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0F60E54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20B484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14:paraId="55646CBD">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14:paraId="472F2D3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67DFC3D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1767A27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C3E46B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6455C0E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7FE8FAC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8688B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0FD6AC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14:paraId="47C68B25">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14:paraId="51671F1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388FE52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E751C1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6954EC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70072A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36A732D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5B6AB1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22FA0F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14:paraId="60A95C1E">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14:paraId="081E469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6162D2C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1BAB3A9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EF3807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A6BCEB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6DE9520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669B0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3052C15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14:paraId="7DB01A23">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14:paraId="1ABD77F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07D236B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82C408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3DBDC75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0E9D3CF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19EB400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012CE8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204E819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14:paraId="16FCE9DC">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14:paraId="38FB62C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6B7979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4FA88DB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03842B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1A330B5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2BB4F6F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408C9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38F4938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14:paraId="7FE30C3E">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14:paraId="69C48D2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5EDDA20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E57A29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0BD034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5D232CD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237C828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407BE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24B90D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14:paraId="2677A6F3">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14:paraId="55BBE02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7AFAF9E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08805D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2D5C8B9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72C8413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1D05C04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728B41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37FDCF1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14:paraId="1135B4B6">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14:paraId="255EAEB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1139E1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CB4054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2C52924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6426D97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406F79A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2D8B1C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73B9CA5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14:paraId="23DC0BBB">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14:paraId="4B04E70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6236898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76C42AD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F18B5D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40E6455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282E03D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F5722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62979EE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14:paraId="366CDA2D">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14:paraId="433414E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0E4E119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EB48F7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65981BF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686373F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19A4D26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1ACEC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AD1CB7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14:paraId="7C15F1AB">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14:paraId="5E595C8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40DD37C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0D3631D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81AD2D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3A07862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7B78215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F0DB7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6C664F3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14:paraId="26E7C3E5">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14:paraId="2DA5894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0C55512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3189DC3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6D516E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24110B3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197AA3D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6D6B4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0395633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14:paraId="19988A1E">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14:paraId="73A0A0B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28FCCCB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76D547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48DA864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39990DA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06D0E7A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43888F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5376797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14:paraId="0D0414F9">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14:paraId="46E5A6E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38208BC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5DAD4AA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5E262DE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14:paraId="61FD54DF">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14:paraId="1F3075E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349E15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15B786D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14:paraId="2169CEE5">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14:paraId="6F3A52A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1C3E23C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14:paraId="11E3D72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10493B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14:paraId="6406527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2E90D2D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2FAAF2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47701A2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14:paraId="3C7EDEB6">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14:paraId="65C27F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50DB724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14:paraId="173C3881">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14:paraId="4C87793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6D42FC7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39AB2AD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14:paraId="0C908790">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20E655B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14:paraId="689646F5">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608EFE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67F76A9A">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14:paraId="0CC8C193">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14:paraId="46602FB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14:paraId="34E306C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67C7AFE4">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14:paraId="28F3EF1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2BD7C9E1">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6208576C">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19E9C9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14:paraId="766CFF4B">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14:paraId="18ABD456">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14:paraId="09F3D88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14:paraId="79DD932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14:paraId="49B507F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14:paraId="1DD6B647">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14:paraId="321E0128">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14:paraId="74C2BDF9">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14:paraId="520842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14:paraId="2C6F6CC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14:paraId="61203848">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14:paraId="1BCED51E">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14:paraId="79066F3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14:paraId="003C55B6">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14:paraId="20A4DFC2">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14:paraId="312ECBA3">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14:paraId="1633D9AD">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14:paraId="137FF917">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14:paraId="166B5BF2">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14:paraId="1A5236EF">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NumType w:fmt="decimal"/>
          <w:cols w:space="0" w:num="1"/>
          <w:rtlGutter w:val="0"/>
          <w:docGrid w:type="lines" w:linePitch="595" w:charSpace="0"/>
        </w:sectPr>
      </w:pPr>
    </w:p>
    <w:p w14:paraId="3DEEDD4B">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14:paraId="183F28DC">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14:paraId="098CC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14:paraId="4F5594CD">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14:paraId="426664F9">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14:paraId="2D9942BF">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14:paraId="229DAA4E">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14:paraId="4CBF19C9">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14:paraId="2DCED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14:paraId="410A972E">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14:paraId="788605E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14:paraId="6EBDB90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14:paraId="65C424B0">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14:paraId="1B49665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14:paraId="19E569A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14:paraId="29407AE7">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14:paraId="547DA650">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14:paraId="535B579A">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14:paraId="69A24D37">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14:paraId="278DCAD8">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14:paraId="0B4B64A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14:paraId="63948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14:paraId="06453DDA">
            <w:pPr>
              <w:adjustRightInd w:val="0"/>
              <w:snapToGrid w:val="0"/>
              <w:spacing w:line="276" w:lineRule="auto"/>
              <w:jc w:val="center"/>
              <w:rPr>
                <w:rFonts w:ascii="宋体" w:hAnsi="宋体"/>
                <w:b/>
                <w:bCs/>
                <w:color w:val="auto"/>
                <w:kern w:val="0"/>
                <w:sz w:val="20"/>
                <w:szCs w:val="20"/>
              </w:rPr>
            </w:pPr>
          </w:p>
        </w:tc>
        <w:tc>
          <w:tcPr>
            <w:tcW w:w="3245" w:type="dxa"/>
            <w:vAlign w:val="center"/>
          </w:tcPr>
          <w:p w14:paraId="31579F18">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14:paraId="36EFEF2B">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14:paraId="44F5BFA7">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14:paraId="44EE8AD4">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14:paraId="39195E73">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14:paraId="2A4B40AE">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14:paraId="38BBBC36">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14:paraId="4004B146">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14:paraId="223AB625">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14:paraId="502122C4">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14:paraId="750C4466">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14:paraId="1B987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14:paraId="004AC6FC">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14:paraId="61E79E8C">
            <w:pPr>
              <w:adjustRightInd w:val="0"/>
              <w:snapToGrid w:val="0"/>
              <w:spacing w:line="276" w:lineRule="auto"/>
              <w:jc w:val="center"/>
              <w:rPr>
                <w:rFonts w:ascii="宋体" w:hAnsi="宋体"/>
                <w:color w:val="auto"/>
                <w:kern w:val="0"/>
                <w:sz w:val="20"/>
                <w:szCs w:val="20"/>
              </w:rPr>
            </w:pPr>
          </w:p>
        </w:tc>
        <w:tc>
          <w:tcPr>
            <w:tcW w:w="1013" w:type="dxa"/>
            <w:vAlign w:val="center"/>
          </w:tcPr>
          <w:p w14:paraId="48CB6588">
            <w:pPr>
              <w:adjustRightInd w:val="0"/>
              <w:snapToGrid w:val="0"/>
              <w:spacing w:line="276" w:lineRule="auto"/>
              <w:jc w:val="center"/>
              <w:rPr>
                <w:rFonts w:ascii="宋体" w:hAnsi="宋体"/>
                <w:color w:val="auto"/>
                <w:kern w:val="0"/>
                <w:sz w:val="20"/>
                <w:szCs w:val="20"/>
              </w:rPr>
            </w:pPr>
          </w:p>
        </w:tc>
        <w:tc>
          <w:tcPr>
            <w:tcW w:w="778" w:type="dxa"/>
            <w:vAlign w:val="center"/>
          </w:tcPr>
          <w:p w14:paraId="4A0F2B7E">
            <w:pPr>
              <w:adjustRightInd w:val="0"/>
              <w:snapToGrid w:val="0"/>
              <w:spacing w:line="276" w:lineRule="auto"/>
              <w:jc w:val="center"/>
              <w:rPr>
                <w:rFonts w:ascii="宋体" w:hAnsi="宋体"/>
                <w:color w:val="auto"/>
                <w:kern w:val="0"/>
                <w:sz w:val="20"/>
                <w:szCs w:val="20"/>
              </w:rPr>
            </w:pPr>
          </w:p>
        </w:tc>
        <w:tc>
          <w:tcPr>
            <w:tcW w:w="648" w:type="dxa"/>
            <w:vAlign w:val="center"/>
          </w:tcPr>
          <w:p w14:paraId="76D5BB02">
            <w:pPr>
              <w:adjustRightInd w:val="0"/>
              <w:snapToGrid w:val="0"/>
              <w:spacing w:line="276" w:lineRule="auto"/>
              <w:jc w:val="center"/>
              <w:rPr>
                <w:rFonts w:ascii="宋体" w:hAnsi="宋体"/>
                <w:color w:val="auto"/>
                <w:kern w:val="0"/>
                <w:sz w:val="20"/>
                <w:szCs w:val="20"/>
              </w:rPr>
            </w:pPr>
          </w:p>
        </w:tc>
        <w:tc>
          <w:tcPr>
            <w:tcW w:w="695" w:type="dxa"/>
            <w:vAlign w:val="center"/>
          </w:tcPr>
          <w:p w14:paraId="7929E3A2">
            <w:pPr>
              <w:adjustRightInd w:val="0"/>
              <w:snapToGrid w:val="0"/>
              <w:spacing w:line="276" w:lineRule="auto"/>
              <w:jc w:val="center"/>
              <w:rPr>
                <w:rFonts w:ascii="宋体" w:hAnsi="宋体"/>
                <w:color w:val="auto"/>
                <w:kern w:val="0"/>
                <w:sz w:val="20"/>
                <w:szCs w:val="20"/>
              </w:rPr>
            </w:pPr>
          </w:p>
        </w:tc>
        <w:tc>
          <w:tcPr>
            <w:tcW w:w="1085" w:type="dxa"/>
            <w:vAlign w:val="center"/>
          </w:tcPr>
          <w:p w14:paraId="564D376C">
            <w:pPr>
              <w:adjustRightInd w:val="0"/>
              <w:snapToGrid w:val="0"/>
              <w:spacing w:line="276" w:lineRule="auto"/>
              <w:jc w:val="center"/>
              <w:rPr>
                <w:rFonts w:ascii="宋体" w:hAnsi="宋体"/>
                <w:color w:val="auto"/>
                <w:kern w:val="0"/>
                <w:sz w:val="20"/>
                <w:szCs w:val="20"/>
              </w:rPr>
            </w:pPr>
          </w:p>
        </w:tc>
        <w:tc>
          <w:tcPr>
            <w:tcW w:w="1143" w:type="dxa"/>
            <w:vAlign w:val="center"/>
          </w:tcPr>
          <w:p w14:paraId="3E6E22C6">
            <w:pPr>
              <w:adjustRightInd w:val="0"/>
              <w:snapToGrid w:val="0"/>
              <w:spacing w:line="276" w:lineRule="auto"/>
              <w:jc w:val="center"/>
              <w:rPr>
                <w:rFonts w:ascii="宋体" w:hAnsi="宋体"/>
                <w:color w:val="auto"/>
                <w:kern w:val="0"/>
                <w:sz w:val="20"/>
                <w:szCs w:val="20"/>
              </w:rPr>
            </w:pPr>
          </w:p>
        </w:tc>
        <w:tc>
          <w:tcPr>
            <w:tcW w:w="968" w:type="dxa"/>
            <w:vAlign w:val="center"/>
          </w:tcPr>
          <w:p w14:paraId="12B626FA">
            <w:pPr>
              <w:adjustRightInd w:val="0"/>
              <w:snapToGrid w:val="0"/>
              <w:spacing w:line="276" w:lineRule="auto"/>
              <w:jc w:val="center"/>
              <w:rPr>
                <w:rFonts w:ascii="宋体" w:hAnsi="宋体"/>
                <w:color w:val="auto"/>
                <w:kern w:val="0"/>
                <w:sz w:val="20"/>
                <w:szCs w:val="20"/>
              </w:rPr>
            </w:pPr>
          </w:p>
        </w:tc>
        <w:tc>
          <w:tcPr>
            <w:tcW w:w="808" w:type="dxa"/>
            <w:vAlign w:val="center"/>
          </w:tcPr>
          <w:p w14:paraId="60FB8915">
            <w:pPr>
              <w:adjustRightInd w:val="0"/>
              <w:snapToGrid w:val="0"/>
              <w:spacing w:line="276" w:lineRule="auto"/>
              <w:jc w:val="center"/>
              <w:rPr>
                <w:rFonts w:ascii="宋体" w:hAnsi="宋体"/>
                <w:color w:val="auto"/>
                <w:kern w:val="0"/>
                <w:sz w:val="20"/>
                <w:szCs w:val="20"/>
              </w:rPr>
            </w:pPr>
          </w:p>
        </w:tc>
        <w:tc>
          <w:tcPr>
            <w:tcW w:w="1109" w:type="dxa"/>
            <w:vAlign w:val="center"/>
          </w:tcPr>
          <w:p w14:paraId="62731EC9">
            <w:pPr>
              <w:adjustRightInd w:val="0"/>
              <w:snapToGrid w:val="0"/>
              <w:spacing w:line="276" w:lineRule="auto"/>
              <w:jc w:val="center"/>
              <w:rPr>
                <w:rFonts w:ascii="宋体" w:hAnsi="宋体"/>
                <w:color w:val="auto"/>
                <w:kern w:val="0"/>
                <w:sz w:val="20"/>
                <w:szCs w:val="20"/>
              </w:rPr>
            </w:pPr>
          </w:p>
        </w:tc>
        <w:tc>
          <w:tcPr>
            <w:tcW w:w="1140" w:type="dxa"/>
            <w:vAlign w:val="center"/>
          </w:tcPr>
          <w:p w14:paraId="725837C3">
            <w:pPr>
              <w:adjustRightInd w:val="0"/>
              <w:snapToGrid w:val="0"/>
              <w:spacing w:line="276" w:lineRule="auto"/>
              <w:jc w:val="center"/>
              <w:rPr>
                <w:rFonts w:ascii="宋体" w:hAnsi="宋体"/>
                <w:color w:val="auto"/>
                <w:kern w:val="0"/>
                <w:sz w:val="20"/>
                <w:szCs w:val="20"/>
              </w:rPr>
            </w:pPr>
          </w:p>
        </w:tc>
      </w:tr>
      <w:tr w14:paraId="17687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14:paraId="29F81B60">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14:paraId="46944AB6">
            <w:pPr>
              <w:adjustRightInd w:val="0"/>
              <w:snapToGrid w:val="0"/>
              <w:spacing w:line="276" w:lineRule="auto"/>
              <w:jc w:val="center"/>
              <w:rPr>
                <w:rFonts w:ascii="宋体" w:hAnsi="宋体"/>
                <w:color w:val="auto"/>
                <w:kern w:val="0"/>
                <w:sz w:val="20"/>
                <w:szCs w:val="20"/>
              </w:rPr>
            </w:pPr>
          </w:p>
        </w:tc>
        <w:tc>
          <w:tcPr>
            <w:tcW w:w="1013" w:type="dxa"/>
            <w:vAlign w:val="center"/>
          </w:tcPr>
          <w:p w14:paraId="738CF604">
            <w:pPr>
              <w:adjustRightInd w:val="0"/>
              <w:snapToGrid w:val="0"/>
              <w:spacing w:line="276" w:lineRule="auto"/>
              <w:jc w:val="center"/>
              <w:rPr>
                <w:rFonts w:ascii="宋体" w:hAnsi="宋体"/>
                <w:color w:val="auto"/>
                <w:kern w:val="0"/>
                <w:sz w:val="20"/>
                <w:szCs w:val="20"/>
              </w:rPr>
            </w:pPr>
          </w:p>
        </w:tc>
        <w:tc>
          <w:tcPr>
            <w:tcW w:w="778" w:type="dxa"/>
            <w:vAlign w:val="center"/>
          </w:tcPr>
          <w:p w14:paraId="48BA98B4">
            <w:pPr>
              <w:adjustRightInd w:val="0"/>
              <w:snapToGrid w:val="0"/>
              <w:spacing w:line="276" w:lineRule="auto"/>
              <w:jc w:val="center"/>
              <w:rPr>
                <w:rFonts w:ascii="宋体" w:hAnsi="宋体"/>
                <w:color w:val="auto"/>
                <w:kern w:val="0"/>
                <w:sz w:val="20"/>
                <w:szCs w:val="20"/>
              </w:rPr>
            </w:pPr>
          </w:p>
        </w:tc>
        <w:tc>
          <w:tcPr>
            <w:tcW w:w="648" w:type="dxa"/>
            <w:vAlign w:val="center"/>
          </w:tcPr>
          <w:p w14:paraId="6303DC53">
            <w:pPr>
              <w:adjustRightInd w:val="0"/>
              <w:snapToGrid w:val="0"/>
              <w:spacing w:line="276" w:lineRule="auto"/>
              <w:jc w:val="center"/>
              <w:rPr>
                <w:rFonts w:ascii="宋体" w:hAnsi="宋体"/>
                <w:color w:val="auto"/>
                <w:kern w:val="0"/>
                <w:sz w:val="20"/>
                <w:szCs w:val="20"/>
              </w:rPr>
            </w:pPr>
          </w:p>
        </w:tc>
        <w:tc>
          <w:tcPr>
            <w:tcW w:w="695" w:type="dxa"/>
            <w:vAlign w:val="center"/>
          </w:tcPr>
          <w:p w14:paraId="2914CAD6">
            <w:pPr>
              <w:adjustRightInd w:val="0"/>
              <w:snapToGrid w:val="0"/>
              <w:spacing w:line="276" w:lineRule="auto"/>
              <w:jc w:val="center"/>
              <w:rPr>
                <w:rFonts w:ascii="宋体" w:hAnsi="宋体"/>
                <w:color w:val="auto"/>
                <w:kern w:val="0"/>
                <w:sz w:val="20"/>
                <w:szCs w:val="20"/>
              </w:rPr>
            </w:pPr>
          </w:p>
        </w:tc>
        <w:tc>
          <w:tcPr>
            <w:tcW w:w="1085" w:type="dxa"/>
            <w:vAlign w:val="center"/>
          </w:tcPr>
          <w:p w14:paraId="63E7FED0">
            <w:pPr>
              <w:adjustRightInd w:val="0"/>
              <w:snapToGrid w:val="0"/>
              <w:spacing w:line="276" w:lineRule="auto"/>
              <w:jc w:val="center"/>
              <w:rPr>
                <w:rFonts w:ascii="宋体" w:hAnsi="宋体"/>
                <w:color w:val="auto"/>
                <w:kern w:val="0"/>
                <w:sz w:val="20"/>
                <w:szCs w:val="20"/>
              </w:rPr>
            </w:pPr>
          </w:p>
        </w:tc>
        <w:tc>
          <w:tcPr>
            <w:tcW w:w="1143" w:type="dxa"/>
            <w:vAlign w:val="center"/>
          </w:tcPr>
          <w:p w14:paraId="0B4D5188">
            <w:pPr>
              <w:adjustRightInd w:val="0"/>
              <w:snapToGrid w:val="0"/>
              <w:spacing w:line="276" w:lineRule="auto"/>
              <w:jc w:val="center"/>
              <w:rPr>
                <w:rFonts w:ascii="宋体" w:hAnsi="宋体"/>
                <w:color w:val="auto"/>
                <w:kern w:val="0"/>
                <w:sz w:val="20"/>
                <w:szCs w:val="20"/>
              </w:rPr>
            </w:pPr>
          </w:p>
        </w:tc>
        <w:tc>
          <w:tcPr>
            <w:tcW w:w="968" w:type="dxa"/>
            <w:vAlign w:val="center"/>
          </w:tcPr>
          <w:p w14:paraId="74E682D3">
            <w:pPr>
              <w:adjustRightInd w:val="0"/>
              <w:snapToGrid w:val="0"/>
              <w:spacing w:line="276" w:lineRule="auto"/>
              <w:jc w:val="center"/>
              <w:rPr>
                <w:rFonts w:ascii="宋体" w:hAnsi="宋体"/>
                <w:color w:val="auto"/>
                <w:kern w:val="0"/>
                <w:sz w:val="20"/>
                <w:szCs w:val="20"/>
              </w:rPr>
            </w:pPr>
          </w:p>
        </w:tc>
        <w:tc>
          <w:tcPr>
            <w:tcW w:w="808" w:type="dxa"/>
            <w:vAlign w:val="center"/>
          </w:tcPr>
          <w:p w14:paraId="466B14ED">
            <w:pPr>
              <w:adjustRightInd w:val="0"/>
              <w:snapToGrid w:val="0"/>
              <w:spacing w:line="276" w:lineRule="auto"/>
              <w:jc w:val="center"/>
              <w:rPr>
                <w:rFonts w:ascii="宋体" w:hAnsi="宋体"/>
                <w:color w:val="auto"/>
                <w:kern w:val="0"/>
                <w:sz w:val="20"/>
                <w:szCs w:val="20"/>
              </w:rPr>
            </w:pPr>
          </w:p>
        </w:tc>
        <w:tc>
          <w:tcPr>
            <w:tcW w:w="1109" w:type="dxa"/>
            <w:vAlign w:val="center"/>
          </w:tcPr>
          <w:p w14:paraId="7F20E0BA">
            <w:pPr>
              <w:adjustRightInd w:val="0"/>
              <w:snapToGrid w:val="0"/>
              <w:spacing w:line="276" w:lineRule="auto"/>
              <w:jc w:val="center"/>
              <w:rPr>
                <w:rFonts w:ascii="宋体" w:hAnsi="宋体"/>
                <w:color w:val="auto"/>
                <w:kern w:val="0"/>
                <w:sz w:val="20"/>
                <w:szCs w:val="20"/>
              </w:rPr>
            </w:pPr>
          </w:p>
        </w:tc>
        <w:tc>
          <w:tcPr>
            <w:tcW w:w="1140" w:type="dxa"/>
            <w:vAlign w:val="center"/>
          </w:tcPr>
          <w:p w14:paraId="4341A04A">
            <w:pPr>
              <w:adjustRightInd w:val="0"/>
              <w:snapToGrid w:val="0"/>
              <w:spacing w:line="276" w:lineRule="auto"/>
              <w:jc w:val="center"/>
              <w:rPr>
                <w:rFonts w:ascii="宋体" w:hAnsi="宋体"/>
                <w:color w:val="auto"/>
                <w:kern w:val="0"/>
                <w:sz w:val="20"/>
                <w:szCs w:val="20"/>
              </w:rPr>
            </w:pPr>
          </w:p>
        </w:tc>
      </w:tr>
      <w:tr w14:paraId="0A97F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14:paraId="7F95D25A">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14:paraId="3A3FA1BE">
            <w:pPr>
              <w:adjustRightInd w:val="0"/>
              <w:snapToGrid w:val="0"/>
              <w:spacing w:line="276" w:lineRule="auto"/>
              <w:jc w:val="center"/>
              <w:rPr>
                <w:rFonts w:ascii="宋体" w:hAnsi="宋体"/>
                <w:color w:val="auto"/>
                <w:kern w:val="0"/>
                <w:sz w:val="20"/>
                <w:szCs w:val="20"/>
              </w:rPr>
            </w:pPr>
          </w:p>
        </w:tc>
        <w:tc>
          <w:tcPr>
            <w:tcW w:w="1013" w:type="dxa"/>
            <w:vAlign w:val="center"/>
          </w:tcPr>
          <w:p w14:paraId="16C2E524">
            <w:pPr>
              <w:adjustRightInd w:val="0"/>
              <w:snapToGrid w:val="0"/>
              <w:spacing w:line="276" w:lineRule="auto"/>
              <w:jc w:val="center"/>
              <w:rPr>
                <w:rFonts w:ascii="宋体" w:hAnsi="宋体"/>
                <w:color w:val="auto"/>
                <w:kern w:val="0"/>
                <w:sz w:val="20"/>
                <w:szCs w:val="20"/>
              </w:rPr>
            </w:pPr>
          </w:p>
        </w:tc>
        <w:tc>
          <w:tcPr>
            <w:tcW w:w="778" w:type="dxa"/>
            <w:vAlign w:val="center"/>
          </w:tcPr>
          <w:p w14:paraId="357117A5">
            <w:pPr>
              <w:adjustRightInd w:val="0"/>
              <w:snapToGrid w:val="0"/>
              <w:spacing w:line="276" w:lineRule="auto"/>
              <w:jc w:val="center"/>
              <w:rPr>
                <w:rFonts w:ascii="宋体" w:hAnsi="宋体"/>
                <w:color w:val="auto"/>
                <w:kern w:val="0"/>
                <w:sz w:val="20"/>
                <w:szCs w:val="20"/>
              </w:rPr>
            </w:pPr>
          </w:p>
        </w:tc>
        <w:tc>
          <w:tcPr>
            <w:tcW w:w="648" w:type="dxa"/>
            <w:vAlign w:val="center"/>
          </w:tcPr>
          <w:p w14:paraId="49E8093A">
            <w:pPr>
              <w:adjustRightInd w:val="0"/>
              <w:snapToGrid w:val="0"/>
              <w:spacing w:line="276" w:lineRule="auto"/>
              <w:jc w:val="center"/>
              <w:rPr>
                <w:rFonts w:ascii="宋体" w:hAnsi="宋体"/>
                <w:color w:val="auto"/>
                <w:kern w:val="0"/>
                <w:sz w:val="20"/>
                <w:szCs w:val="20"/>
              </w:rPr>
            </w:pPr>
          </w:p>
        </w:tc>
        <w:tc>
          <w:tcPr>
            <w:tcW w:w="695" w:type="dxa"/>
            <w:vAlign w:val="center"/>
          </w:tcPr>
          <w:p w14:paraId="6AAB6BBC">
            <w:pPr>
              <w:adjustRightInd w:val="0"/>
              <w:snapToGrid w:val="0"/>
              <w:spacing w:line="276" w:lineRule="auto"/>
              <w:jc w:val="center"/>
              <w:rPr>
                <w:rFonts w:ascii="宋体" w:hAnsi="宋体"/>
                <w:color w:val="auto"/>
                <w:kern w:val="0"/>
                <w:sz w:val="20"/>
                <w:szCs w:val="20"/>
              </w:rPr>
            </w:pPr>
          </w:p>
        </w:tc>
        <w:tc>
          <w:tcPr>
            <w:tcW w:w="1085" w:type="dxa"/>
            <w:vAlign w:val="center"/>
          </w:tcPr>
          <w:p w14:paraId="566A405E">
            <w:pPr>
              <w:adjustRightInd w:val="0"/>
              <w:snapToGrid w:val="0"/>
              <w:spacing w:line="276" w:lineRule="auto"/>
              <w:jc w:val="center"/>
              <w:rPr>
                <w:rFonts w:ascii="宋体" w:hAnsi="宋体"/>
                <w:color w:val="auto"/>
                <w:kern w:val="0"/>
                <w:sz w:val="20"/>
                <w:szCs w:val="20"/>
              </w:rPr>
            </w:pPr>
          </w:p>
        </w:tc>
        <w:tc>
          <w:tcPr>
            <w:tcW w:w="1143" w:type="dxa"/>
            <w:vAlign w:val="center"/>
          </w:tcPr>
          <w:p w14:paraId="1C75EDFD">
            <w:pPr>
              <w:adjustRightInd w:val="0"/>
              <w:snapToGrid w:val="0"/>
              <w:spacing w:line="276" w:lineRule="auto"/>
              <w:jc w:val="center"/>
              <w:rPr>
                <w:rFonts w:ascii="宋体" w:hAnsi="宋体"/>
                <w:color w:val="auto"/>
                <w:kern w:val="0"/>
                <w:sz w:val="20"/>
                <w:szCs w:val="20"/>
              </w:rPr>
            </w:pPr>
          </w:p>
        </w:tc>
        <w:tc>
          <w:tcPr>
            <w:tcW w:w="968" w:type="dxa"/>
            <w:vAlign w:val="center"/>
          </w:tcPr>
          <w:p w14:paraId="38E27918">
            <w:pPr>
              <w:adjustRightInd w:val="0"/>
              <w:snapToGrid w:val="0"/>
              <w:spacing w:line="276" w:lineRule="auto"/>
              <w:jc w:val="center"/>
              <w:rPr>
                <w:rFonts w:ascii="宋体" w:hAnsi="宋体"/>
                <w:color w:val="auto"/>
                <w:kern w:val="0"/>
                <w:sz w:val="20"/>
                <w:szCs w:val="20"/>
              </w:rPr>
            </w:pPr>
          </w:p>
        </w:tc>
        <w:tc>
          <w:tcPr>
            <w:tcW w:w="808" w:type="dxa"/>
            <w:vAlign w:val="center"/>
          </w:tcPr>
          <w:p w14:paraId="440B13C5">
            <w:pPr>
              <w:adjustRightInd w:val="0"/>
              <w:snapToGrid w:val="0"/>
              <w:spacing w:line="276" w:lineRule="auto"/>
              <w:jc w:val="center"/>
              <w:rPr>
                <w:rFonts w:ascii="宋体" w:hAnsi="宋体"/>
                <w:color w:val="auto"/>
                <w:kern w:val="0"/>
                <w:sz w:val="20"/>
                <w:szCs w:val="20"/>
              </w:rPr>
            </w:pPr>
          </w:p>
        </w:tc>
        <w:tc>
          <w:tcPr>
            <w:tcW w:w="1109" w:type="dxa"/>
            <w:vAlign w:val="center"/>
          </w:tcPr>
          <w:p w14:paraId="3481CF1D">
            <w:pPr>
              <w:adjustRightInd w:val="0"/>
              <w:snapToGrid w:val="0"/>
              <w:spacing w:line="276" w:lineRule="auto"/>
              <w:jc w:val="center"/>
              <w:rPr>
                <w:rFonts w:ascii="宋体" w:hAnsi="宋体"/>
                <w:color w:val="auto"/>
                <w:kern w:val="0"/>
                <w:sz w:val="20"/>
                <w:szCs w:val="20"/>
              </w:rPr>
            </w:pPr>
          </w:p>
        </w:tc>
        <w:tc>
          <w:tcPr>
            <w:tcW w:w="1140" w:type="dxa"/>
            <w:vAlign w:val="center"/>
          </w:tcPr>
          <w:p w14:paraId="5888118E">
            <w:pPr>
              <w:adjustRightInd w:val="0"/>
              <w:snapToGrid w:val="0"/>
              <w:spacing w:line="276" w:lineRule="auto"/>
              <w:jc w:val="center"/>
              <w:rPr>
                <w:rFonts w:ascii="宋体" w:hAnsi="宋体"/>
                <w:color w:val="auto"/>
                <w:kern w:val="0"/>
                <w:sz w:val="20"/>
                <w:szCs w:val="20"/>
              </w:rPr>
            </w:pPr>
          </w:p>
        </w:tc>
      </w:tr>
      <w:tr w14:paraId="2144C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14:paraId="6DC956BD">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14:paraId="4C6AD560">
            <w:pPr>
              <w:adjustRightInd w:val="0"/>
              <w:snapToGrid w:val="0"/>
              <w:spacing w:line="276" w:lineRule="auto"/>
              <w:jc w:val="center"/>
              <w:rPr>
                <w:rFonts w:ascii="宋体" w:hAnsi="宋体"/>
                <w:color w:val="auto"/>
                <w:kern w:val="0"/>
                <w:sz w:val="20"/>
                <w:szCs w:val="20"/>
              </w:rPr>
            </w:pPr>
          </w:p>
        </w:tc>
        <w:tc>
          <w:tcPr>
            <w:tcW w:w="695" w:type="dxa"/>
            <w:vAlign w:val="bottom"/>
          </w:tcPr>
          <w:p w14:paraId="4689B0B6">
            <w:pPr>
              <w:adjustRightInd w:val="0"/>
              <w:snapToGrid w:val="0"/>
              <w:spacing w:line="276" w:lineRule="auto"/>
              <w:jc w:val="center"/>
              <w:rPr>
                <w:rFonts w:ascii="宋体" w:hAnsi="宋体"/>
                <w:color w:val="auto"/>
                <w:kern w:val="0"/>
                <w:sz w:val="20"/>
                <w:szCs w:val="20"/>
              </w:rPr>
            </w:pPr>
          </w:p>
        </w:tc>
        <w:tc>
          <w:tcPr>
            <w:tcW w:w="1085" w:type="dxa"/>
            <w:vAlign w:val="center"/>
          </w:tcPr>
          <w:p w14:paraId="01C53C39">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14:paraId="3A1722BA">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14:paraId="4490AD05">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14:paraId="67791C43">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14:paraId="04628E7B">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14:paraId="12CF3F87">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14:paraId="5B855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14:paraId="7C0C1FD6">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14:paraId="311EDE6B">
            <w:pPr>
              <w:adjustRightInd w:val="0"/>
              <w:snapToGrid w:val="0"/>
              <w:spacing w:line="276" w:lineRule="auto"/>
              <w:jc w:val="center"/>
              <w:rPr>
                <w:rFonts w:ascii="宋体" w:hAnsi="宋体"/>
                <w:color w:val="auto"/>
                <w:kern w:val="0"/>
                <w:sz w:val="20"/>
                <w:szCs w:val="20"/>
              </w:rPr>
            </w:pPr>
          </w:p>
        </w:tc>
        <w:tc>
          <w:tcPr>
            <w:tcW w:w="695" w:type="dxa"/>
            <w:vAlign w:val="bottom"/>
          </w:tcPr>
          <w:p w14:paraId="4A77DEBC">
            <w:pPr>
              <w:adjustRightInd w:val="0"/>
              <w:snapToGrid w:val="0"/>
              <w:spacing w:line="276" w:lineRule="auto"/>
              <w:jc w:val="center"/>
              <w:rPr>
                <w:rFonts w:ascii="宋体" w:hAnsi="宋体"/>
                <w:color w:val="auto"/>
                <w:kern w:val="0"/>
                <w:sz w:val="20"/>
                <w:szCs w:val="20"/>
              </w:rPr>
            </w:pPr>
          </w:p>
        </w:tc>
        <w:tc>
          <w:tcPr>
            <w:tcW w:w="1085" w:type="dxa"/>
            <w:vAlign w:val="center"/>
          </w:tcPr>
          <w:p w14:paraId="490DDB8F">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14:paraId="1B86D610">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14:paraId="76324984">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14:paraId="47E89F5D">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14:paraId="2BFFF4F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14:paraId="2E34E3E5">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14:paraId="234BA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14:paraId="7D3F77C0">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14:paraId="6CE789D3">
            <w:pPr>
              <w:adjustRightInd w:val="0"/>
              <w:snapToGrid w:val="0"/>
              <w:spacing w:line="276" w:lineRule="auto"/>
              <w:jc w:val="center"/>
              <w:rPr>
                <w:rFonts w:ascii="宋体" w:hAnsi="宋体"/>
                <w:color w:val="auto"/>
                <w:kern w:val="0"/>
                <w:sz w:val="20"/>
                <w:szCs w:val="20"/>
              </w:rPr>
            </w:pPr>
          </w:p>
        </w:tc>
        <w:tc>
          <w:tcPr>
            <w:tcW w:w="695" w:type="dxa"/>
            <w:vAlign w:val="bottom"/>
          </w:tcPr>
          <w:p w14:paraId="6451BFBD">
            <w:pPr>
              <w:adjustRightInd w:val="0"/>
              <w:snapToGrid w:val="0"/>
              <w:spacing w:line="276" w:lineRule="auto"/>
              <w:jc w:val="center"/>
              <w:rPr>
                <w:rFonts w:ascii="宋体" w:hAnsi="宋体"/>
                <w:color w:val="auto"/>
                <w:kern w:val="0"/>
                <w:sz w:val="20"/>
                <w:szCs w:val="20"/>
              </w:rPr>
            </w:pPr>
          </w:p>
        </w:tc>
        <w:tc>
          <w:tcPr>
            <w:tcW w:w="1085" w:type="dxa"/>
            <w:vAlign w:val="center"/>
          </w:tcPr>
          <w:p w14:paraId="75A31A7C">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14:paraId="04E5EE9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14:paraId="537AB436">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14:paraId="6207857E">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14:paraId="0E2647A0">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14:paraId="0C51F68D">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14:paraId="4D0084E9">
      <w:pPr>
        <w:autoSpaceDE w:val="0"/>
        <w:autoSpaceDN w:val="0"/>
        <w:spacing w:line="300" w:lineRule="auto"/>
        <w:rPr>
          <w:rFonts w:ascii="黑体" w:hAnsi="黑体" w:eastAsia="黑体"/>
          <w:color w:val="auto"/>
          <w:sz w:val="28"/>
          <w:szCs w:val="28"/>
        </w:rPr>
      </w:pPr>
    </w:p>
    <w:p w14:paraId="6241B349">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769C5098">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14:paraId="495FBDD3">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14:paraId="015AFDEE">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14:paraId="61E82CD4">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14:paraId="41C47F56">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5B09EFCC">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14:paraId="3C9B5B7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14:paraId="48572B9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14:paraId="004049A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14:paraId="2380587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14:paraId="56A07C5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14:paraId="01CB2D1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14:paraId="3B28FC9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14:paraId="113AC02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14:paraId="5C6A2FD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14:paraId="641FB67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14:paraId="1C27A14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14:paraId="08C9EDA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0A218D45">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14:paraId="540F557B">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14:paraId="0E75899F">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14:paraId="26802B8F">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14:paraId="2A7111AE">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14:paraId="41864385">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14:paraId="3ED88CEC">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14:paraId="666C524B">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14:paraId="16B4DC51">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14:paraId="00640472">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14:paraId="76B71962">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14:paraId="2D5E24B5">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14:paraId="4FCA509C">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14:paraId="14B01853">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14:paraId="39733868">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14:paraId="6804ED64">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14:paraId="2FC0F1BC">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14:paraId="198AF9F8">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14:paraId="498F02FD">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14:paraId="52ECA172">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14:paraId="737934C4">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14:paraId="19005572">
            <w:pPr>
              <w:adjustRightInd w:val="0"/>
              <w:snapToGrid w:val="0"/>
              <w:spacing w:line="276" w:lineRule="auto"/>
              <w:rPr>
                <w:rFonts w:ascii="宋体" w:hAnsi="宋体"/>
                <w:color w:val="auto"/>
                <w:kern w:val="0"/>
                <w:sz w:val="20"/>
                <w:szCs w:val="20"/>
              </w:rPr>
            </w:pPr>
          </w:p>
        </w:tc>
      </w:tr>
      <w:tr w14:paraId="017D2EDC">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14:paraId="2FF12DE4">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14:paraId="04E642E6">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14:paraId="664D7682">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14:paraId="1FF9739E">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14:paraId="7A9532CD">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14:paraId="1E0AB045">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14:paraId="7713B24B">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14:paraId="29AA624B">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14:paraId="3C53C056">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14:paraId="33EB7FCE">
            <w:pPr>
              <w:adjustRightInd w:val="0"/>
              <w:snapToGrid w:val="0"/>
              <w:spacing w:line="276" w:lineRule="auto"/>
              <w:rPr>
                <w:rFonts w:ascii="宋体" w:hAnsi="宋体"/>
                <w:color w:val="auto"/>
                <w:kern w:val="0"/>
                <w:sz w:val="20"/>
                <w:szCs w:val="20"/>
              </w:rPr>
            </w:pPr>
          </w:p>
        </w:tc>
      </w:tr>
      <w:tr w14:paraId="5493988A">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14:paraId="5690C137">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14:paraId="0646FE2A">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14:paraId="45EE349F">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14:paraId="6C1348D0">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1F23685F">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14:paraId="1CB889E5">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14:paraId="05E83A83">
      <w:pPr>
        <w:ind w:firstLine="536"/>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553CDFD8">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14:paraId="2F5AE4E5">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14:paraId="0DB83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14:paraId="22A7218C">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14:paraId="3624B286">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38C9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14:paraId="39B53808">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14:paraId="2815E7E1">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14:paraId="620A4F0A">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14:paraId="1D5BEEB3">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14:paraId="45566055">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14:paraId="217C01D5">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14:paraId="510A0F6F">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14:paraId="14867294">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14:paraId="1442DEB4">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14:paraId="65853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14:paraId="2C0C4E14">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14:paraId="45D9DE99">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14:paraId="0ADE2833">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14:paraId="20ED6052">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14:paraId="245AA65E">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14:paraId="6872169B">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14:paraId="6316B9DE">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14:paraId="459CE5EA">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14:paraId="65F25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7F286D64">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14:paraId="40B9D1E4">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14:paraId="48B1E9F3">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0605C50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5618F7A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1720946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32C89413">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12E7D9E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55750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29FB944A">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14:paraId="1A5377E8">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14:paraId="3FF385FD">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2FE7C5E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6B4616C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317903D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3F69B0F3">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42621C8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47BED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1ED9C65B">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14:paraId="7EABB6B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14:paraId="770C6F0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11F7213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6184D27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0ABA271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0E4924E6">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783B06E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2F0F2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33D52A8D">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14:paraId="5997484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14:paraId="7E0DFC65">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4E8A663A">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488E0CA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303E73E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1DFE182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5D5F198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2341F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14:paraId="08BB866C">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14:paraId="11EC166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14:paraId="10EF956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14:paraId="0492443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14:paraId="4E37DCCF">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14:paraId="41A3B473">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774BC6D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14:paraId="7D6D09FD">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14:paraId="392C0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14:paraId="0070D5B5">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14:paraId="6206712E">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14:paraId="33B6025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14:paraId="25DB912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14:paraId="6286B7A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657D2BA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14:paraId="279B8C2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14:paraId="780FE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14:paraId="158A9A1F">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14:paraId="47CC784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14:paraId="52D7667B">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14:paraId="3F527847">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14:paraId="6E81CB32">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2C02499C">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14:paraId="60B5B756">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14:paraId="09363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14:paraId="7885FB6E">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14:paraId="3AD25BA6">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14:paraId="361BE6F1">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14:paraId="4CF2E7F5">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14:paraId="5515C4E8">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14:paraId="137CF964">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14:paraId="02EFED10">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14:paraId="2B88357F">
      <w:pPr>
        <w:ind w:firstLine="616"/>
        <w:rPr>
          <w:color w:val="auto"/>
        </w:rPr>
      </w:pPr>
    </w:p>
    <w:p w14:paraId="74073872">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1860095A">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14:paraId="307C0BF8">
      <w:pPr>
        <w:autoSpaceDE w:val="0"/>
        <w:autoSpaceDN w:val="0"/>
        <w:ind w:firstLine="536"/>
        <w:jc w:val="center"/>
        <w:rPr>
          <w:rFonts w:ascii="黑体" w:hAnsi="黑体" w:eastAsia="黑体"/>
          <w:color w:val="auto"/>
          <w:sz w:val="28"/>
          <w:szCs w:val="28"/>
        </w:rPr>
      </w:pPr>
    </w:p>
    <w:p w14:paraId="069608A3">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14:paraId="6F13EF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14:paraId="7961EE8B">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14:paraId="26AD6E44">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234F24D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14:paraId="479FCCB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14:paraId="645764F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14:paraId="04B3202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14:paraId="0C75AB6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14:paraId="6485AAB5">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14:paraId="2D781C9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14:paraId="047D25A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14:paraId="449D52D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14:paraId="1FD7A74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14:paraId="580512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14:paraId="6753146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14:paraId="757E411F">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14:paraId="0473C4A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14:paraId="7AF3E0B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14:paraId="4A47EA8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14:paraId="1DE05A4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14:paraId="01870B6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14:paraId="6A1D5DD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14:paraId="40B219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0326D1B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14:paraId="29A2978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7169564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55376C4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6BC3E12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0140AB6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79C8AC15">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118ED8A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580C9C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177445B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14:paraId="22CB130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1828832F">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46B41B4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0879D36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727F3D1F">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4F9A90C5">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7297493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1E5B95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2331FD7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14:paraId="5917F7B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111AE6E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7FACDE6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30270C3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4DBD4D2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6023014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2B9F94A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57D715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14:paraId="0290FD5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14:paraId="42C8105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14:paraId="198D48A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14:paraId="0DCB8F4E">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14:paraId="5F870E5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14:paraId="5F1F339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14:paraId="50199150">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4FE4F6C3">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14:paraId="55749A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14:paraId="2AA5669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14:paraId="296F399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14:paraId="2EA60D76">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75AE93D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14:paraId="10AB5CC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14:paraId="26B1AF2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14:paraId="1AC71C4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14:paraId="78A1360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4EBC6418">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14:paraId="2A07B0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14:paraId="536AAD8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14:paraId="57B1200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14:paraId="3DF0DA6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14:paraId="6E1B090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14:paraId="0AA81D8E">
      <w:pPr>
        <w:snapToGrid w:val="0"/>
        <w:spacing w:line="360" w:lineRule="auto"/>
        <w:ind w:firstLine="536"/>
        <w:rPr>
          <w:rFonts w:eastAsia="仿宋_GB2312"/>
          <w:color w:val="auto"/>
          <w:sz w:val="28"/>
        </w:rPr>
      </w:pPr>
    </w:p>
    <w:p w14:paraId="37AB974A">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1C98D6B7">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14:paraId="2616F6F5">
      <w:pPr>
        <w:autoSpaceDE w:val="0"/>
        <w:autoSpaceDN w:val="0"/>
        <w:ind w:firstLine="536"/>
        <w:jc w:val="center"/>
        <w:rPr>
          <w:rFonts w:ascii="黑体" w:hAnsi="黑体" w:eastAsia="黑体"/>
          <w:color w:val="auto"/>
          <w:sz w:val="28"/>
          <w:szCs w:val="28"/>
        </w:rPr>
      </w:pPr>
    </w:p>
    <w:p w14:paraId="427F2103">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14:paraId="2FBF9F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14:paraId="593CC2C1">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14:paraId="7422FBC8">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209179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14:paraId="0672590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14:paraId="2EAC77B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14:paraId="2433CA5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14:paraId="2EBB7704">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14:paraId="6354A25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14:paraId="56F9CBD9">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14:paraId="37814419">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14:paraId="6FD0239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14:paraId="78CC7DC4">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14:paraId="29BD53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14:paraId="64C2B0D5">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14:paraId="5955DB2C">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14:paraId="1EFB6FF7">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14:paraId="6BE5B041">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14:paraId="55CEF7F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14:paraId="7FE65FB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14:paraId="3C3697FF">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14:paraId="22795C38">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14:paraId="3798C6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5AE957D0">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14:paraId="7F45A3A2">
            <w:pPr>
              <w:autoSpaceDE w:val="0"/>
              <w:autoSpaceDN w:val="0"/>
              <w:adjustRightInd w:val="0"/>
              <w:snapToGrid w:val="0"/>
              <w:jc w:val="center"/>
              <w:rPr>
                <w:rFonts w:ascii="宋体" w:hAnsi="宋体"/>
                <w:color w:val="auto"/>
                <w:sz w:val="20"/>
                <w:szCs w:val="20"/>
              </w:rPr>
            </w:pPr>
          </w:p>
        </w:tc>
        <w:tc>
          <w:tcPr>
            <w:tcW w:w="1228" w:type="dxa"/>
          </w:tcPr>
          <w:p w14:paraId="2362FC5A">
            <w:pPr>
              <w:autoSpaceDE w:val="0"/>
              <w:autoSpaceDN w:val="0"/>
              <w:adjustRightInd w:val="0"/>
              <w:snapToGrid w:val="0"/>
              <w:jc w:val="center"/>
              <w:rPr>
                <w:rFonts w:ascii="宋体" w:hAnsi="宋体"/>
                <w:color w:val="auto"/>
                <w:sz w:val="20"/>
                <w:szCs w:val="20"/>
              </w:rPr>
            </w:pPr>
          </w:p>
        </w:tc>
        <w:tc>
          <w:tcPr>
            <w:tcW w:w="1988" w:type="dxa"/>
          </w:tcPr>
          <w:p w14:paraId="3E3A127A">
            <w:pPr>
              <w:autoSpaceDE w:val="0"/>
              <w:autoSpaceDN w:val="0"/>
              <w:adjustRightInd w:val="0"/>
              <w:snapToGrid w:val="0"/>
              <w:jc w:val="center"/>
              <w:rPr>
                <w:rFonts w:ascii="宋体" w:hAnsi="宋体"/>
                <w:color w:val="auto"/>
                <w:sz w:val="20"/>
                <w:szCs w:val="20"/>
              </w:rPr>
            </w:pPr>
          </w:p>
        </w:tc>
        <w:tc>
          <w:tcPr>
            <w:tcW w:w="1609" w:type="dxa"/>
          </w:tcPr>
          <w:p w14:paraId="6E1E4D85">
            <w:pPr>
              <w:autoSpaceDE w:val="0"/>
              <w:autoSpaceDN w:val="0"/>
              <w:adjustRightInd w:val="0"/>
              <w:snapToGrid w:val="0"/>
              <w:jc w:val="center"/>
              <w:rPr>
                <w:rFonts w:ascii="宋体" w:hAnsi="宋体"/>
                <w:color w:val="auto"/>
                <w:sz w:val="20"/>
                <w:szCs w:val="20"/>
              </w:rPr>
            </w:pPr>
          </w:p>
        </w:tc>
        <w:tc>
          <w:tcPr>
            <w:tcW w:w="1526" w:type="dxa"/>
          </w:tcPr>
          <w:p w14:paraId="313CCC9C">
            <w:pPr>
              <w:autoSpaceDE w:val="0"/>
              <w:autoSpaceDN w:val="0"/>
              <w:adjustRightInd w:val="0"/>
              <w:snapToGrid w:val="0"/>
              <w:jc w:val="center"/>
              <w:rPr>
                <w:rFonts w:ascii="宋体" w:hAnsi="宋体"/>
                <w:color w:val="auto"/>
                <w:sz w:val="20"/>
                <w:szCs w:val="20"/>
              </w:rPr>
            </w:pPr>
          </w:p>
        </w:tc>
        <w:tc>
          <w:tcPr>
            <w:tcW w:w="1483" w:type="dxa"/>
          </w:tcPr>
          <w:p w14:paraId="157842BE">
            <w:pPr>
              <w:autoSpaceDE w:val="0"/>
              <w:autoSpaceDN w:val="0"/>
              <w:adjustRightInd w:val="0"/>
              <w:snapToGrid w:val="0"/>
              <w:jc w:val="center"/>
              <w:rPr>
                <w:rFonts w:ascii="宋体" w:hAnsi="宋体"/>
                <w:color w:val="auto"/>
                <w:sz w:val="20"/>
                <w:szCs w:val="20"/>
              </w:rPr>
            </w:pPr>
          </w:p>
        </w:tc>
        <w:tc>
          <w:tcPr>
            <w:tcW w:w="1518" w:type="dxa"/>
          </w:tcPr>
          <w:p w14:paraId="345AE0CB">
            <w:pPr>
              <w:autoSpaceDE w:val="0"/>
              <w:autoSpaceDN w:val="0"/>
              <w:adjustRightInd w:val="0"/>
              <w:snapToGrid w:val="0"/>
              <w:jc w:val="center"/>
              <w:rPr>
                <w:rFonts w:ascii="宋体" w:hAnsi="宋体"/>
                <w:color w:val="auto"/>
                <w:sz w:val="20"/>
                <w:szCs w:val="20"/>
              </w:rPr>
            </w:pPr>
          </w:p>
        </w:tc>
      </w:tr>
      <w:tr w14:paraId="60E420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0DA63A56">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14:paraId="14BBF152">
            <w:pPr>
              <w:autoSpaceDE w:val="0"/>
              <w:autoSpaceDN w:val="0"/>
              <w:adjustRightInd w:val="0"/>
              <w:snapToGrid w:val="0"/>
              <w:jc w:val="center"/>
              <w:rPr>
                <w:rFonts w:ascii="宋体" w:hAnsi="宋体"/>
                <w:color w:val="auto"/>
                <w:sz w:val="20"/>
                <w:szCs w:val="20"/>
              </w:rPr>
            </w:pPr>
          </w:p>
        </w:tc>
        <w:tc>
          <w:tcPr>
            <w:tcW w:w="1228" w:type="dxa"/>
          </w:tcPr>
          <w:p w14:paraId="4E6E6541">
            <w:pPr>
              <w:autoSpaceDE w:val="0"/>
              <w:autoSpaceDN w:val="0"/>
              <w:adjustRightInd w:val="0"/>
              <w:snapToGrid w:val="0"/>
              <w:jc w:val="center"/>
              <w:rPr>
                <w:rFonts w:ascii="宋体" w:hAnsi="宋体"/>
                <w:color w:val="auto"/>
                <w:sz w:val="20"/>
                <w:szCs w:val="20"/>
              </w:rPr>
            </w:pPr>
          </w:p>
        </w:tc>
        <w:tc>
          <w:tcPr>
            <w:tcW w:w="1988" w:type="dxa"/>
          </w:tcPr>
          <w:p w14:paraId="60EEF8B5">
            <w:pPr>
              <w:autoSpaceDE w:val="0"/>
              <w:autoSpaceDN w:val="0"/>
              <w:adjustRightInd w:val="0"/>
              <w:snapToGrid w:val="0"/>
              <w:jc w:val="center"/>
              <w:rPr>
                <w:rFonts w:ascii="宋体" w:hAnsi="宋体"/>
                <w:color w:val="auto"/>
                <w:sz w:val="20"/>
                <w:szCs w:val="20"/>
              </w:rPr>
            </w:pPr>
          </w:p>
        </w:tc>
        <w:tc>
          <w:tcPr>
            <w:tcW w:w="1609" w:type="dxa"/>
          </w:tcPr>
          <w:p w14:paraId="25CD380E">
            <w:pPr>
              <w:autoSpaceDE w:val="0"/>
              <w:autoSpaceDN w:val="0"/>
              <w:adjustRightInd w:val="0"/>
              <w:snapToGrid w:val="0"/>
              <w:jc w:val="center"/>
              <w:rPr>
                <w:rFonts w:ascii="宋体" w:hAnsi="宋体"/>
                <w:color w:val="auto"/>
                <w:sz w:val="20"/>
                <w:szCs w:val="20"/>
              </w:rPr>
            </w:pPr>
          </w:p>
        </w:tc>
        <w:tc>
          <w:tcPr>
            <w:tcW w:w="1526" w:type="dxa"/>
          </w:tcPr>
          <w:p w14:paraId="0A1EE711">
            <w:pPr>
              <w:autoSpaceDE w:val="0"/>
              <w:autoSpaceDN w:val="0"/>
              <w:adjustRightInd w:val="0"/>
              <w:snapToGrid w:val="0"/>
              <w:jc w:val="center"/>
              <w:rPr>
                <w:rFonts w:ascii="宋体" w:hAnsi="宋体"/>
                <w:color w:val="auto"/>
                <w:sz w:val="20"/>
                <w:szCs w:val="20"/>
              </w:rPr>
            </w:pPr>
          </w:p>
        </w:tc>
        <w:tc>
          <w:tcPr>
            <w:tcW w:w="1483" w:type="dxa"/>
          </w:tcPr>
          <w:p w14:paraId="3FA09400">
            <w:pPr>
              <w:autoSpaceDE w:val="0"/>
              <w:autoSpaceDN w:val="0"/>
              <w:adjustRightInd w:val="0"/>
              <w:snapToGrid w:val="0"/>
              <w:jc w:val="center"/>
              <w:rPr>
                <w:rFonts w:ascii="宋体" w:hAnsi="宋体"/>
                <w:color w:val="auto"/>
                <w:sz w:val="20"/>
                <w:szCs w:val="20"/>
              </w:rPr>
            </w:pPr>
          </w:p>
        </w:tc>
        <w:tc>
          <w:tcPr>
            <w:tcW w:w="1518" w:type="dxa"/>
          </w:tcPr>
          <w:p w14:paraId="56E671A1">
            <w:pPr>
              <w:autoSpaceDE w:val="0"/>
              <w:autoSpaceDN w:val="0"/>
              <w:adjustRightInd w:val="0"/>
              <w:snapToGrid w:val="0"/>
              <w:jc w:val="center"/>
              <w:rPr>
                <w:rFonts w:ascii="宋体" w:hAnsi="宋体"/>
                <w:color w:val="auto"/>
                <w:sz w:val="20"/>
                <w:szCs w:val="20"/>
              </w:rPr>
            </w:pPr>
          </w:p>
        </w:tc>
      </w:tr>
      <w:tr w14:paraId="364691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0C346586">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14:paraId="11C4887A">
            <w:pPr>
              <w:autoSpaceDE w:val="0"/>
              <w:autoSpaceDN w:val="0"/>
              <w:adjustRightInd w:val="0"/>
              <w:snapToGrid w:val="0"/>
              <w:jc w:val="center"/>
              <w:rPr>
                <w:rFonts w:ascii="宋体" w:hAnsi="宋体"/>
                <w:color w:val="auto"/>
                <w:sz w:val="20"/>
                <w:szCs w:val="20"/>
              </w:rPr>
            </w:pPr>
          </w:p>
        </w:tc>
        <w:tc>
          <w:tcPr>
            <w:tcW w:w="1228" w:type="dxa"/>
          </w:tcPr>
          <w:p w14:paraId="72BEAA4B">
            <w:pPr>
              <w:autoSpaceDE w:val="0"/>
              <w:autoSpaceDN w:val="0"/>
              <w:adjustRightInd w:val="0"/>
              <w:snapToGrid w:val="0"/>
              <w:jc w:val="center"/>
              <w:rPr>
                <w:rFonts w:ascii="宋体" w:hAnsi="宋体"/>
                <w:color w:val="auto"/>
                <w:sz w:val="20"/>
                <w:szCs w:val="20"/>
              </w:rPr>
            </w:pPr>
          </w:p>
        </w:tc>
        <w:tc>
          <w:tcPr>
            <w:tcW w:w="1988" w:type="dxa"/>
          </w:tcPr>
          <w:p w14:paraId="4567203D">
            <w:pPr>
              <w:autoSpaceDE w:val="0"/>
              <w:autoSpaceDN w:val="0"/>
              <w:adjustRightInd w:val="0"/>
              <w:snapToGrid w:val="0"/>
              <w:jc w:val="center"/>
              <w:rPr>
                <w:rFonts w:ascii="宋体" w:hAnsi="宋体"/>
                <w:color w:val="auto"/>
                <w:sz w:val="20"/>
                <w:szCs w:val="20"/>
              </w:rPr>
            </w:pPr>
          </w:p>
        </w:tc>
        <w:tc>
          <w:tcPr>
            <w:tcW w:w="1609" w:type="dxa"/>
          </w:tcPr>
          <w:p w14:paraId="1A97CC10">
            <w:pPr>
              <w:autoSpaceDE w:val="0"/>
              <w:autoSpaceDN w:val="0"/>
              <w:adjustRightInd w:val="0"/>
              <w:snapToGrid w:val="0"/>
              <w:jc w:val="center"/>
              <w:rPr>
                <w:rFonts w:ascii="宋体" w:hAnsi="宋体"/>
                <w:color w:val="auto"/>
                <w:sz w:val="20"/>
                <w:szCs w:val="20"/>
              </w:rPr>
            </w:pPr>
          </w:p>
        </w:tc>
        <w:tc>
          <w:tcPr>
            <w:tcW w:w="1526" w:type="dxa"/>
          </w:tcPr>
          <w:p w14:paraId="4CE355B1">
            <w:pPr>
              <w:autoSpaceDE w:val="0"/>
              <w:autoSpaceDN w:val="0"/>
              <w:adjustRightInd w:val="0"/>
              <w:snapToGrid w:val="0"/>
              <w:jc w:val="center"/>
              <w:rPr>
                <w:rFonts w:ascii="宋体" w:hAnsi="宋体"/>
                <w:color w:val="auto"/>
                <w:sz w:val="20"/>
                <w:szCs w:val="20"/>
              </w:rPr>
            </w:pPr>
          </w:p>
        </w:tc>
        <w:tc>
          <w:tcPr>
            <w:tcW w:w="1483" w:type="dxa"/>
          </w:tcPr>
          <w:p w14:paraId="1FEFC6D0">
            <w:pPr>
              <w:autoSpaceDE w:val="0"/>
              <w:autoSpaceDN w:val="0"/>
              <w:adjustRightInd w:val="0"/>
              <w:snapToGrid w:val="0"/>
              <w:jc w:val="center"/>
              <w:rPr>
                <w:rFonts w:ascii="宋体" w:hAnsi="宋体"/>
                <w:color w:val="auto"/>
                <w:sz w:val="20"/>
                <w:szCs w:val="20"/>
              </w:rPr>
            </w:pPr>
          </w:p>
        </w:tc>
        <w:tc>
          <w:tcPr>
            <w:tcW w:w="1518" w:type="dxa"/>
          </w:tcPr>
          <w:p w14:paraId="69F8A149">
            <w:pPr>
              <w:autoSpaceDE w:val="0"/>
              <w:autoSpaceDN w:val="0"/>
              <w:adjustRightInd w:val="0"/>
              <w:snapToGrid w:val="0"/>
              <w:jc w:val="center"/>
              <w:rPr>
                <w:rFonts w:ascii="宋体" w:hAnsi="宋体"/>
                <w:color w:val="auto"/>
                <w:sz w:val="20"/>
                <w:szCs w:val="20"/>
              </w:rPr>
            </w:pPr>
          </w:p>
        </w:tc>
      </w:tr>
      <w:tr w14:paraId="302121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14:paraId="229BB4EC">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14:paraId="1C961636">
            <w:pPr>
              <w:autoSpaceDE w:val="0"/>
              <w:autoSpaceDN w:val="0"/>
              <w:adjustRightInd w:val="0"/>
              <w:snapToGrid w:val="0"/>
              <w:jc w:val="center"/>
              <w:rPr>
                <w:rFonts w:ascii="宋体" w:hAnsi="宋体"/>
                <w:color w:val="auto"/>
                <w:sz w:val="20"/>
                <w:szCs w:val="20"/>
              </w:rPr>
            </w:pPr>
          </w:p>
        </w:tc>
        <w:tc>
          <w:tcPr>
            <w:tcW w:w="1228" w:type="dxa"/>
          </w:tcPr>
          <w:p w14:paraId="69B4E65A">
            <w:pPr>
              <w:autoSpaceDE w:val="0"/>
              <w:autoSpaceDN w:val="0"/>
              <w:adjustRightInd w:val="0"/>
              <w:snapToGrid w:val="0"/>
              <w:jc w:val="center"/>
              <w:rPr>
                <w:rFonts w:ascii="宋体" w:hAnsi="宋体"/>
                <w:color w:val="auto"/>
                <w:sz w:val="20"/>
                <w:szCs w:val="20"/>
              </w:rPr>
            </w:pPr>
          </w:p>
        </w:tc>
        <w:tc>
          <w:tcPr>
            <w:tcW w:w="1988" w:type="dxa"/>
          </w:tcPr>
          <w:p w14:paraId="5EA698E1">
            <w:pPr>
              <w:autoSpaceDE w:val="0"/>
              <w:autoSpaceDN w:val="0"/>
              <w:adjustRightInd w:val="0"/>
              <w:snapToGrid w:val="0"/>
              <w:jc w:val="center"/>
              <w:rPr>
                <w:rFonts w:ascii="宋体" w:hAnsi="宋体"/>
                <w:color w:val="auto"/>
                <w:sz w:val="20"/>
                <w:szCs w:val="20"/>
              </w:rPr>
            </w:pPr>
          </w:p>
        </w:tc>
        <w:tc>
          <w:tcPr>
            <w:tcW w:w="1609" w:type="dxa"/>
          </w:tcPr>
          <w:p w14:paraId="2C3CA801">
            <w:pPr>
              <w:autoSpaceDE w:val="0"/>
              <w:autoSpaceDN w:val="0"/>
              <w:adjustRightInd w:val="0"/>
              <w:snapToGrid w:val="0"/>
              <w:jc w:val="center"/>
              <w:rPr>
                <w:rFonts w:ascii="宋体" w:hAnsi="宋体"/>
                <w:color w:val="auto"/>
                <w:sz w:val="20"/>
                <w:szCs w:val="20"/>
              </w:rPr>
            </w:pPr>
          </w:p>
        </w:tc>
        <w:tc>
          <w:tcPr>
            <w:tcW w:w="1526" w:type="dxa"/>
          </w:tcPr>
          <w:p w14:paraId="3ACF112B">
            <w:pPr>
              <w:autoSpaceDE w:val="0"/>
              <w:autoSpaceDN w:val="0"/>
              <w:adjustRightInd w:val="0"/>
              <w:snapToGrid w:val="0"/>
              <w:jc w:val="center"/>
              <w:rPr>
                <w:rFonts w:ascii="宋体" w:hAnsi="宋体"/>
                <w:color w:val="auto"/>
                <w:sz w:val="20"/>
                <w:szCs w:val="20"/>
              </w:rPr>
            </w:pPr>
          </w:p>
        </w:tc>
        <w:tc>
          <w:tcPr>
            <w:tcW w:w="1483" w:type="dxa"/>
          </w:tcPr>
          <w:p w14:paraId="0606629B">
            <w:pPr>
              <w:autoSpaceDE w:val="0"/>
              <w:autoSpaceDN w:val="0"/>
              <w:adjustRightInd w:val="0"/>
              <w:snapToGrid w:val="0"/>
              <w:jc w:val="center"/>
              <w:rPr>
                <w:rFonts w:ascii="宋体" w:hAnsi="宋体"/>
                <w:color w:val="auto"/>
                <w:sz w:val="20"/>
                <w:szCs w:val="20"/>
              </w:rPr>
            </w:pPr>
          </w:p>
        </w:tc>
        <w:tc>
          <w:tcPr>
            <w:tcW w:w="1518" w:type="dxa"/>
          </w:tcPr>
          <w:p w14:paraId="531EF8DF">
            <w:pPr>
              <w:autoSpaceDE w:val="0"/>
              <w:autoSpaceDN w:val="0"/>
              <w:adjustRightInd w:val="0"/>
              <w:snapToGrid w:val="0"/>
              <w:jc w:val="center"/>
              <w:rPr>
                <w:rFonts w:ascii="宋体" w:hAnsi="宋体"/>
                <w:color w:val="auto"/>
                <w:sz w:val="20"/>
                <w:szCs w:val="20"/>
              </w:rPr>
            </w:pPr>
          </w:p>
        </w:tc>
      </w:tr>
      <w:tr w14:paraId="35FFE2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14:paraId="5DF5E89C">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14:paraId="25EF508D">
            <w:pPr>
              <w:autoSpaceDE w:val="0"/>
              <w:autoSpaceDN w:val="0"/>
              <w:adjustRightInd w:val="0"/>
              <w:snapToGrid w:val="0"/>
              <w:jc w:val="center"/>
              <w:rPr>
                <w:rFonts w:ascii="宋体" w:hAnsi="宋体"/>
                <w:b/>
                <w:bCs/>
                <w:color w:val="auto"/>
                <w:sz w:val="20"/>
                <w:szCs w:val="20"/>
              </w:rPr>
            </w:pPr>
          </w:p>
        </w:tc>
        <w:tc>
          <w:tcPr>
            <w:tcW w:w="1483" w:type="dxa"/>
          </w:tcPr>
          <w:p w14:paraId="38B14D83">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14:paraId="13322D1A">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14:paraId="793FE497">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21242E28">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14:paraId="5D6B8DD4">
      <w:pPr>
        <w:autoSpaceDE w:val="0"/>
        <w:autoSpaceDN w:val="0"/>
        <w:ind w:firstLine="536"/>
        <w:jc w:val="center"/>
        <w:rPr>
          <w:rFonts w:ascii="黑体" w:hAnsi="黑体" w:eastAsia="黑体"/>
          <w:color w:val="auto"/>
          <w:sz w:val="28"/>
          <w:szCs w:val="28"/>
        </w:rPr>
      </w:pPr>
    </w:p>
    <w:p w14:paraId="3AC41A82">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14:paraId="7FEAF47B">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14:paraId="2C7B7652">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76DFD5B2">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1834DCF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14:paraId="4117840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14:paraId="1ABE2A4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14:paraId="67F0ADF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14:paraId="4F4C40B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14:paraId="31B74EA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14:paraId="62113D5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14:paraId="402E423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14:paraId="6B54E37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14:paraId="41C1831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14:paraId="76AE0E8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4D0568CA">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610C3CEA">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14:paraId="417BCEE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14:paraId="552E987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14:paraId="2C368FE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14:paraId="2DF30A8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14:paraId="0CBB24C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14:paraId="79479F9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14:paraId="53E93C5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14:paraId="1C1471F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14:paraId="1F2B92B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14:paraId="4AFDF1B1">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6AA82F9B">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14:paraId="11BAACB9">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14:paraId="18DF62C7">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14:paraId="0FD16B7C">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14:paraId="2AEDBA5E">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14:paraId="1CA7B578">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14:paraId="4DDCC12E">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796FF137">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112F9635">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14:paraId="2D7B9C10">
            <w:pPr>
              <w:adjustRightInd w:val="0"/>
              <w:snapToGrid w:val="0"/>
              <w:spacing w:line="276" w:lineRule="auto"/>
              <w:rPr>
                <w:color w:val="auto"/>
                <w:kern w:val="0"/>
                <w:sz w:val="20"/>
                <w:szCs w:val="20"/>
              </w:rPr>
            </w:pPr>
          </w:p>
        </w:tc>
      </w:tr>
      <w:tr w14:paraId="46FF38D1">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6846CCA3">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14:paraId="19820347">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14:paraId="0C51C34D">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14:paraId="4CF92766">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14:paraId="515FE3A7">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14:paraId="31F210CE">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14:paraId="7BE1C158">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14:paraId="0C9CD10B">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14:paraId="34581394">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14:paraId="7022E638">
            <w:pPr>
              <w:adjustRightInd w:val="0"/>
              <w:snapToGrid w:val="0"/>
              <w:spacing w:line="276" w:lineRule="auto"/>
              <w:rPr>
                <w:color w:val="auto"/>
                <w:kern w:val="0"/>
                <w:sz w:val="20"/>
                <w:szCs w:val="20"/>
              </w:rPr>
            </w:pPr>
          </w:p>
        </w:tc>
      </w:tr>
      <w:tr w14:paraId="197A59B3">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14:paraId="29D5DA01">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14:paraId="4A760E72">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14:paraId="51CAE8B4">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14:paraId="6A3C8AEE">
            <w:pPr>
              <w:adjustRightInd w:val="0"/>
              <w:snapToGrid w:val="0"/>
              <w:spacing w:line="276" w:lineRule="auto"/>
              <w:jc w:val="center"/>
              <w:rPr>
                <w:color w:val="auto"/>
                <w:kern w:val="0"/>
                <w:sz w:val="20"/>
                <w:szCs w:val="20"/>
              </w:rPr>
            </w:pPr>
            <w:r>
              <w:rPr>
                <w:color w:val="auto"/>
                <w:kern w:val="0"/>
                <w:sz w:val="20"/>
                <w:szCs w:val="20"/>
              </w:rPr>
              <w:t>／</w:t>
            </w:r>
          </w:p>
        </w:tc>
      </w:tr>
    </w:tbl>
    <w:p w14:paraId="30B48FA1">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0A4076A3">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14:paraId="7167F0C2">
      <w:pPr>
        <w:autoSpaceDE w:val="0"/>
        <w:autoSpaceDN w:val="0"/>
        <w:ind w:firstLine="536"/>
        <w:jc w:val="center"/>
        <w:rPr>
          <w:rFonts w:ascii="黑体" w:hAnsi="黑体" w:eastAsia="黑体"/>
          <w:color w:val="auto"/>
          <w:sz w:val="28"/>
          <w:szCs w:val="28"/>
        </w:rPr>
      </w:pPr>
    </w:p>
    <w:p w14:paraId="049D9ABB">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14:paraId="5712ED2F">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14:paraId="13BD1966">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09B92EB">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61A5FFE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14:paraId="4048A1BE">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14:paraId="10DD438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14:paraId="7A9A8174">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14:paraId="4B2750D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14:paraId="024ECD4A">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14:paraId="1980ECCE">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14:paraId="7BA0AF9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14:paraId="56FBAB22">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14:paraId="44A5F213">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14:paraId="3E34B2B5">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14:paraId="2514289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14:paraId="23120EE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14:paraId="4915B9C8">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7765A4D7">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14:paraId="5E4EBD46">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1F8E2F5F">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14:paraId="7B6CCA37">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14:paraId="26E1BE2E">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489BF9FA">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1C12810D">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14:paraId="24F52757">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14:paraId="2DCA3227">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14:paraId="36CB6220">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14:paraId="1C937D0B">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607DA35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14:paraId="2E64B90F">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95B0521">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59D1D834">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57019501">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48C14FC3">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70B4CFB8">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765F4C0C">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63D725A8">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73FE55F6">
            <w:pPr>
              <w:adjustRightInd w:val="0"/>
              <w:snapToGrid w:val="0"/>
              <w:spacing w:line="276" w:lineRule="auto"/>
              <w:jc w:val="center"/>
              <w:rPr>
                <w:color w:val="auto"/>
                <w:kern w:val="0"/>
                <w:sz w:val="20"/>
                <w:szCs w:val="20"/>
              </w:rPr>
            </w:pPr>
          </w:p>
        </w:tc>
      </w:tr>
      <w:tr w14:paraId="1DE3A9A3">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175F20E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14:paraId="6F293F82">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E1644DF">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8E38736">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3717361D">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B07325F">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3DB673D1">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64B25152">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63706D53">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41D9B0A8">
            <w:pPr>
              <w:adjustRightInd w:val="0"/>
              <w:snapToGrid w:val="0"/>
              <w:spacing w:line="276" w:lineRule="auto"/>
              <w:jc w:val="center"/>
              <w:rPr>
                <w:color w:val="auto"/>
                <w:kern w:val="0"/>
                <w:sz w:val="20"/>
                <w:szCs w:val="20"/>
              </w:rPr>
            </w:pPr>
          </w:p>
        </w:tc>
      </w:tr>
      <w:tr w14:paraId="1ED19F37">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97F1B9D">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14:paraId="30C40F1C">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BEE84DB">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3FD94F62">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5D26A748">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4D9853D4">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2D97276F">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3B370CD8">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111764F4">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455E6E8B">
            <w:pPr>
              <w:adjustRightInd w:val="0"/>
              <w:snapToGrid w:val="0"/>
              <w:spacing w:line="276" w:lineRule="auto"/>
              <w:jc w:val="center"/>
              <w:rPr>
                <w:color w:val="auto"/>
                <w:kern w:val="0"/>
                <w:sz w:val="20"/>
                <w:szCs w:val="20"/>
              </w:rPr>
            </w:pPr>
          </w:p>
        </w:tc>
      </w:tr>
      <w:tr w14:paraId="40F65D11">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363D1C8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14:paraId="6097EB05">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985A832">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51A0E587">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36A624CB">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0814FDE1">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72E6B11C">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4CEA357F">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32AD286E">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09465522">
            <w:pPr>
              <w:adjustRightInd w:val="0"/>
              <w:snapToGrid w:val="0"/>
              <w:spacing w:line="276" w:lineRule="auto"/>
              <w:jc w:val="center"/>
              <w:rPr>
                <w:color w:val="auto"/>
                <w:kern w:val="0"/>
                <w:sz w:val="20"/>
                <w:szCs w:val="20"/>
              </w:rPr>
            </w:pPr>
          </w:p>
        </w:tc>
      </w:tr>
      <w:tr w14:paraId="7DDA852C">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C4958EE">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14:paraId="629CA71C">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45F46BF">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501A94C6">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52943AE3">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3BEE7C1">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42180D87">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14:paraId="11AB9452">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2F1B0AA8">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14:paraId="6D188C10">
            <w:pPr>
              <w:adjustRightInd w:val="0"/>
              <w:snapToGrid w:val="0"/>
              <w:spacing w:line="276" w:lineRule="auto"/>
              <w:jc w:val="center"/>
              <w:rPr>
                <w:color w:val="auto"/>
                <w:kern w:val="0"/>
                <w:sz w:val="20"/>
                <w:szCs w:val="20"/>
              </w:rPr>
            </w:pPr>
          </w:p>
        </w:tc>
      </w:tr>
      <w:tr w14:paraId="08CFB84E">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14:paraId="1B0DC5C0">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14:paraId="52930816">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6BCB8BC4">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58BE9387">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14:paraId="4E8010D8">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5E2238DA">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14:paraId="050049F5">
            <w:pPr>
              <w:adjustRightInd w:val="0"/>
              <w:snapToGrid w:val="0"/>
              <w:spacing w:line="276" w:lineRule="auto"/>
              <w:jc w:val="center"/>
              <w:rPr>
                <w:color w:val="auto"/>
                <w:kern w:val="0"/>
                <w:sz w:val="20"/>
                <w:szCs w:val="20"/>
              </w:rPr>
            </w:pPr>
            <w:r>
              <w:rPr>
                <w:color w:val="auto"/>
                <w:kern w:val="0"/>
                <w:sz w:val="20"/>
                <w:szCs w:val="20"/>
              </w:rPr>
              <w:t>／</w:t>
            </w:r>
          </w:p>
        </w:tc>
      </w:tr>
    </w:tbl>
    <w:p w14:paraId="4DEFFEC2">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6C9F4376">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14:paraId="0C3EC8B3">
      <w:pPr>
        <w:autoSpaceDE w:val="0"/>
        <w:autoSpaceDN w:val="0"/>
        <w:ind w:firstLine="536"/>
        <w:jc w:val="center"/>
        <w:rPr>
          <w:rFonts w:ascii="黑体" w:hAnsi="黑体" w:eastAsia="黑体"/>
          <w:color w:val="auto"/>
          <w:sz w:val="28"/>
          <w:szCs w:val="28"/>
        </w:rPr>
      </w:pPr>
    </w:p>
    <w:p w14:paraId="02D4DA2A">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14:paraId="0CA4BF76">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14:paraId="3609B17F">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747DEAC1">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14:paraId="02B65C5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14:paraId="404FF20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14:paraId="46B70155">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14:paraId="6E358BD2">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14:paraId="28D612D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14:paraId="01D1E07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14:paraId="4189F10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76DFB17B">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14:paraId="01170846">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68ED71B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14:paraId="569D15A8">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6A2031BE">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6183ADDA">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3B06A397">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25508A11">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28A2A2B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6A4118C9">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14:paraId="2F1D9755">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14:paraId="549120C4">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14:paraId="47B428B3">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14:paraId="789BAEEC">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14:paraId="721201B3">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0DD6896E">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5F8AEC7E">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402E3AFC">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22788CAE">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5E5B09C0">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19029245">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2426F9CF">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3AA9873B">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14:paraId="5324C76A">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215DFA5D">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14:paraId="38800B29">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3D021DF9">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23846AE5">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7BA93E41">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676AB175">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334A8FE4">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54291030">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38F4CDE6">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2E1666A7">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4C0AC915">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4BFDB6B0">
            <w:pPr>
              <w:adjustRightInd w:val="0"/>
              <w:snapToGrid w:val="0"/>
              <w:spacing w:line="276" w:lineRule="auto"/>
              <w:jc w:val="center"/>
              <w:rPr>
                <w:color w:val="auto"/>
                <w:kern w:val="0"/>
                <w:sz w:val="20"/>
                <w:szCs w:val="20"/>
              </w:rPr>
            </w:pPr>
          </w:p>
        </w:tc>
      </w:tr>
      <w:tr w14:paraId="1953129D">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6E5F7FBF">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14:paraId="592540F2">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7DE794D6">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2324D6CE">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0C2A59A8">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4265993C">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4F6ABD83">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6265C959">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2BAE467A">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69F95C1F">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42FFE4BA">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349428C8">
            <w:pPr>
              <w:adjustRightInd w:val="0"/>
              <w:snapToGrid w:val="0"/>
              <w:spacing w:line="276" w:lineRule="auto"/>
              <w:jc w:val="center"/>
              <w:rPr>
                <w:color w:val="auto"/>
                <w:kern w:val="0"/>
                <w:sz w:val="20"/>
                <w:szCs w:val="20"/>
              </w:rPr>
            </w:pPr>
          </w:p>
        </w:tc>
      </w:tr>
      <w:tr w14:paraId="077552FD">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22B8920F">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14:paraId="72BA218A">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514342CE">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3A1F2117">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068D8893">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5A62C196">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1260E5BD">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48BE5085">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6BE00F4D">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7A34296F">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7931C1B3">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1794F97E">
            <w:pPr>
              <w:adjustRightInd w:val="0"/>
              <w:snapToGrid w:val="0"/>
              <w:spacing w:line="276" w:lineRule="auto"/>
              <w:jc w:val="center"/>
              <w:rPr>
                <w:color w:val="auto"/>
                <w:kern w:val="0"/>
                <w:sz w:val="20"/>
                <w:szCs w:val="20"/>
              </w:rPr>
            </w:pPr>
          </w:p>
        </w:tc>
      </w:tr>
      <w:tr w14:paraId="4310A26A">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7F55CF6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14:paraId="36F044B3">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06B53087">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2886060B">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4ABBB592">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795F1937">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662FA0F2">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7E23EEC7">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6DC1565D">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2EE961CE">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4F7ABEFE">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43FADB60">
            <w:pPr>
              <w:adjustRightInd w:val="0"/>
              <w:snapToGrid w:val="0"/>
              <w:spacing w:line="276" w:lineRule="auto"/>
              <w:jc w:val="center"/>
              <w:rPr>
                <w:color w:val="auto"/>
                <w:kern w:val="0"/>
                <w:sz w:val="20"/>
                <w:szCs w:val="20"/>
              </w:rPr>
            </w:pPr>
          </w:p>
        </w:tc>
      </w:tr>
      <w:tr w14:paraId="27A80DFB">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14:paraId="111C310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14:paraId="6B715954">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14:paraId="226F7133">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14:paraId="18F0E229">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20EF2487">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25A5C012">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693C87E3">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359AB40C">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4F62B819">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2AA37DC0">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19D782C6">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5E7F10A7">
            <w:pPr>
              <w:adjustRightInd w:val="0"/>
              <w:snapToGrid w:val="0"/>
              <w:spacing w:line="276" w:lineRule="auto"/>
              <w:jc w:val="center"/>
              <w:rPr>
                <w:color w:val="auto"/>
                <w:kern w:val="0"/>
                <w:sz w:val="20"/>
                <w:szCs w:val="20"/>
              </w:rPr>
            </w:pPr>
          </w:p>
        </w:tc>
      </w:tr>
      <w:tr w14:paraId="2C9E3D8F">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14:paraId="6AF7333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14:paraId="5CFF5331">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14:paraId="7AF54350">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14:paraId="2DA68D90">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14:paraId="01AFB562">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14:paraId="1EE92F79">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14:paraId="3BC58CE3">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14:paraId="7939B534">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14:paraId="79FFA1F3">
            <w:pPr>
              <w:adjustRightInd w:val="0"/>
              <w:snapToGrid w:val="0"/>
              <w:spacing w:line="276" w:lineRule="auto"/>
              <w:jc w:val="center"/>
              <w:rPr>
                <w:color w:val="auto"/>
                <w:kern w:val="0"/>
                <w:sz w:val="20"/>
                <w:szCs w:val="20"/>
              </w:rPr>
            </w:pPr>
            <w:r>
              <w:rPr>
                <w:color w:val="auto"/>
                <w:kern w:val="0"/>
                <w:sz w:val="20"/>
                <w:szCs w:val="20"/>
              </w:rPr>
              <w:t>／</w:t>
            </w:r>
          </w:p>
        </w:tc>
      </w:tr>
    </w:tbl>
    <w:p w14:paraId="312F53EA">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4EAE940E">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14:paraId="4227C2AA">
      <w:pPr>
        <w:autoSpaceDE w:val="0"/>
        <w:autoSpaceDN w:val="0"/>
        <w:ind w:firstLine="536"/>
        <w:jc w:val="center"/>
        <w:rPr>
          <w:rFonts w:ascii="黑体" w:hAnsi="黑体" w:eastAsia="黑体"/>
          <w:color w:val="auto"/>
          <w:sz w:val="28"/>
          <w:szCs w:val="28"/>
        </w:rPr>
      </w:pPr>
    </w:p>
    <w:p w14:paraId="6C844078">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14:paraId="04F94251">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14:paraId="2F63014E">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49AB3064">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2858256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14:paraId="6115D8F1">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14:paraId="6CCEACE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14:paraId="6490853E">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14:paraId="270FCCA8">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14:paraId="0439C70F">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14:paraId="2C28BFE7">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14:paraId="44BCEA85">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14:paraId="2542BB1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14:paraId="3EC27D6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14:paraId="2DB22A58">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14:paraId="5B18F230">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2F74864A">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14:paraId="21AE7DAE">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7DBD7206">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14:paraId="3B1E0FA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14:paraId="43F68BA8">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49B07329">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06D0C64F">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14:paraId="4F051CC1">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14:paraId="59D9EFAF">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14:paraId="11D726FB">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14:paraId="2101D044">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41BBBEA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14:paraId="456E0E56">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A043ECC">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139CD1A3">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0C641DF5">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04DA527B">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5A468AB3">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24945037">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53198664">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5A7291E5">
            <w:pPr>
              <w:adjustRightInd w:val="0"/>
              <w:snapToGrid w:val="0"/>
              <w:spacing w:line="276" w:lineRule="auto"/>
              <w:jc w:val="center"/>
              <w:rPr>
                <w:color w:val="auto"/>
                <w:kern w:val="0"/>
                <w:sz w:val="20"/>
                <w:szCs w:val="20"/>
              </w:rPr>
            </w:pPr>
          </w:p>
        </w:tc>
      </w:tr>
      <w:tr w14:paraId="2FFE3934">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208406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14:paraId="3A2B8F5B">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E288A94">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7A823A8F">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1414E1A6">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25D22BE4">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0900A691">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04964201">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59F04F4E">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3285A082">
            <w:pPr>
              <w:adjustRightInd w:val="0"/>
              <w:snapToGrid w:val="0"/>
              <w:spacing w:line="276" w:lineRule="auto"/>
              <w:jc w:val="center"/>
              <w:rPr>
                <w:color w:val="auto"/>
                <w:kern w:val="0"/>
                <w:sz w:val="20"/>
                <w:szCs w:val="20"/>
              </w:rPr>
            </w:pPr>
          </w:p>
        </w:tc>
      </w:tr>
      <w:tr w14:paraId="3C1D7620">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F0D741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14:paraId="0AD5CEF7">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251120E">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5B5F3CB1">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003C5EB8">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64133AB">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7CFFDED5">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17F80F1C">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067C5196">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0D0FD29B">
            <w:pPr>
              <w:adjustRightInd w:val="0"/>
              <w:snapToGrid w:val="0"/>
              <w:spacing w:line="276" w:lineRule="auto"/>
              <w:jc w:val="center"/>
              <w:rPr>
                <w:color w:val="auto"/>
                <w:kern w:val="0"/>
                <w:sz w:val="20"/>
                <w:szCs w:val="20"/>
              </w:rPr>
            </w:pPr>
          </w:p>
        </w:tc>
      </w:tr>
      <w:tr w14:paraId="7D5FB95D">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6414BE7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14:paraId="1CD80C29">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F8C4040">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19084AEA">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405252FD">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12F02307">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157356CF">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09D2C5A9">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1195BF2E">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4CC1185D">
            <w:pPr>
              <w:adjustRightInd w:val="0"/>
              <w:snapToGrid w:val="0"/>
              <w:spacing w:line="276" w:lineRule="auto"/>
              <w:jc w:val="center"/>
              <w:rPr>
                <w:color w:val="auto"/>
                <w:kern w:val="0"/>
                <w:sz w:val="20"/>
                <w:szCs w:val="20"/>
              </w:rPr>
            </w:pPr>
          </w:p>
        </w:tc>
      </w:tr>
      <w:tr w14:paraId="62668EB0">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3D48D94B">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14:paraId="643443E1">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44F3FF9">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38CF91A4">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14:paraId="50705197">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E107B74">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14:paraId="511479DA">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14:paraId="7DE7B479">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7121ACFF">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14:paraId="0711C11D">
            <w:pPr>
              <w:adjustRightInd w:val="0"/>
              <w:snapToGrid w:val="0"/>
              <w:spacing w:line="276" w:lineRule="auto"/>
              <w:jc w:val="center"/>
              <w:rPr>
                <w:color w:val="auto"/>
                <w:kern w:val="0"/>
                <w:sz w:val="20"/>
                <w:szCs w:val="20"/>
              </w:rPr>
            </w:pPr>
          </w:p>
        </w:tc>
      </w:tr>
      <w:tr w14:paraId="5B0F1313">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14:paraId="11832F31">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14:paraId="476B19B4">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29864987">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14:paraId="0EC09E35">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14:paraId="53E34B55">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14:paraId="450CD097">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14:paraId="70099E99">
            <w:pPr>
              <w:adjustRightInd w:val="0"/>
              <w:snapToGrid w:val="0"/>
              <w:spacing w:line="276" w:lineRule="auto"/>
              <w:jc w:val="center"/>
              <w:rPr>
                <w:color w:val="auto"/>
                <w:kern w:val="0"/>
                <w:sz w:val="20"/>
                <w:szCs w:val="20"/>
              </w:rPr>
            </w:pPr>
            <w:r>
              <w:rPr>
                <w:color w:val="auto"/>
                <w:kern w:val="0"/>
                <w:sz w:val="20"/>
                <w:szCs w:val="20"/>
              </w:rPr>
              <w:t>／</w:t>
            </w:r>
          </w:p>
        </w:tc>
      </w:tr>
    </w:tbl>
    <w:p w14:paraId="3FC77A3F">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7B95A754">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14:paraId="6149E66A">
      <w:pPr>
        <w:autoSpaceDE w:val="0"/>
        <w:autoSpaceDN w:val="0"/>
        <w:ind w:firstLine="536"/>
        <w:jc w:val="center"/>
        <w:rPr>
          <w:rFonts w:ascii="黑体" w:hAnsi="黑体" w:eastAsia="黑体"/>
          <w:color w:val="auto"/>
          <w:sz w:val="28"/>
          <w:szCs w:val="28"/>
        </w:rPr>
      </w:pPr>
    </w:p>
    <w:p w14:paraId="0FE8C3C9">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14:paraId="6CBEEBDC">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14:paraId="4752A156">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2463849">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14:paraId="27FEC03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14:paraId="2880484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14:paraId="644BA5A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14:paraId="52A108A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6444B45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14:paraId="03F06A2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14:paraId="229C0C5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14:paraId="18E1A76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14:paraId="0176D0B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14:paraId="4CC1760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14:paraId="2F5A58E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14:paraId="6A61979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14:paraId="539E22D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39A5B8E2">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14:paraId="50554A56">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14:paraId="7DDBB7D7">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14:paraId="79A52F99">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14:paraId="323D5318">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14:paraId="6F07780B">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14:paraId="2C584BB4">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14:paraId="087A77B1">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14:paraId="735AA90A">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14:paraId="43D89FA2">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14:paraId="1F3649F0">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14:paraId="2B0E1EC3">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6FA4D91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14:paraId="281CA8AF">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01B8C6E7">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0F0AB594">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63447DCA">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58776FD3">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66BDB935">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5955D087">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73F2E7C2">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4C81C994">
            <w:pPr>
              <w:adjustRightInd w:val="0"/>
              <w:snapToGrid w:val="0"/>
              <w:spacing w:line="276" w:lineRule="auto"/>
              <w:jc w:val="center"/>
              <w:rPr>
                <w:color w:val="auto"/>
                <w:kern w:val="0"/>
                <w:sz w:val="20"/>
                <w:szCs w:val="20"/>
              </w:rPr>
            </w:pPr>
          </w:p>
        </w:tc>
      </w:tr>
      <w:tr w14:paraId="6824DA06">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5E8376E5">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14:paraId="67A0E66D">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918BDEA">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5C4A067B">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33EB0370">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6103D92B">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7B4F73FB">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67E27A7E">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3F872323">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782D2980">
            <w:pPr>
              <w:adjustRightInd w:val="0"/>
              <w:snapToGrid w:val="0"/>
              <w:spacing w:line="276" w:lineRule="auto"/>
              <w:jc w:val="center"/>
              <w:rPr>
                <w:color w:val="auto"/>
                <w:kern w:val="0"/>
                <w:sz w:val="20"/>
                <w:szCs w:val="20"/>
              </w:rPr>
            </w:pPr>
          </w:p>
        </w:tc>
      </w:tr>
      <w:tr w14:paraId="579F97C6">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63699C9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14:paraId="31DD3052">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2DEDA34">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42DC8C64">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27FCEEA0">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61C52326">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5CAC85C3">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142F2189">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3E063217">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0011DA8F">
            <w:pPr>
              <w:adjustRightInd w:val="0"/>
              <w:snapToGrid w:val="0"/>
              <w:spacing w:line="276" w:lineRule="auto"/>
              <w:jc w:val="center"/>
              <w:rPr>
                <w:color w:val="auto"/>
                <w:kern w:val="0"/>
                <w:sz w:val="20"/>
                <w:szCs w:val="20"/>
              </w:rPr>
            </w:pPr>
          </w:p>
        </w:tc>
      </w:tr>
      <w:tr w14:paraId="653FDB45">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34D9DA7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14:paraId="487B966D">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0E33BD3">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145335FA">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3FF90FD6">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3AFFB8A9">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0E9363E3">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6362A9D0">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7C9BF64F">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29C52BF6">
            <w:pPr>
              <w:adjustRightInd w:val="0"/>
              <w:snapToGrid w:val="0"/>
              <w:spacing w:line="276" w:lineRule="auto"/>
              <w:jc w:val="center"/>
              <w:rPr>
                <w:color w:val="auto"/>
                <w:kern w:val="0"/>
                <w:sz w:val="20"/>
                <w:szCs w:val="20"/>
              </w:rPr>
            </w:pPr>
          </w:p>
        </w:tc>
      </w:tr>
      <w:tr w14:paraId="3BB98D8D">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14:paraId="73C53F24">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14:paraId="07B9F540">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14:paraId="76F39156">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14:paraId="3D4FF14E">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14:paraId="46F3FD0D">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14:paraId="0F4BCB7F">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14:paraId="53D463B9">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14:paraId="4D618D66">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58ED4228">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14:paraId="309E75F5">
            <w:pPr>
              <w:adjustRightInd w:val="0"/>
              <w:snapToGrid w:val="0"/>
              <w:spacing w:line="276" w:lineRule="auto"/>
              <w:jc w:val="center"/>
              <w:rPr>
                <w:color w:val="auto"/>
                <w:kern w:val="0"/>
                <w:sz w:val="20"/>
                <w:szCs w:val="20"/>
              </w:rPr>
            </w:pPr>
          </w:p>
        </w:tc>
      </w:tr>
      <w:tr w14:paraId="35F290E3">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14:paraId="5E23BFD7">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14:paraId="0ADCF877">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14:paraId="17C4CAE1">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14:paraId="762DCC21">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14:paraId="3BF3725E">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14:paraId="60CC3DD3">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14:paraId="5EBFBF77">
            <w:pPr>
              <w:adjustRightInd w:val="0"/>
              <w:snapToGrid w:val="0"/>
              <w:spacing w:line="276" w:lineRule="auto"/>
              <w:jc w:val="center"/>
              <w:rPr>
                <w:color w:val="auto"/>
                <w:kern w:val="0"/>
                <w:sz w:val="20"/>
                <w:szCs w:val="20"/>
              </w:rPr>
            </w:pPr>
            <w:r>
              <w:rPr>
                <w:color w:val="auto"/>
                <w:kern w:val="0"/>
                <w:sz w:val="20"/>
                <w:szCs w:val="20"/>
              </w:rPr>
              <w:t>／</w:t>
            </w:r>
          </w:p>
        </w:tc>
      </w:tr>
    </w:tbl>
    <w:p w14:paraId="3B60270D">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0156C8D6">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14:paraId="1DFE1ED5">
      <w:pPr>
        <w:autoSpaceDE w:val="0"/>
        <w:autoSpaceDN w:val="0"/>
        <w:ind w:firstLine="536"/>
        <w:jc w:val="center"/>
        <w:rPr>
          <w:rFonts w:ascii="黑体" w:hAnsi="黑体" w:eastAsia="黑体"/>
          <w:color w:val="auto"/>
          <w:sz w:val="28"/>
          <w:szCs w:val="28"/>
        </w:rPr>
      </w:pPr>
    </w:p>
    <w:p w14:paraId="68E02CB8">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14:paraId="6CF207DA">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14:paraId="6EDE066D">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742728D9">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14:paraId="4581E73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14:paraId="4AD6E6C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14:paraId="10269CC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14:paraId="12D7C89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65B37E2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14:paraId="71E9A8C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14:paraId="535BC6B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14:paraId="3DAA2CD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14:paraId="56D6B76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14:paraId="1B3450D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14:paraId="6302382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14:paraId="1837237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546D9880">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14:paraId="54556BB6">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14:paraId="08EF9902">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6A459BEF">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14:paraId="754D2A97">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14:paraId="1745D56D">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05E00F0B">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5353F1C1">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14:paraId="55EE2171">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14:paraId="5FE22E33">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14:paraId="1D9F311B">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033858D0">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14:paraId="43430A3B">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60A8F399">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34405AD9">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251A9F1B">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2FE4CAB3">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4C3AFDBE">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4F208036">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13AB5150">
            <w:pPr>
              <w:adjustRightInd w:val="0"/>
              <w:snapToGrid w:val="0"/>
              <w:spacing w:line="276" w:lineRule="auto"/>
              <w:jc w:val="center"/>
              <w:rPr>
                <w:color w:val="auto"/>
                <w:kern w:val="0"/>
                <w:sz w:val="20"/>
                <w:szCs w:val="20"/>
              </w:rPr>
            </w:pPr>
          </w:p>
        </w:tc>
      </w:tr>
      <w:tr w14:paraId="34BBCDAA">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1D429406">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14:paraId="3CA1E485">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223E579">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3F97C593">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2EC5478C">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209C898E">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4F261C33">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2F182B86">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1B1709EC">
            <w:pPr>
              <w:adjustRightInd w:val="0"/>
              <w:snapToGrid w:val="0"/>
              <w:spacing w:line="276" w:lineRule="auto"/>
              <w:jc w:val="center"/>
              <w:rPr>
                <w:color w:val="auto"/>
                <w:kern w:val="0"/>
                <w:sz w:val="20"/>
                <w:szCs w:val="20"/>
              </w:rPr>
            </w:pPr>
          </w:p>
        </w:tc>
      </w:tr>
      <w:tr w14:paraId="3362E31A">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376FC218">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14:paraId="1268E5D1">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118982F7">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5317F4DF">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6C21C805">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5ED82570">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45D98B7E">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1C67F74C">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6CB63EF1">
            <w:pPr>
              <w:adjustRightInd w:val="0"/>
              <w:snapToGrid w:val="0"/>
              <w:spacing w:line="276" w:lineRule="auto"/>
              <w:jc w:val="center"/>
              <w:rPr>
                <w:color w:val="auto"/>
                <w:kern w:val="0"/>
                <w:sz w:val="20"/>
                <w:szCs w:val="20"/>
              </w:rPr>
            </w:pPr>
          </w:p>
        </w:tc>
      </w:tr>
      <w:tr w14:paraId="62E23FBD">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4637156D">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14:paraId="5AB0684A">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449B249">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64851ACC">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1BFA9693">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465A39D1">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7BF2E25D">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253EFD1E">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468B2891">
            <w:pPr>
              <w:adjustRightInd w:val="0"/>
              <w:snapToGrid w:val="0"/>
              <w:spacing w:line="276" w:lineRule="auto"/>
              <w:jc w:val="center"/>
              <w:rPr>
                <w:color w:val="auto"/>
                <w:kern w:val="0"/>
                <w:sz w:val="20"/>
                <w:szCs w:val="20"/>
              </w:rPr>
            </w:pPr>
          </w:p>
        </w:tc>
      </w:tr>
      <w:tr w14:paraId="537F4BA3">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752CBD7C">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14:paraId="6E130948">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263AE0B">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14:paraId="0142E0CB">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00A0159D">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6CD7EC25">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5F21E3DB">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2891C8F5">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17CC811F">
            <w:pPr>
              <w:adjustRightInd w:val="0"/>
              <w:snapToGrid w:val="0"/>
              <w:spacing w:line="276" w:lineRule="auto"/>
              <w:jc w:val="center"/>
              <w:rPr>
                <w:color w:val="auto"/>
                <w:kern w:val="0"/>
                <w:sz w:val="20"/>
                <w:szCs w:val="20"/>
              </w:rPr>
            </w:pPr>
          </w:p>
        </w:tc>
      </w:tr>
      <w:tr w14:paraId="0B771946">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14:paraId="61FE99CD">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14:paraId="0E89A4E4">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6DEB61C9">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23140688">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49EE3846">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14:paraId="614AB33E">
            <w:pPr>
              <w:adjustRightInd w:val="0"/>
              <w:snapToGrid w:val="0"/>
              <w:spacing w:line="276" w:lineRule="auto"/>
              <w:jc w:val="center"/>
              <w:rPr>
                <w:color w:val="auto"/>
                <w:kern w:val="0"/>
                <w:sz w:val="20"/>
                <w:szCs w:val="20"/>
              </w:rPr>
            </w:pPr>
            <w:r>
              <w:rPr>
                <w:color w:val="auto"/>
                <w:kern w:val="0"/>
                <w:sz w:val="20"/>
                <w:szCs w:val="20"/>
              </w:rPr>
              <w:t>／</w:t>
            </w:r>
          </w:p>
        </w:tc>
      </w:tr>
    </w:tbl>
    <w:p w14:paraId="5F8F9AFA">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3281C894">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14:paraId="724EE4E8">
      <w:pPr>
        <w:autoSpaceDE w:val="0"/>
        <w:autoSpaceDN w:val="0"/>
        <w:ind w:firstLine="536"/>
        <w:jc w:val="center"/>
        <w:rPr>
          <w:rFonts w:ascii="黑体" w:hAnsi="黑体" w:eastAsia="黑体"/>
          <w:color w:val="auto"/>
          <w:sz w:val="28"/>
          <w:szCs w:val="28"/>
        </w:rPr>
      </w:pPr>
    </w:p>
    <w:p w14:paraId="3A5A786A">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14:paraId="75F44241">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14:paraId="138DA4C6">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7C0430D2">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14:paraId="4B76152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14:paraId="721D774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14:paraId="697353A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14:paraId="5A9DE35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49DCC37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14:paraId="2222DC4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14:paraId="3F998B2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14:paraId="1D11C44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14:paraId="2A4D7B0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14:paraId="3526BE5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14:paraId="74A7FC2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14:paraId="2A3F209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2DC7F3CF">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14:paraId="0320D9CA">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14:paraId="2C0FE5AE">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27C2B90C">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14:paraId="63949DA9">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14:paraId="6EBB8DF7">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61545224">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4C7A3DF3">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14:paraId="0A5BBEEB">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14:paraId="529E4773">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14:paraId="600F6646">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43474E2A">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14:paraId="383F429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C6FAD75">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5EBF4187">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668B1417">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0D3BC9BB">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5EDD37C3">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486D6C58">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2EF2902A">
            <w:pPr>
              <w:adjustRightInd w:val="0"/>
              <w:snapToGrid w:val="0"/>
              <w:spacing w:line="276" w:lineRule="auto"/>
              <w:jc w:val="center"/>
              <w:rPr>
                <w:color w:val="auto"/>
                <w:kern w:val="0"/>
                <w:sz w:val="20"/>
                <w:szCs w:val="20"/>
              </w:rPr>
            </w:pPr>
          </w:p>
        </w:tc>
      </w:tr>
      <w:tr w14:paraId="6A761FC4">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2616940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14:paraId="1643B6FC">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82F34DC">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704928D">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2E445FBE">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2AB1E814">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553EA0BF">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2F2A7A06">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2EF44DDB">
            <w:pPr>
              <w:adjustRightInd w:val="0"/>
              <w:snapToGrid w:val="0"/>
              <w:spacing w:line="276" w:lineRule="auto"/>
              <w:jc w:val="center"/>
              <w:rPr>
                <w:color w:val="auto"/>
                <w:kern w:val="0"/>
                <w:sz w:val="20"/>
                <w:szCs w:val="20"/>
              </w:rPr>
            </w:pPr>
          </w:p>
        </w:tc>
      </w:tr>
      <w:tr w14:paraId="0EBFBB69">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6B5EBC2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14:paraId="42A252C4">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172FE54">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1117149">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591AB311">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663D6C65">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001A29C5">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29CEAEE9">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21897158">
            <w:pPr>
              <w:adjustRightInd w:val="0"/>
              <w:snapToGrid w:val="0"/>
              <w:spacing w:line="276" w:lineRule="auto"/>
              <w:jc w:val="center"/>
              <w:rPr>
                <w:color w:val="auto"/>
                <w:kern w:val="0"/>
                <w:sz w:val="20"/>
                <w:szCs w:val="20"/>
              </w:rPr>
            </w:pPr>
          </w:p>
        </w:tc>
      </w:tr>
      <w:tr w14:paraId="66DBC5F0">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1A31378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14:paraId="7C02F760">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5F39F525">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4C49A309">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451850F9">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3CDBC733">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15720246">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3DFEAEA8">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72CED79D">
            <w:pPr>
              <w:adjustRightInd w:val="0"/>
              <w:snapToGrid w:val="0"/>
              <w:spacing w:line="276" w:lineRule="auto"/>
              <w:jc w:val="center"/>
              <w:rPr>
                <w:color w:val="auto"/>
                <w:kern w:val="0"/>
                <w:sz w:val="20"/>
                <w:szCs w:val="20"/>
              </w:rPr>
            </w:pPr>
          </w:p>
        </w:tc>
      </w:tr>
      <w:tr w14:paraId="4E5983D6">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41F2D7E9">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14:paraId="0EFCAB6A">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859CFC1">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14:paraId="7F4FF3DC">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14:paraId="1A8C6382">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14:paraId="294D2FA3">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14:paraId="0F1A6B83">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50791E3C">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14:paraId="493E33C5">
            <w:pPr>
              <w:adjustRightInd w:val="0"/>
              <w:snapToGrid w:val="0"/>
              <w:spacing w:line="276" w:lineRule="auto"/>
              <w:jc w:val="center"/>
              <w:rPr>
                <w:color w:val="auto"/>
                <w:kern w:val="0"/>
                <w:sz w:val="20"/>
                <w:szCs w:val="20"/>
              </w:rPr>
            </w:pPr>
          </w:p>
        </w:tc>
      </w:tr>
      <w:tr w14:paraId="67F12CC7">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14:paraId="23F19C09">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14:paraId="64A2C9C7">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14:paraId="7AAE8C4C">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14:paraId="199058ED">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14:paraId="4EE4DE91">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14:paraId="124BB5DD">
            <w:pPr>
              <w:adjustRightInd w:val="0"/>
              <w:snapToGrid w:val="0"/>
              <w:spacing w:line="276" w:lineRule="auto"/>
              <w:jc w:val="center"/>
              <w:rPr>
                <w:color w:val="auto"/>
                <w:kern w:val="0"/>
                <w:sz w:val="20"/>
                <w:szCs w:val="20"/>
              </w:rPr>
            </w:pPr>
            <w:r>
              <w:rPr>
                <w:color w:val="auto"/>
                <w:kern w:val="0"/>
                <w:sz w:val="20"/>
                <w:szCs w:val="20"/>
              </w:rPr>
              <w:t>／</w:t>
            </w:r>
          </w:p>
        </w:tc>
      </w:tr>
    </w:tbl>
    <w:p w14:paraId="120FD5C4">
      <w:pPr>
        <w:autoSpaceDE w:val="0"/>
        <w:autoSpaceDN w:val="0"/>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14:paraId="28DD7A7D">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14:paraId="4EF8C353">
      <w:pPr>
        <w:autoSpaceDE w:val="0"/>
        <w:autoSpaceDN w:val="0"/>
        <w:ind w:firstLine="536"/>
        <w:jc w:val="center"/>
        <w:rPr>
          <w:rFonts w:ascii="黑体" w:hAnsi="黑体" w:eastAsia="黑体"/>
          <w:color w:val="auto"/>
          <w:sz w:val="28"/>
          <w:szCs w:val="28"/>
        </w:rPr>
      </w:pPr>
    </w:p>
    <w:p w14:paraId="5F33E304">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14:paraId="1CE53756">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14:paraId="25FD84D7">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14:paraId="16B24E17">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14:paraId="581BD2B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14:paraId="0FBF891A">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14:paraId="02EBAF72">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14:paraId="34F4840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14:paraId="4576814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14:paraId="20FDB63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14:paraId="26AA11A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14:paraId="5FB26787">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14:paraId="39E526A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14:paraId="069862EC">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14:paraId="3CC808A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14:paraId="0FDCEFF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72A07FA4">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14:paraId="570CE9D5">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14:paraId="4A8B924D">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14:paraId="70F30BCB">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14:paraId="4031EF5C">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14:paraId="3F4F8CBA">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14:paraId="6490DF79">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14:paraId="0E4C0065">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14:paraId="051DEF3D">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14:paraId="4682E745">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14:paraId="18DFB910">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14:paraId="2DEBB176">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3C4290C5">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14:paraId="564F92EE">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069C30C1">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26923F8C">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6C46D312">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35338722">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4D79BF37">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18BB1159">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06FB5905">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3BA298E0">
            <w:pPr>
              <w:adjustRightInd w:val="0"/>
              <w:snapToGrid w:val="0"/>
              <w:spacing w:line="276" w:lineRule="auto"/>
              <w:jc w:val="center"/>
              <w:rPr>
                <w:rFonts w:asciiTheme="minorEastAsia" w:hAnsiTheme="minorEastAsia" w:eastAsiaTheme="minorEastAsia"/>
                <w:color w:val="auto"/>
                <w:kern w:val="0"/>
                <w:sz w:val="20"/>
                <w:szCs w:val="20"/>
              </w:rPr>
            </w:pPr>
          </w:p>
        </w:tc>
      </w:tr>
      <w:tr w14:paraId="5F6FBB1E">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5BAC2F57">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14:paraId="04BBA54E">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22C08FB5">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7317C18F">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01412C06">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351B7FF6">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234D4BA9">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362AFD44">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5214EEA7">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467AF24C">
            <w:pPr>
              <w:adjustRightInd w:val="0"/>
              <w:snapToGrid w:val="0"/>
              <w:spacing w:line="276" w:lineRule="auto"/>
              <w:jc w:val="center"/>
              <w:rPr>
                <w:rFonts w:asciiTheme="minorEastAsia" w:hAnsiTheme="minorEastAsia" w:eastAsiaTheme="minorEastAsia"/>
                <w:color w:val="auto"/>
                <w:kern w:val="0"/>
                <w:sz w:val="20"/>
                <w:szCs w:val="20"/>
              </w:rPr>
            </w:pPr>
          </w:p>
        </w:tc>
      </w:tr>
      <w:tr w14:paraId="37F0EB5B">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4F8A4E3F">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14:paraId="0DEEAA0E">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7C880DBB">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295A9A6E">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09F20388">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3BC30EAB">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3EC04D54">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1B866E6C">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06049B98">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0DD8B0C7">
            <w:pPr>
              <w:adjustRightInd w:val="0"/>
              <w:snapToGrid w:val="0"/>
              <w:spacing w:line="276" w:lineRule="auto"/>
              <w:jc w:val="center"/>
              <w:rPr>
                <w:rFonts w:asciiTheme="minorEastAsia" w:hAnsiTheme="minorEastAsia" w:eastAsiaTheme="minorEastAsia"/>
                <w:color w:val="auto"/>
                <w:kern w:val="0"/>
                <w:sz w:val="20"/>
                <w:szCs w:val="20"/>
              </w:rPr>
            </w:pPr>
          </w:p>
        </w:tc>
      </w:tr>
      <w:tr w14:paraId="332C131B">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2E5B67E4">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14:paraId="3C55FB39">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47FD7B4D">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1D7BEA4E">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2A0264CE">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3FE67937">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4A07930C">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5F065AA8">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2B5A2551">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314DFA5F">
            <w:pPr>
              <w:adjustRightInd w:val="0"/>
              <w:snapToGrid w:val="0"/>
              <w:spacing w:line="276" w:lineRule="auto"/>
              <w:jc w:val="center"/>
              <w:rPr>
                <w:rFonts w:asciiTheme="minorEastAsia" w:hAnsiTheme="minorEastAsia" w:eastAsiaTheme="minorEastAsia"/>
                <w:color w:val="auto"/>
                <w:kern w:val="0"/>
                <w:sz w:val="20"/>
                <w:szCs w:val="20"/>
              </w:rPr>
            </w:pPr>
          </w:p>
        </w:tc>
      </w:tr>
      <w:tr w14:paraId="114B4774">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14:paraId="64C97635">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14:paraId="5804ACA4">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14:paraId="35454265">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14:paraId="0540D079">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14:paraId="4B486C49">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14:paraId="3A20C4E9">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14:paraId="7388A06B">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1C121B40">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7D5E074D">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14:paraId="515B14A7">
            <w:pPr>
              <w:adjustRightInd w:val="0"/>
              <w:snapToGrid w:val="0"/>
              <w:spacing w:line="276" w:lineRule="auto"/>
              <w:jc w:val="center"/>
              <w:rPr>
                <w:rFonts w:asciiTheme="minorEastAsia" w:hAnsiTheme="minorEastAsia" w:eastAsiaTheme="minorEastAsia"/>
                <w:color w:val="auto"/>
                <w:kern w:val="0"/>
                <w:sz w:val="20"/>
                <w:szCs w:val="20"/>
              </w:rPr>
            </w:pPr>
          </w:p>
        </w:tc>
      </w:tr>
      <w:tr w14:paraId="47E84B27">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14:paraId="51359A18">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14:paraId="779062D1">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14:paraId="1CB4B773">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14:paraId="529A5DBF">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14:paraId="52D22D40">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14:paraId="58F30231">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14:paraId="3133B8DD">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14:paraId="79C984BE">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238AB29D">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14:paraId="34E7B685">
      <w:pPr>
        <w:autoSpaceDE w:val="0"/>
        <w:autoSpaceDN w:val="0"/>
        <w:ind w:firstLine="536"/>
        <w:jc w:val="center"/>
        <w:rPr>
          <w:rFonts w:ascii="黑体" w:hAnsi="黑体" w:eastAsia="黑体"/>
          <w:color w:val="auto"/>
          <w:sz w:val="28"/>
          <w:szCs w:val="28"/>
        </w:rPr>
      </w:pPr>
    </w:p>
    <w:p w14:paraId="35686050">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14:paraId="125819ED">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14:paraId="65EB3C57">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1E0830EE">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14:paraId="50744110">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14:paraId="2205864C">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14:paraId="68377CA6">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14:paraId="6F7121AD">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14:paraId="77B18DAF">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14:paraId="3730D104">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14:paraId="77DDAEA3">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14:paraId="558F11A0">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14:paraId="3B648B4D">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14:paraId="36BA19AC">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14:paraId="05053A0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14:paraId="27E28421">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14:paraId="7378B5E9">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14:paraId="656BF586">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14:paraId="56C0E30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14:paraId="2F18983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14:paraId="193A8682">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64F80EBE">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14:paraId="17C65911">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14:paraId="67562081">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30240852">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574C0510">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04A60B1E">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527CFA05">
            <w:pPr>
              <w:adjustRightInd w:val="0"/>
              <w:snapToGrid w:val="0"/>
              <w:spacing w:line="276" w:lineRule="auto"/>
              <w:jc w:val="center"/>
              <w:rPr>
                <w:color w:val="auto"/>
                <w:kern w:val="0"/>
                <w:sz w:val="20"/>
                <w:szCs w:val="20"/>
              </w:rPr>
            </w:pPr>
          </w:p>
        </w:tc>
      </w:tr>
      <w:tr w14:paraId="762D6017">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4310FF27">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14:paraId="2815313A">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14:paraId="2CE6CA3F">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11BCD62B">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234A4B69">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0C87DD63">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33C8F35D">
            <w:pPr>
              <w:adjustRightInd w:val="0"/>
              <w:snapToGrid w:val="0"/>
              <w:spacing w:line="276" w:lineRule="auto"/>
              <w:jc w:val="center"/>
              <w:rPr>
                <w:color w:val="auto"/>
                <w:kern w:val="0"/>
                <w:sz w:val="20"/>
                <w:szCs w:val="20"/>
              </w:rPr>
            </w:pPr>
          </w:p>
        </w:tc>
      </w:tr>
      <w:tr w14:paraId="7E9B71F9">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36212858">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14:paraId="0C1DCDBD">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14:paraId="0EE8C567">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6D091C27">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530ABC47">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0C32CFE9">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41653EF4">
            <w:pPr>
              <w:adjustRightInd w:val="0"/>
              <w:snapToGrid w:val="0"/>
              <w:spacing w:line="276" w:lineRule="auto"/>
              <w:jc w:val="center"/>
              <w:rPr>
                <w:color w:val="auto"/>
                <w:kern w:val="0"/>
                <w:sz w:val="20"/>
                <w:szCs w:val="20"/>
              </w:rPr>
            </w:pPr>
          </w:p>
        </w:tc>
      </w:tr>
      <w:tr w14:paraId="1EF4A9C4">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609D2F7E">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14:paraId="1F4369E6">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14:paraId="619B2E4C">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53928FDB">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40E80229">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39622224">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284E70ED">
            <w:pPr>
              <w:adjustRightInd w:val="0"/>
              <w:snapToGrid w:val="0"/>
              <w:spacing w:line="276" w:lineRule="auto"/>
              <w:jc w:val="center"/>
              <w:rPr>
                <w:color w:val="auto"/>
                <w:kern w:val="0"/>
                <w:sz w:val="20"/>
                <w:szCs w:val="20"/>
              </w:rPr>
            </w:pPr>
          </w:p>
        </w:tc>
      </w:tr>
      <w:tr w14:paraId="43929D52">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4FDB2190">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14:paraId="18ED5F52">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14:paraId="3AB0D51E">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10EE497A">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7006C1B3">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1A6DDDDE">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7753454E">
            <w:pPr>
              <w:adjustRightInd w:val="0"/>
              <w:snapToGrid w:val="0"/>
              <w:spacing w:line="276" w:lineRule="auto"/>
              <w:jc w:val="center"/>
              <w:rPr>
                <w:color w:val="auto"/>
                <w:kern w:val="0"/>
                <w:sz w:val="20"/>
                <w:szCs w:val="20"/>
              </w:rPr>
            </w:pPr>
          </w:p>
        </w:tc>
      </w:tr>
      <w:tr w14:paraId="580BBD59">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3FCA1149">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14:paraId="1504C5E8">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14:paraId="57F3A328">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75C80937">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086B9EFD">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5B575FCD">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557DEEE2">
            <w:pPr>
              <w:adjustRightInd w:val="0"/>
              <w:snapToGrid w:val="0"/>
              <w:spacing w:line="276" w:lineRule="auto"/>
              <w:jc w:val="center"/>
              <w:rPr>
                <w:color w:val="auto"/>
                <w:kern w:val="0"/>
                <w:sz w:val="20"/>
                <w:szCs w:val="20"/>
              </w:rPr>
            </w:pPr>
          </w:p>
        </w:tc>
      </w:tr>
      <w:tr w14:paraId="24CDFECB">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14:paraId="0399AA77">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14:paraId="49B1A80B">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14:paraId="71C58291">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14:paraId="1490B279">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14:paraId="2983872A">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14:paraId="3CAC797D">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14:paraId="301171F4">
            <w:pPr>
              <w:adjustRightInd w:val="0"/>
              <w:snapToGrid w:val="0"/>
              <w:spacing w:line="276" w:lineRule="auto"/>
              <w:jc w:val="center"/>
              <w:rPr>
                <w:color w:val="auto"/>
                <w:kern w:val="0"/>
                <w:sz w:val="20"/>
                <w:szCs w:val="20"/>
              </w:rPr>
            </w:pPr>
          </w:p>
        </w:tc>
      </w:tr>
    </w:tbl>
    <w:p w14:paraId="24202666">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14:paraId="69C6C9C2">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14:paraId="68BBC785">
      <w:pPr>
        <w:autoSpaceDE w:val="0"/>
        <w:autoSpaceDN w:val="0"/>
        <w:ind w:firstLine="536"/>
        <w:jc w:val="center"/>
        <w:rPr>
          <w:rFonts w:ascii="黑体" w:hAnsi="黑体" w:eastAsia="黑体"/>
          <w:color w:val="auto"/>
          <w:sz w:val="28"/>
          <w:szCs w:val="28"/>
        </w:rPr>
      </w:pPr>
    </w:p>
    <w:p w14:paraId="6AA2B607">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14:paraId="134B1782">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14:paraId="30848D19">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14:paraId="2A63600D">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14:paraId="49FF59B8">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14:paraId="047A77B5">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14:paraId="3908AB54">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14:paraId="018B259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14:paraId="437C4A7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14:paraId="1CC9FC4F">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14:paraId="72598E43">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14:paraId="57DA724E">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14:paraId="742E44CB">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14:paraId="7D4F59F0">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14:paraId="555538B9">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14:paraId="61E3A6DC">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14:paraId="538B1307">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14:paraId="158972B3">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14:paraId="5E7425EB">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14:paraId="67DED6F4">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14:paraId="493F91C6">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14:paraId="66C63959">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14:paraId="6786DB59">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31D87B33">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14:paraId="384B6002">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588019D2">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08BB25C3">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0BCB28B9">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4CA93EE2">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2E2AABCB">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3168694B">
            <w:pPr>
              <w:adjustRightInd w:val="0"/>
              <w:snapToGrid w:val="0"/>
              <w:spacing w:line="276" w:lineRule="auto"/>
              <w:jc w:val="center"/>
              <w:rPr>
                <w:color w:val="auto"/>
                <w:kern w:val="0"/>
                <w:sz w:val="20"/>
                <w:szCs w:val="20"/>
              </w:rPr>
            </w:pPr>
          </w:p>
        </w:tc>
      </w:tr>
      <w:tr w14:paraId="18F2F0C0">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29BF089E">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14:paraId="55A0165F">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2DEC107A">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778C2B01">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23889086">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0BD4F076">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086D4D18">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7151DA14">
            <w:pPr>
              <w:adjustRightInd w:val="0"/>
              <w:snapToGrid w:val="0"/>
              <w:spacing w:line="276" w:lineRule="auto"/>
              <w:jc w:val="center"/>
              <w:rPr>
                <w:color w:val="auto"/>
                <w:kern w:val="0"/>
                <w:sz w:val="20"/>
                <w:szCs w:val="20"/>
              </w:rPr>
            </w:pPr>
          </w:p>
        </w:tc>
      </w:tr>
      <w:tr w14:paraId="2EE5E902">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02381122">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14:paraId="4694AFDF">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6F03BBDE">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31A21B96">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3FFA137D">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1E7D4CBF">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23C67E15">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40D3FC37">
            <w:pPr>
              <w:adjustRightInd w:val="0"/>
              <w:snapToGrid w:val="0"/>
              <w:spacing w:line="276" w:lineRule="auto"/>
              <w:jc w:val="center"/>
              <w:rPr>
                <w:color w:val="auto"/>
                <w:kern w:val="0"/>
                <w:sz w:val="20"/>
                <w:szCs w:val="20"/>
              </w:rPr>
            </w:pPr>
          </w:p>
        </w:tc>
      </w:tr>
      <w:tr w14:paraId="05787B40">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1B928CAF">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14:paraId="72DD1A33">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397BF2BC">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361C06B2">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1C82B2C8">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57A82D8A">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43CE4E40">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73F4BFF1">
            <w:pPr>
              <w:adjustRightInd w:val="0"/>
              <w:snapToGrid w:val="0"/>
              <w:spacing w:line="276" w:lineRule="auto"/>
              <w:jc w:val="center"/>
              <w:rPr>
                <w:color w:val="auto"/>
                <w:kern w:val="0"/>
                <w:sz w:val="20"/>
                <w:szCs w:val="20"/>
              </w:rPr>
            </w:pPr>
          </w:p>
        </w:tc>
      </w:tr>
      <w:tr w14:paraId="31128446">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14:paraId="2BE600CE">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14:paraId="614339F6">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14:paraId="16FECB00">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14:paraId="736231E5">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14:paraId="40009320">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14:paraId="37F7388C">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3E2F7D09">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14:paraId="33F3FF27">
            <w:pPr>
              <w:adjustRightInd w:val="0"/>
              <w:snapToGrid w:val="0"/>
              <w:spacing w:line="276" w:lineRule="auto"/>
              <w:jc w:val="center"/>
              <w:rPr>
                <w:color w:val="auto"/>
                <w:kern w:val="0"/>
                <w:sz w:val="20"/>
                <w:szCs w:val="20"/>
              </w:rPr>
            </w:pPr>
          </w:p>
        </w:tc>
      </w:tr>
      <w:tr w14:paraId="16E038BF">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14:paraId="7A83C872">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14:paraId="7F65B395">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14:paraId="515CBCFB">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14:paraId="7CAB1DF2">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14:paraId="4A3E97C0">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14:paraId="34A0E8E6">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1B1328A5">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14:paraId="74ED89CE">
      <w:pPr>
        <w:autoSpaceDE w:val="0"/>
        <w:autoSpaceDN w:val="0"/>
        <w:ind w:firstLine="536"/>
        <w:jc w:val="center"/>
        <w:rPr>
          <w:rFonts w:ascii="黑体" w:hAnsi="黑体" w:eastAsia="黑体"/>
          <w:color w:val="auto"/>
          <w:sz w:val="28"/>
          <w:szCs w:val="28"/>
        </w:rPr>
      </w:pPr>
    </w:p>
    <w:p w14:paraId="4727D4C0">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14:paraId="2D686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14:paraId="20DFBF02">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14:paraId="6A62D9B8">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14:paraId="02422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14:paraId="5BC11E4C">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14:paraId="6022EE9F">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14:paraId="194FB220">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14:paraId="6600C4CD">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14:paraId="2AF3B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14:paraId="48AA9392">
            <w:pPr>
              <w:adjustRightInd w:val="0"/>
              <w:snapToGrid w:val="0"/>
              <w:spacing w:line="276" w:lineRule="auto"/>
              <w:jc w:val="left"/>
              <w:rPr>
                <w:b/>
                <w:bCs/>
                <w:color w:val="auto"/>
                <w:kern w:val="0"/>
                <w:sz w:val="20"/>
                <w:szCs w:val="20"/>
              </w:rPr>
            </w:pPr>
          </w:p>
        </w:tc>
        <w:tc>
          <w:tcPr>
            <w:tcW w:w="5372" w:type="dxa"/>
            <w:vAlign w:val="center"/>
          </w:tcPr>
          <w:p w14:paraId="3FD50A63">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14:paraId="4C85C8F9">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14:paraId="51F58CB2">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14:paraId="576E7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14:paraId="67FD51C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14:paraId="1B0B97D2">
            <w:pPr>
              <w:adjustRightInd w:val="0"/>
              <w:snapToGrid w:val="0"/>
              <w:spacing w:line="276" w:lineRule="auto"/>
              <w:jc w:val="center"/>
              <w:rPr>
                <w:color w:val="auto"/>
                <w:kern w:val="0"/>
                <w:sz w:val="20"/>
                <w:szCs w:val="20"/>
              </w:rPr>
            </w:pPr>
          </w:p>
        </w:tc>
        <w:tc>
          <w:tcPr>
            <w:tcW w:w="2854" w:type="dxa"/>
            <w:vAlign w:val="center"/>
          </w:tcPr>
          <w:p w14:paraId="20DB191A">
            <w:pPr>
              <w:adjustRightInd w:val="0"/>
              <w:snapToGrid w:val="0"/>
              <w:spacing w:line="276" w:lineRule="auto"/>
              <w:jc w:val="center"/>
              <w:rPr>
                <w:color w:val="auto"/>
                <w:kern w:val="0"/>
                <w:sz w:val="20"/>
                <w:szCs w:val="20"/>
              </w:rPr>
            </w:pPr>
          </w:p>
        </w:tc>
        <w:tc>
          <w:tcPr>
            <w:tcW w:w="4214" w:type="dxa"/>
            <w:vAlign w:val="center"/>
          </w:tcPr>
          <w:p w14:paraId="5852885E">
            <w:pPr>
              <w:adjustRightInd w:val="0"/>
              <w:snapToGrid w:val="0"/>
              <w:spacing w:line="276" w:lineRule="auto"/>
              <w:jc w:val="center"/>
              <w:rPr>
                <w:color w:val="auto"/>
                <w:kern w:val="0"/>
                <w:sz w:val="20"/>
                <w:szCs w:val="20"/>
              </w:rPr>
            </w:pPr>
          </w:p>
        </w:tc>
      </w:tr>
      <w:tr w14:paraId="41C79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194813CF">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14:paraId="00135278">
            <w:pPr>
              <w:adjustRightInd w:val="0"/>
              <w:snapToGrid w:val="0"/>
              <w:spacing w:line="276" w:lineRule="auto"/>
              <w:jc w:val="center"/>
              <w:rPr>
                <w:color w:val="auto"/>
                <w:kern w:val="0"/>
                <w:sz w:val="20"/>
                <w:szCs w:val="20"/>
              </w:rPr>
            </w:pPr>
          </w:p>
        </w:tc>
        <w:tc>
          <w:tcPr>
            <w:tcW w:w="2854" w:type="dxa"/>
            <w:vAlign w:val="center"/>
          </w:tcPr>
          <w:p w14:paraId="777F96EE">
            <w:pPr>
              <w:adjustRightInd w:val="0"/>
              <w:snapToGrid w:val="0"/>
              <w:spacing w:line="276" w:lineRule="auto"/>
              <w:jc w:val="center"/>
              <w:rPr>
                <w:color w:val="auto"/>
                <w:kern w:val="0"/>
                <w:sz w:val="20"/>
                <w:szCs w:val="20"/>
              </w:rPr>
            </w:pPr>
          </w:p>
        </w:tc>
        <w:tc>
          <w:tcPr>
            <w:tcW w:w="4214" w:type="dxa"/>
            <w:vAlign w:val="center"/>
          </w:tcPr>
          <w:p w14:paraId="10FF5623">
            <w:pPr>
              <w:adjustRightInd w:val="0"/>
              <w:snapToGrid w:val="0"/>
              <w:spacing w:line="276" w:lineRule="auto"/>
              <w:jc w:val="center"/>
              <w:rPr>
                <w:color w:val="auto"/>
                <w:kern w:val="0"/>
                <w:sz w:val="20"/>
                <w:szCs w:val="20"/>
              </w:rPr>
            </w:pPr>
          </w:p>
        </w:tc>
      </w:tr>
      <w:tr w14:paraId="763FD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69DA7F36">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14:paraId="4F40A63C">
            <w:pPr>
              <w:adjustRightInd w:val="0"/>
              <w:snapToGrid w:val="0"/>
              <w:spacing w:line="276" w:lineRule="auto"/>
              <w:jc w:val="center"/>
              <w:rPr>
                <w:color w:val="auto"/>
                <w:kern w:val="0"/>
                <w:sz w:val="20"/>
                <w:szCs w:val="20"/>
              </w:rPr>
            </w:pPr>
          </w:p>
        </w:tc>
        <w:tc>
          <w:tcPr>
            <w:tcW w:w="2854" w:type="dxa"/>
            <w:vAlign w:val="center"/>
          </w:tcPr>
          <w:p w14:paraId="1E28A561">
            <w:pPr>
              <w:adjustRightInd w:val="0"/>
              <w:snapToGrid w:val="0"/>
              <w:spacing w:line="276" w:lineRule="auto"/>
              <w:jc w:val="center"/>
              <w:rPr>
                <w:color w:val="auto"/>
                <w:kern w:val="0"/>
                <w:sz w:val="20"/>
                <w:szCs w:val="20"/>
              </w:rPr>
            </w:pPr>
          </w:p>
        </w:tc>
        <w:tc>
          <w:tcPr>
            <w:tcW w:w="4214" w:type="dxa"/>
            <w:vAlign w:val="center"/>
          </w:tcPr>
          <w:p w14:paraId="1D0FF086">
            <w:pPr>
              <w:adjustRightInd w:val="0"/>
              <w:snapToGrid w:val="0"/>
              <w:spacing w:line="276" w:lineRule="auto"/>
              <w:jc w:val="center"/>
              <w:rPr>
                <w:color w:val="auto"/>
                <w:kern w:val="0"/>
                <w:sz w:val="20"/>
                <w:szCs w:val="20"/>
              </w:rPr>
            </w:pPr>
          </w:p>
        </w:tc>
      </w:tr>
      <w:tr w14:paraId="32A87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54F86A7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14:paraId="3A458325">
            <w:pPr>
              <w:adjustRightInd w:val="0"/>
              <w:snapToGrid w:val="0"/>
              <w:spacing w:line="276" w:lineRule="auto"/>
              <w:jc w:val="center"/>
              <w:rPr>
                <w:color w:val="auto"/>
                <w:kern w:val="0"/>
                <w:sz w:val="20"/>
                <w:szCs w:val="20"/>
              </w:rPr>
            </w:pPr>
          </w:p>
        </w:tc>
        <w:tc>
          <w:tcPr>
            <w:tcW w:w="2854" w:type="dxa"/>
            <w:vAlign w:val="center"/>
          </w:tcPr>
          <w:p w14:paraId="41FCCB8D">
            <w:pPr>
              <w:adjustRightInd w:val="0"/>
              <w:snapToGrid w:val="0"/>
              <w:spacing w:line="276" w:lineRule="auto"/>
              <w:jc w:val="center"/>
              <w:rPr>
                <w:color w:val="auto"/>
                <w:kern w:val="0"/>
                <w:sz w:val="20"/>
                <w:szCs w:val="20"/>
              </w:rPr>
            </w:pPr>
          </w:p>
        </w:tc>
        <w:tc>
          <w:tcPr>
            <w:tcW w:w="4214" w:type="dxa"/>
            <w:vAlign w:val="center"/>
          </w:tcPr>
          <w:p w14:paraId="2553AF93">
            <w:pPr>
              <w:adjustRightInd w:val="0"/>
              <w:snapToGrid w:val="0"/>
              <w:spacing w:line="276" w:lineRule="auto"/>
              <w:jc w:val="center"/>
              <w:rPr>
                <w:color w:val="auto"/>
                <w:kern w:val="0"/>
                <w:sz w:val="20"/>
                <w:szCs w:val="20"/>
              </w:rPr>
            </w:pPr>
          </w:p>
        </w:tc>
      </w:tr>
      <w:tr w14:paraId="7EF94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14:paraId="1700F927">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14:paraId="27268B4C">
            <w:pPr>
              <w:adjustRightInd w:val="0"/>
              <w:snapToGrid w:val="0"/>
              <w:spacing w:line="276" w:lineRule="auto"/>
              <w:jc w:val="center"/>
              <w:rPr>
                <w:color w:val="auto"/>
                <w:kern w:val="0"/>
                <w:sz w:val="20"/>
                <w:szCs w:val="20"/>
              </w:rPr>
            </w:pPr>
          </w:p>
        </w:tc>
        <w:tc>
          <w:tcPr>
            <w:tcW w:w="2854" w:type="dxa"/>
            <w:vAlign w:val="center"/>
          </w:tcPr>
          <w:p w14:paraId="344D46BB">
            <w:pPr>
              <w:adjustRightInd w:val="0"/>
              <w:snapToGrid w:val="0"/>
              <w:spacing w:line="276" w:lineRule="auto"/>
              <w:jc w:val="center"/>
              <w:rPr>
                <w:color w:val="auto"/>
                <w:kern w:val="0"/>
                <w:sz w:val="20"/>
                <w:szCs w:val="20"/>
              </w:rPr>
            </w:pPr>
          </w:p>
        </w:tc>
        <w:tc>
          <w:tcPr>
            <w:tcW w:w="4214" w:type="dxa"/>
            <w:vAlign w:val="center"/>
          </w:tcPr>
          <w:p w14:paraId="4CB7E568">
            <w:pPr>
              <w:adjustRightInd w:val="0"/>
              <w:snapToGrid w:val="0"/>
              <w:spacing w:line="276" w:lineRule="auto"/>
              <w:jc w:val="center"/>
              <w:rPr>
                <w:color w:val="auto"/>
                <w:kern w:val="0"/>
                <w:sz w:val="20"/>
                <w:szCs w:val="20"/>
              </w:rPr>
            </w:pPr>
          </w:p>
        </w:tc>
      </w:tr>
      <w:tr w14:paraId="6AFAC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14:paraId="5B4DFFE4">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14:paraId="28114D6C">
            <w:pPr>
              <w:adjustRightInd w:val="0"/>
              <w:snapToGrid w:val="0"/>
              <w:spacing w:line="276" w:lineRule="auto"/>
              <w:jc w:val="center"/>
              <w:rPr>
                <w:color w:val="auto"/>
                <w:kern w:val="0"/>
                <w:sz w:val="20"/>
                <w:szCs w:val="20"/>
              </w:rPr>
            </w:pPr>
          </w:p>
        </w:tc>
        <w:tc>
          <w:tcPr>
            <w:tcW w:w="4214" w:type="dxa"/>
            <w:vAlign w:val="center"/>
          </w:tcPr>
          <w:p w14:paraId="45143A71">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14:paraId="0E6B53C3">
      <w:pPr>
        <w:autoSpaceDE w:val="0"/>
        <w:autoSpaceDN w:val="0"/>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14:paraId="76E5FE8A">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14:paraId="0A09A688">
      <w:pPr>
        <w:autoSpaceDE w:val="0"/>
        <w:autoSpaceDN w:val="0"/>
        <w:jc w:val="center"/>
        <w:rPr>
          <w:rFonts w:eastAsia="黑体"/>
          <w:color w:val="auto"/>
          <w:sz w:val="28"/>
        </w:rPr>
      </w:pPr>
    </w:p>
    <w:p w14:paraId="08BE5D50">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14:paraId="05F4F67E">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14:paraId="73A85A70">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14:paraId="02C79277">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14:paraId="7A147B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14:paraId="714AD42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14:paraId="63821EF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14:paraId="12C58045">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14:paraId="7D6C6F5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14:paraId="1D5B3B3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14:paraId="7D1D50A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14:paraId="2D15E67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14:paraId="50BD8D4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14:paraId="04B18A4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14:paraId="45F4BC7D">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7119F8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14:paraId="2B8DFAFE">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14:paraId="432C3B1B">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14:paraId="74B28219">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14:paraId="5B877918">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14:paraId="6869BA89">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14:paraId="7F778331">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14:paraId="29DDD872">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14:paraId="0710F87A">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14:paraId="5DD31758">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14:paraId="100CC685">
            <w:pPr>
              <w:autoSpaceDE w:val="0"/>
              <w:autoSpaceDN w:val="0"/>
              <w:adjustRightInd w:val="0"/>
              <w:snapToGrid w:val="0"/>
              <w:jc w:val="center"/>
              <w:rPr>
                <w:rFonts w:hint="eastAsia" w:ascii="黑体" w:hAnsi="黑体" w:eastAsia="黑体" w:cs="黑体"/>
                <w:b w:val="0"/>
                <w:bCs w:val="0"/>
                <w:color w:val="auto"/>
                <w:sz w:val="20"/>
                <w:szCs w:val="20"/>
              </w:rPr>
            </w:pPr>
          </w:p>
        </w:tc>
      </w:tr>
      <w:tr w14:paraId="69FBB6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14:paraId="61313358">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14:paraId="0A595E4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14:paraId="606148E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14:paraId="3211BD62">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14:paraId="33D9EE88">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14:paraId="285C4FB9">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14:paraId="65603376">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14:paraId="7BA6BD70">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14:paraId="0E6DA9C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14:paraId="5A9E1DC3">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14:paraId="39FED6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14:paraId="046F8859">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14:paraId="36BF24E4">
            <w:pPr>
              <w:autoSpaceDE w:val="0"/>
              <w:autoSpaceDN w:val="0"/>
              <w:adjustRightInd w:val="0"/>
              <w:snapToGrid w:val="0"/>
              <w:rPr>
                <w:color w:val="auto"/>
                <w:sz w:val="20"/>
                <w:szCs w:val="20"/>
              </w:rPr>
            </w:pPr>
          </w:p>
        </w:tc>
        <w:tc>
          <w:tcPr>
            <w:tcW w:w="888" w:type="dxa"/>
            <w:tcBorders>
              <w:left w:val="single" w:color="auto" w:sz="4" w:space="0"/>
            </w:tcBorders>
            <w:vAlign w:val="center"/>
          </w:tcPr>
          <w:p w14:paraId="276E75A8">
            <w:pPr>
              <w:autoSpaceDE w:val="0"/>
              <w:autoSpaceDN w:val="0"/>
              <w:adjustRightInd w:val="0"/>
              <w:snapToGrid w:val="0"/>
              <w:rPr>
                <w:color w:val="auto"/>
                <w:sz w:val="20"/>
                <w:szCs w:val="20"/>
              </w:rPr>
            </w:pPr>
          </w:p>
        </w:tc>
        <w:tc>
          <w:tcPr>
            <w:tcW w:w="838" w:type="dxa"/>
            <w:vAlign w:val="center"/>
          </w:tcPr>
          <w:p w14:paraId="53E08ECC">
            <w:pPr>
              <w:autoSpaceDE w:val="0"/>
              <w:autoSpaceDN w:val="0"/>
              <w:adjustRightInd w:val="0"/>
              <w:snapToGrid w:val="0"/>
              <w:rPr>
                <w:color w:val="auto"/>
                <w:sz w:val="20"/>
                <w:szCs w:val="20"/>
              </w:rPr>
            </w:pPr>
          </w:p>
        </w:tc>
        <w:tc>
          <w:tcPr>
            <w:tcW w:w="3207" w:type="dxa"/>
            <w:vAlign w:val="center"/>
          </w:tcPr>
          <w:p w14:paraId="14758DAC">
            <w:pPr>
              <w:autoSpaceDE w:val="0"/>
              <w:autoSpaceDN w:val="0"/>
              <w:adjustRightInd w:val="0"/>
              <w:snapToGrid w:val="0"/>
              <w:rPr>
                <w:color w:val="auto"/>
                <w:sz w:val="20"/>
                <w:szCs w:val="20"/>
              </w:rPr>
            </w:pPr>
          </w:p>
        </w:tc>
        <w:tc>
          <w:tcPr>
            <w:tcW w:w="983" w:type="dxa"/>
            <w:tcBorders>
              <w:right w:val="single" w:color="auto" w:sz="4" w:space="0"/>
            </w:tcBorders>
            <w:vAlign w:val="center"/>
          </w:tcPr>
          <w:p w14:paraId="17E2020C">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14:paraId="7B43EEC5">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14:paraId="238240F3">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14:paraId="74C3451A">
            <w:pPr>
              <w:autoSpaceDE w:val="0"/>
              <w:autoSpaceDN w:val="0"/>
              <w:adjustRightInd w:val="0"/>
              <w:snapToGrid w:val="0"/>
              <w:rPr>
                <w:color w:val="auto"/>
                <w:sz w:val="20"/>
                <w:szCs w:val="20"/>
              </w:rPr>
            </w:pPr>
          </w:p>
        </w:tc>
        <w:tc>
          <w:tcPr>
            <w:tcW w:w="1092" w:type="dxa"/>
            <w:tcBorders>
              <w:left w:val="single" w:color="auto" w:sz="4" w:space="0"/>
            </w:tcBorders>
            <w:vAlign w:val="center"/>
          </w:tcPr>
          <w:p w14:paraId="2F507DC8">
            <w:pPr>
              <w:autoSpaceDE w:val="0"/>
              <w:autoSpaceDN w:val="0"/>
              <w:adjustRightInd w:val="0"/>
              <w:snapToGrid w:val="0"/>
              <w:rPr>
                <w:color w:val="auto"/>
                <w:sz w:val="20"/>
                <w:szCs w:val="20"/>
              </w:rPr>
            </w:pPr>
          </w:p>
        </w:tc>
      </w:tr>
      <w:tr w14:paraId="7D15B8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14:paraId="0D997E22">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14:paraId="455FC4E4">
            <w:pPr>
              <w:autoSpaceDE w:val="0"/>
              <w:autoSpaceDN w:val="0"/>
              <w:adjustRightInd w:val="0"/>
              <w:snapToGrid w:val="0"/>
              <w:rPr>
                <w:color w:val="auto"/>
                <w:sz w:val="20"/>
                <w:szCs w:val="20"/>
              </w:rPr>
            </w:pPr>
          </w:p>
        </w:tc>
        <w:tc>
          <w:tcPr>
            <w:tcW w:w="888" w:type="dxa"/>
            <w:tcBorders>
              <w:left w:val="single" w:color="auto" w:sz="4" w:space="0"/>
            </w:tcBorders>
            <w:vAlign w:val="center"/>
          </w:tcPr>
          <w:p w14:paraId="27877106">
            <w:pPr>
              <w:autoSpaceDE w:val="0"/>
              <w:autoSpaceDN w:val="0"/>
              <w:adjustRightInd w:val="0"/>
              <w:snapToGrid w:val="0"/>
              <w:rPr>
                <w:color w:val="auto"/>
                <w:sz w:val="20"/>
                <w:szCs w:val="20"/>
              </w:rPr>
            </w:pPr>
          </w:p>
        </w:tc>
        <w:tc>
          <w:tcPr>
            <w:tcW w:w="838" w:type="dxa"/>
            <w:vAlign w:val="center"/>
          </w:tcPr>
          <w:p w14:paraId="4EA06273">
            <w:pPr>
              <w:autoSpaceDE w:val="0"/>
              <w:autoSpaceDN w:val="0"/>
              <w:adjustRightInd w:val="0"/>
              <w:snapToGrid w:val="0"/>
              <w:rPr>
                <w:color w:val="auto"/>
                <w:sz w:val="20"/>
                <w:szCs w:val="20"/>
              </w:rPr>
            </w:pPr>
          </w:p>
        </w:tc>
        <w:tc>
          <w:tcPr>
            <w:tcW w:w="3207" w:type="dxa"/>
            <w:vAlign w:val="center"/>
          </w:tcPr>
          <w:p w14:paraId="6ACDA194">
            <w:pPr>
              <w:autoSpaceDE w:val="0"/>
              <w:autoSpaceDN w:val="0"/>
              <w:adjustRightInd w:val="0"/>
              <w:snapToGrid w:val="0"/>
              <w:rPr>
                <w:color w:val="auto"/>
                <w:sz w:val="20"/>
                <w:szCs w:val="20"/>
              </w:rPr>
            </w:pPr>
          </w:p>
        </w:tc>
        <w:tc>
          <w:tcPr>
            <w:tcW w:w="983" w:type="dxa"/>
            <w:tcBorders>
              <w:right w:val="single" w:color="auto" w:sz="4" w:space="0"/>
            </w:tcBorders>
            <w:vAlign w:val="center"/>
          </w:tcPr>
          <w:p w14:paraId="4BDDD7C9">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14:paraId="024D8958">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14:paraId="055E8B24">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14:paraId="23DDFCAB">
            <w:pPr>
              <w:autoSpaceDE w:val="0"/>
              <w:autoSpaceDN w:val="0"/>
              <w:adjustRightInd w:val="0"/>
              <w:snapToGrid w:val="0"/>
              <w:rPr>
                <w:color w:val="auto"/>
                <w:sz w:val="20"/>
                <w:szCs w:val="20"/>
              </w:rPr>
            </w:pPr>
          </w:p>
        </w:tc>
        <w:tc>
          <w:tcPr>
            <w:tcW w:w="1092" w:type="dxa"/>
            <w:tcBorders>
              <w:left w:val="single" w:color="auto" w:sz="4" w:space="0"/>
            </w:tcBorders>
            <w:vAlign w:val="center"/>
          </w:tcPr>
          <w:p w14:paraId="1497B072">
            <w:pPr>
              <w:autoSpaceDE w:val="0"/>
              <w:autoSpaceDN w:val="0"/>
              <w:adjustRightInd w:val="0"/>
              <w:snapToGrid w:val="0"/>
              <w:rPr>
                <w:color w:val="auto"/>
                <w:sz w:val="20"/>
                <w:szCs w:val="20"/>
              </w:rPr>
            </w:pPr>
          </w:p>
        </w:tc>
      </w:tr>
      <w:tr w14:paraId="4163667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14:paraId="61BD2DDC">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14:paraId="5ADA8385">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14:paraId="3E24951C">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14:paraId="43164CF4">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14:paraId="7F34CE39">
            <w:pPr>
              <w:autoSpaceDE w:val="0"/>
              <w:autoSpaceDN w:val="0"/>
              <w:adjustRightInd w:val="0"/>
              <w:snapToGrid w:val="0"/>
              <w:rPr>
                <w:color w:val="auto"/>
                <w:sz w:val="20"/>
                <w:szCs w:val="20"/>
              </w:rPr>
            </w:pPr>
          </w:p>
        </w:tc>
      </w:tr>
    </w:tbl>
    <w:p w14:paraId="41B7FE26">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14:paraId="69DDF0A8">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14:paraId="3732B00B">
      <w:pPr>
        <w:ind w:firstLine="450" w:firstLineChars="250"/>
        <w:rPr>
          <w:rFonts w:ascii="宋体" w:hAnsi="宋体" w:cs="宋体"/>
          <w:color w:val="auto"/>
          <w:sz w:val="18"/>
          <w:szCs w:val="18"/>
        </w:rPr>
      </w:pPr>
    </w:p>
    <w:p w14:paraId="0DA14A9E">
      <w:pPr>
        <w:ind w:firstLine="450" w:firstLineChars="250"/>
        <w:rPr>
          <w:rFonts w:ascii="宋体" w:hAnsi="宋体" w:cs="宋体"/>
          <w:color w:val="auto"/>
          <w:sz w:val="18"/>
          <w:szCs w:val="18"/>
        </w:rPr>
        <w:sectPr>
          <w:pgSz w:w="16838" w:h="11906" w:orient="landscape"/>
          <w:pgMar w:top="1531" w:right="1871" w:bottom="1531" w:left="1871" w:header="850" w:footer="1417" w:gutter="0"/>
          <w:pgNumType w:fmt="decimal"/>
          <w:cols w:space="0" w:num="1"/>
          <w:rtlGutter w:val="0"/>
          <w:docGrid w:type="lines" w:linePitch="595" w:charSpace="0"/>
        </w:sectPr>
      </w:pPr>
    </w:p>
    <w:p w14:paraId="0514E1C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14:paraId="6468841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14:paraId="0C7A85E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14:paraId="1B87ECF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14:paraId="2DB0499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14:paraId="4F9D12E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14:paraId="79341E5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14:paraId="03C0BA9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14:paraId="5EFF12F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14:paraId="631019B6">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4E6EA56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14:paraId="2F6545E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14:paraId="05CE63F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14:paraId="1AED16CF">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14:paraId="3DAA63B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14:paraId="17C296C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5A0EADC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14:paraId="4F78A00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40F30DF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14:paraId="0635B1A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15EAC64B">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3F4B2EE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3AEE1E9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268DA69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3C207EA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77A3D3C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14:paraId="016F963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5E8C72ED">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6D5ED8F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718713F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2270ECA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73353AB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6DB134A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14:paraId="79A5C7D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47F242A4">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175AA14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1CA92B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2248C43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7F81D23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0789B32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14:paraId="1D75B50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2A2C9DD8">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7021296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388F3BF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56F46F2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4825329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7B69749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14:paraId="36D3216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61038A2E">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1CA2836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05C1098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4D6CF92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23917E8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40648D6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14:paraId="2159021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68368492">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69BB73B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06614CF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50841B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64D0A51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43720B3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14:paraId="1E41760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1CB1F63C">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2FACABA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7EDF242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57E5622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03F1966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3694781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14:paraId="2E6874C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329C6919">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73BFFDA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5062508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14:paraId="4367B68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7774C8F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1B4CB3A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14:paraId="2190CC7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727103D3">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3E6167B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324C73D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199734A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62BDA31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6E57896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14:paraId="3FCACFC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14:paraId="2F15A8A4">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14:paraId="6C4A182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14:paraId="5A65857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14:paraId="2F1DB22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14:paraId="30C236B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14:paraId="2F91896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14:paraId="3DBA20C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14:paraId="6CEFFE2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14:paraId="27DD1DE0">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7828C93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14:paraId="1B821BC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14:paraId="5AD657EA">
      <w:pPr>
        <w:pStyle w:val="5"/>
        <w:rPr>
          <w:rFonts w:hint="eastAsia"/>
        </w:rPr>
      </w:pPr>
    </w:p>
    <w:p w14:paraId="55F6744E">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14:paraId="6C16E643">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14:paraId="058234CB">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14:paraId="0B4F0B09">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F2C331">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41AF3FB">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FC5283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37D561">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14:paraId="5841C9B7">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15F2D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18C9B85">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C176CA6">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89BB04">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14:paraId="7E63B30D">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6C79EF">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B6C31D">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5060C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461113">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74E76A">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6AC1DC">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64B29360">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80A39D0">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6F06FA7">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716D6D">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D1E8C4">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C5D190">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DAF5DB6">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14:paraId="45EDB952">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4745DA">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205D88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EB487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95548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43AC77">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B01582A">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06649BE4">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0F413F4">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1B9BBA">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39097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AF7C3F">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3B50A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C3977CB">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625AB6A3">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45D643F">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B4930D5">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7D887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6F8E3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4E0FF4">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9C97EBE">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0D711DBA">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E7DC31E">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2863E43">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06FC1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266EA3">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F2A197">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4F5A6F0">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14:paraId="75D65663">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68E8F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A14DFB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0837D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E63470">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11764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5542EC3">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49B7EE43">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19D0D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B77B74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B70977">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6FD6F0">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D0D529">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D248F58">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14:paraId="2FD105EF">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69710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596D12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222D2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24664F">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7D348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33DC50">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72FBBFE9">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3885B5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73CC479">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7A66DC">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10958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36469E">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B32ACDE">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14:paraId="33B804C3">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32BB92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043723A">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64089A">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4B0E4E">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744A48">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39908D">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3395C465">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8CB98D3">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659E2B0">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F64F04">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2302B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D6C76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BDB65B3">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14:paraId="161BECE1">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50C724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96E9BE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40F1D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55A894">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AE28E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202B2B">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3D429591">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4EFD5DD">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713BE1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1F85CD">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EF5D75">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B7B0AA">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583B58A">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14:paraId="5361D8EA">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1DD6F4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E106BAE">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3F01F6">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D1C0E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457537">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BC7A17D">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51795D56">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354BD7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895D3A0">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116EC2">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4EE3CB">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52CD14">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DA3C16A">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14:paraId="2C6DFBE8">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ABEDE6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ADFCF8F">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80FD63">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E1E554">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73EA51">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EDD5A95">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307D138E">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8C49811">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0DB0995">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72601A">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1C391A">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1A1F5B">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D3B6A4">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14:paraId="0938AA90">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A249B7C">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75BD22B">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527E52">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5A42BF">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C37D4E">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0F2F58">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4940B6E3">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9D5DCB2">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5B04022">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181318">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320400">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33BB09">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58B512C">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14:paraId="6467D19F">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3B1E627">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50F45D0">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B086F9">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0F83DA">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76EC76">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FB35EA5">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14:paraId="22A7C5C6">
        <w:tblPrEx>
          <w:tblCellMar>
            <w:top w:w="15" w:type="dxa"/>
            <w:left w:w="15" w:type="dxa"/>
            <w:bottom w:w="15" w:type="dxa"/>
            <w:right w:w="15" w:type="dxa"/>
          </w:tblCellMar>
        </w:tblPrEx>
        <w:trPr>
          <w:trHeight w:val="1118" w:hRule="atLeast"/>
          <w:jc w:val="center"/>
        </w:trPr>
        <w:tc>
          <w:tcPr>
            <w:tcW w:w="14304" w:type="dxa"/>
            <w:gridSpan w:val="6"/>
            <w:vAlign w:val="center"/>
          </w:tcPr>
          <w:p w14:paraId="003C548C">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14:paraId="5EC4C508">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14:paraId="69873282">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14:paraId="5351622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14:paraId="284308A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14:paraId="410CBBE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14:paraId="2721D3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338C0F02">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PrEx>
        <w:trPr>
          <w:jc w:val="center"/>
        </w:trPr>
        <w:tc>
          <w:tcPr>
            <w:tcW w:w="9060" w:type="dxa"/>
            <w:vAlign w:val="top"/>
          </w:tcPr>
          <w:p w14:paraId="12D43BB7">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14:paraId="5FE3CBB7">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14:paraId="7725A4F9">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14:paraId="37CF967F">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14:paraId="1607F697">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14:paraId="57EC1AD5">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14:paraId="731EEE37">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14:paraId="3B1203DF">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14:paraId="723354BF">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14:paraId="4A238611">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14:paraId="5757081B">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14:paraId="65903E3F">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14:paraId="0CD11BFD">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14:paraId="1444E352">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14:paraId="1C59A7D2">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14:paraId="56276334">
      <w:pPr>
        <w:rPr>
          <w:color w:val="auto"/>
        </w:rPr>
      </w:pPr>
    </w:p>
    <w:p w14:paraId="02858F3D">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14:paraId="69AFBD4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14:paraId="0342A0F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14:paraId="0C4411A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14:paraId="4E41F4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14:paraId="75A42E9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14:paraId="46FF5E2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14:paraId="34A8659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14:paraId="70F340C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14:paraId="4BF2807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14:paraId="4A1A247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14:paraId="66D3874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14:paraId="7371181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14:paraId="3BDDFA0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14:paraId="6827896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14:paraId="4415C06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14:paraId="23C2B4A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14:paraId="1CAA335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14:paraId="44DACFE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14:paraId="42B2F56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14:paraId="230BF2E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14:paraId="37A679CA">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14:paraId="3224689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14:paraId="5C73CAB0">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14:paraId="3777E5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14:paraId="092F8E3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14:paraId="65CB505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14:paraId="4EFC40D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14:paraId="796773C4">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14:paraId="76D32C3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14:paraId="221208A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14:paraId="2861364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14:paraId="74DE08F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14:paraId="261EDFD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14:paraId="56DF920C">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14:paraId="3712EE1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14:paraId="3F120CF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14:paraId="38453CA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14:paraId="6BB97AC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14:paraId="3239885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14:paraId="589BA86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14:paraId="346590C8">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14:paraId="152A3CC1">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14:paraId="19D6D702">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14:paraId="01182A2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14:paraId="0A49F82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14:paraId="0FC8BF8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14:paraId="559159FC">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14:paraId="75D1ED8B">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14:paraId="032EB45F">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14:paraId="2E62EB5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14:paraId="116FD32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14:paraId="456E8CAD">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14:paraId="101E4E2F">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027996FC">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14:paraId="15D5E9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14:paraId="3D1F7B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14:paraId="06A64F58">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14:paraId="7E4C740A">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749B7D36">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14:paraId="4F1B16F7">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14:paraId="32CF2F5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14:paraId="3DC13BD7">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14:paraId="0B1059A4">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14:paraId="05F18C5C">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14:paraId="079E24C7">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14:paraId="76A9C584">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14:paraId="6918FEB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14:paraId="5114860B">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14:paraId="7BA64828">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14:paraId="4104F46D">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14:paraId="0550EB27">
      <w:pPr>
        <w:rPr>
          <w:rFonts w:hint="eastAsia" w:ascii="仿宋_GB2312" w:hAnsi="仿宋_GB2312" w:eastAsia="仿宋_GB2312" w:cs="仿宋_GB2312"/>
          <w:color w:val="auto"/>
          <w:sz w:val="28"/>
          <w:szCs w:val="28"/>
          <w:shd w:val="clear" w:color="auto" w:fill="FFFFFF"/>
        </w:rPr>
      </w:pPr>
    </w:p>
    <w:p w14:paraId="756AF8C1">
      <w:pPr>
        <w:pStyle w:val="5"/>
        <w:rPr>
          <w:rFonts w:hint="eastAsia" w:ascii="仿宋_GB2312" w:hAnsi="仿宋_GB2312" w:eastAsia="仿宋_GB2312" w:cs="仿宋_GB2312"/>
          <w:color w:val="auto"/>
          <w:sz w:val="28"/>
          <w:szCs w:val="28"/>
          <w:shd w:val="clear" w:color="auto" w:fill="FFFFFF"/>
        </w:rPr>
      </w:pPr>
    </w:p>
    <w:p w14:paraId="1D673BA2">
      <w:pPr>
        <w:rPr>
          <w:rFonts w:hint="eastAsia"/>
        </w:rPr>
      </w:pPr>
    </w:p>
    <w:p w14:paraId="6DCED646">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14:paraId="3DC8F771">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38A22922">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14:paraId="4A12A7A1">
      <w:pPr>
        <w:pStyle w:val="5"/>
        <w:rPr>
          <w:rFonts w:hint="eastAsia"/>
        </w:rPr>
      </w:pPr>
    </w:p>
    <w:p w14:paraId="0F449A25">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14:paraId="7D77C34E">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14:paraId="63EA8187">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14:paraId="7C494A29">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14:paraId="24D13E43">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14:paraId="78D7C8B6">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14:paraId="4DBC8EBB">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14:paraId="6C5A6542">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14:paraId="7BBF27A6">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14:paraId="57ECFF55">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14:paraId="74B26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14:paraId="069A0B5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14:paraId="4650DA50">
            <w:pPr>
              <w:snapToGrid w:val="0"/>
              <w:spacing w:before="20"/>
              <w:ind w:right="26"/>
              <w:jc w:val="center"/>
              <w:rPr>
                <w:rFonts w:hint="eastAsia" w:ascii="仿宋_GB2312" w:hAnsi="仿宋_GB2312" w:eastAsia="仿宋_GB2312" w:cs="仿宋_GB2312"/>
                <w:color w:val="auto"/>
                <w:sz w:val="24"/>
              </w:rPr>
            </w:pPr>
          </w:p>
        </w:tc>
      </w:tr>
      <w:tr w14:paraId="34AAC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14:paraId="7CFBD209">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14:paraId="08EAF5B3">
            <w:pPr>
              <w:snapToGrid w:val="0"/>
              <w:spacing w:before="20"/>
              <w:ind w:right="26"/>
              <w:jc w:val="center"/>
              <w:rPr>
                <w:rFonts w:hint="eastAsia" w:ascii="仿宋_GB2312" w:hAnsi="仿宋_GB2312" w:eastAsia="仿宋_GB2312" w:cs="仿宋_GB2312"/>
                <w:color w:val="auto"/>
                <w:sz w:val="24"/>
              </w:rPr>
            </w:pPr>
          </w:p>
        </w:tc>
      </w:tr>
      <w:tr w14:paraId="01C29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14:paraId="3C8B35A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14:paraId="30349E2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14:paraId="7975C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14:paraId="0E99941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14:paraId="2EC0D917">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14:paraId="29D6E39B">
            <w:pPr>
              <w:snapToGrid w:val="0"/>
              <w:spacing w:before="20"/>
              <w:ind w:right="26"/>
              <w:rPr>
                <w:rFonts w:hint="eastAsia" w:ascii="仿宋_GB2312" w:hAnsi="仿宋_GB2312" w:eastAsia="仿宋_GB2312" w:cs="仿宋_GB2312"/>
                <w:color w:val="auto"/>
                <w:sz w:val="24"/>
              </w:rPr>
            </w:pPr>
          </w:p>
        </w:tc>
      </w:tr>
      <w:tr w14:paraId="406AF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14:paraId="1DE0891F">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7A0F3671">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14:paraId="5F71ADE3">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14:paraId="2A1A40D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14:paraId="30D98A25">
            <w:pPr>
              <w:snapToGrid w:val="0"/>
              <w:spacing w:before="20"/>
              <w:ind w:right="26"/>
              <w:jc w:val="center"/>
              <w:rPr>
                <w:rFonts w:hint="eastAsia" w:ascii="仿宋_GB2312" w:hAnsi="仿宋_GB2312" w:eastAsia="仿宋_GB2312" w:cs="仿宋_GB2312"/>
                <w:color w:val="auto"/>
                <w:sz w:val="24"/>
              </w:rPr>
            </w:pPr>
          </w:p>
        </w:tc>
      </w:tr>
      <w:tr w14:paraId="6A412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14:paraId="4BCAD99C">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17AFB400">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14:paraId="2437D4F3">
            <w:pPr>
              <w:snapToGrid w:val="0"/>
              <w:spacing w:before="20"/>
              <w:ind w:right="26"/>
              <w:rPr>
                <w:rFonts w:hint="eastAsia" w:ascii="仿宋_GB2312" w:hAnsi="仿宋_GB2312" w:eastAsia="仿宋_GB2312" w:cs="仿宋_GB2312"/>
                <w:color w:val="auto"/>
                <w:sz w:val="24"/>
              </w:rPr>
            </w:pPr>
          </w:p>
        </w:tc>
        <w:tc>
          <w:tcPr>
            <w:tcW w:w="627" w:type="dxa"/>
            <w:vAlign w:val="center"/>
          </w:tcPr>
          <w:p w14:paraId="619B0C45">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14:paraId="0DF58D34">
            <w:pPr>
              <w:snapToGrid w:val="0"/>
              <w:spacing w:before="20"/>
              <w:ind w:right="26"/>
              <w:jc w:val="center"/>
              <w:rPr>
                <w:rFonts w:hint="eastAsia" w:ascii="仿宋_GB2312" w:hAnsi="仿宋_GB2312" w:eastAsia="仿宋_GB2312" w:cs="仿宋_GB2312"/>
                <w:color w:val="auto"/>
                <w:sz w:val="24"/>
              </w:rPr>
            </w:pPr>
          </w:p>
        </w:tc>
      </w:tr>
      <w:tr w14:paraId="17EC5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14:paraId="52F7F276">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6272579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14:paraId="01EA7AFA">
            <w:pPr>
              <w:snapToGrid w:val="0"/>
              <w:spacing w:before="20"/>
              <w:ind w:right="26"/>
              <w:jc w:val="center"/>
              <w:rPr>
                <w:rFonts w:hint="eastAsia" w:ascii="仿宋_GB2312" w:hAnsi="仿宋_GB2312" w:eastAsia="仿宋_GB2312" w:cs="仿宋_GB2312"/>
                <w:color w:val="auto"/>
                <w:sz w:val="24"/>
              </w:rPr>
            </w:pPr>
          </w:p>
        </w:tc>
      </w:tr>
      <w:tr w14:paraId="494C38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14:paraId="626FCACC">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3E9F2A83">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14:paraId="7170216A">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14:paraId="04F4F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14:paraId="0C067530">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14:paraId="33681C05">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14:paraId="4108A5AA">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14:paraId="3DCCD6C4">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14:paraId="5094A1B8">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14:paraId="0D5602E0">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14:paraId="7FC7CDFC">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14:paraId="4F519C02">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14:paraId="45F89F07">
            <w:pPr>
              <w:snapToGrid w:val="0"/>
              <w:spacing w:before="20"/>
              <w:ind w:right="26"/>
              <w:jc w:val="center"/>
              <w:rPr>
                <w:rFonts w:hint="eastAsia" w:ascii="仿宋_GB2312" w:hAnsi="仿宋_GB2312" w:eastAsia="仿宋_GB2312" w:cs="仿宋_GB2312"/>
                <w:color w:val="auto"/>
                <w:sz w:val="24"/>
              </w:rPr>
            </w:pPr>
          </w:p>
        </w:tc>
      </w:tr>
      <w:tr w14:paraId="20691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14:paraId="3395BB6B">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14:paraId="57C859DC">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14:paraId="3011056E">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14:paraId="23BF9352">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14:paraId="17318E88">
            <w:pPr>
              <w:snapToGrid w:val="0"/>
              <w:spacing w:before="20"/>
              <w:ind w:right="26"/>
              <w:jc w:val="center"/>
              <w:rPr>
                <w:rFonts w:hint="eastAsia" w:ascii="仿宋_GB2312" w:hAnsi="仿宋_GB2312" w:eastAsia="仿宋_GB2312" w:cs="仿宋_GB2312"/>
                <w:color w:val="auto"/>
                <w:sz w:val="24"/>
              </w:rPr>
            </w:pPr>
          </w:p>
        </w:tc>
      </w:tr>
      <w:tr w14:paraId="5F1D3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37F9125B">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14:paraId="2C260CE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14:paraId="08B15830">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14:paraId="289F0C84">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14:paraId="1B5A80E7">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14:paraId="38792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14:paraId="603DA0E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14:paraId="7461A149">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14:paraId="4632CF6A">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14:paraId="106D1BD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14:paraId="3E3A7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595EF7B6">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22ADCB7C">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14:paraId="4A1E9972">
            <w:pPr>
              <w:snapToGrid w:val="0"/>
              <w:spacing w:before="20"/>
              <w:ind w:right="26"/>
              <w:jc w:val="center"/>
              <w:rPr>
                <w:rFonts w:hint="eastAsia" w:ascii="仿宋_GB2312" w:hAnsi="仿宋_GB2312" w:eastAsia="仿宋_GB2312" w:cs="仿宋_GB2312"/>
                <w:color w:val="auto"/>
                <w:sz w:val="24"/>
              </w:rPr>
            </w:pPr>
          </w:p>
        </w:tc>
      </w:tr>
      <w:tr w14:paraId="48F11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37CA4015">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0FBD4904">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14:paraId="1B57495C">
            <w:pPr>
              <w:snapToGrid w:val="0"/>
              <w:spacing w:before="20"/>
              <w:ind w:right="26"/>
              <w:jc w:val="center"/>
              <w:rPr>
                <w:rFonts w:hint="eastAsia" w:ascii="仿宋_GB2312" w:hAnsi="仿宋_GB2312" w:eastAsia="仿宋_GB2312" w:cs="仿宋_GB2312"/>
                <w:color w:val="auto"/>
                <w:sz w:val="24"/>
              </w:rPr>
            </w:pPr>
          </w:p>
        </w:tc>
      </w:tr>
      <w:tr w14:paraId="374EE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14:paraId="0CABB817">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34FA9703">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14:paraId="7C085DDC">
            <w:pPr>
              <w:snapToGrid w:val="0"/>
              <w:spacing w:before="20"/>
              <w:ind w:right="26"/>
              <w:jc w:val="center"/>
              <w:rPr>
                <w:rFonts w:hint="eastAsia" w:ascii="仿宋_GB2312" w:hAnsi="仿宋_GB2312" w:eastAsia="仿宋_GB2312" w:cs="仿宋_GB2312"/>
                <w:color w:val="auto"/>
                <w:sz w:val="24"/>
              </w:rPr>
            </w:pPr>
          </w:p>
        </w:tc>
      </w:tr>
      <w:tr w14:paraId="2614E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14:paraId="24A09D53">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14:paraId="62D3A0E0">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14:paraId="693A7166">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14:paraId="6A1DDDDC">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14:paraId="77C0B4E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14:paraId="754C150E">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14:paraId="31217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7727C8B2">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797DB2E0">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14:paraId="089FDD73">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14:paraId="3CC84631">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14:paraId="358A3F6F">
            <w:pPr>
              <w:snapToGrid w:val="0"/>
              <w:spacing w:before="20"/>
              <w:ind w:right="26"/>
              <w:jc w:val="center"/>
              <w:rPr>
                <w:rFonts w:hint="eastAsia" w:ascii="仿宋_GB2312" w:hAnsi="仿宋_GB2312" w:eastAsia="仿宋_GB2312" w:cs="仿宋_GB2312"/>
                <w:color w:val="auto"/>
                <w:sz w:val="24"/>
              </w:rPr>
            </w:pPr>
          </w:p>
        </w:tc>
      </w:tr>
      <w:tr w14:paraId="012D3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0DA38795">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23346BF2">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14:paraId="36438954">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14:paraId="691DFF40">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14:paraId="13653C4B">
            <w:pPr>
              <w:snapToGrid w:val="0"/>
              <w:spacing w:before="20"/>
              <w:ind w:right="26"/>
              <w:jc w:val="center"/>
              <w:rPr>
                <w:rFonts w:hint="eastAsia" w:ascii="仿宋_GB2312" w:hAnsi="仿宋_GB2312" w:eastAsia="仿宋_GB2312" w:cs="仿宋_GB2312"/>
                <w:color w:val="auto"/>
                <w:sz w:val="24"/>
              </w:rPr>
            </w:pPr>
          </w:p>
        </w:tc>
      </w:tr>
      <w:tr w14:paraId="36AF0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5F486D73">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28D347A5">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14:paraId="641FEFA7">
            <w:pPr>
              <w:snapToGrid w:val="0"/>
              <w:spacing w:before="20"/>
              <w:ind w:right="26"/>
              <w:jc w:val="center"/>
              <w:rPr>
                <w:rFonts w:hint="eastAsia" w:ascii="仿宋_GB2312" w:hAnsi="仿宋_GB2312" w:eastAsia="仿宋_GB2312" w:cs="仿宋_GB2312"/>
                <w:color w:val="auto"/>
                <w:sz w:val="24"/>
              </w:rPr>
            </w:pPr>
          </w:p>
        </w:tc>
      </w:tr>
      <w:tr w14:paraId="09DA9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6732D381">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3BEF9CE1">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14:paraId="3AEF9EE0">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14:paraId="746F0D1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14:paraId="35C45DC7">
            <w:pPr>
              <w:snapToGrid w:val="0"/>
              <w:spacing w:before="20"/>
              <w:ind w:right="26"/>
              <w:jc w:val="center"/>
              <w:rPr>
                <w:rFonts w:hint="eastAsia" w:ascii="仿宋_GB2312" w:hAnsi="仿宋_GB2312" w:eastAsia="仿宋_GB2312" w:cs="仿宋_GB2312"/>
                <w:color w:val="auto"/>
                <w:sz w:val="24"/>
              </w:rPr>
            </w:pPr>
          </w:p>
        </w:tc>
      </w:tr>
      <w:tr w14:paraId="4D3BD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14:paraId="3E154FD2">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14:paraId="08A9814F">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14:paraId="2B414626">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14:paraId="245E5124">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14:paraId="5FCD3C55">
            <w:pPr>
              <w:snapToGrid w:val="0"/>
              <w:spacing w:before="20"/>
              <w:ind w:right="26"/>
              <w:jc w:val="center"/>
              <w:rPr>
                <w:rFonts w:hint="eastAsia" w:ascii="仿宋_GB2312" w:hAnsi="仿宋_GB2312" w:eastAsia="仿宋_GB2312" w:cs="仿宋_GB2312"/>
                <w:color w:val="auto"/>
                <w:sz w:val="24"/>
              </w:rPr>
            </w:pPr>
          </w:p>
        </w:tc>
      </w:tr>
      <w:tr w14:paraId="46277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14:paraId="43DE5DB6">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14:paraId="69CBE651">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14:paraId="47334E65">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14:paraId="244797D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14:paraId="727DC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14:paraId="3E46BD97">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14:paraId="4A45D1AF">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14:paraId="5C1C7378">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14:paraId="79CF6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14:paraId="214CE42D">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14:paraId="4C5534D6">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14:paraId="27721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14:paraId="3D3E078C">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14:paraId="7C5190A3">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14:paraId="3E32D8BA">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14:paraId="7EB725D9">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14:paraId="0B72E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14:paraId="439BD473">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14:paraId="6E0CFC71">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14:paraId="21E33356">
            <w:pPr>
              <w:snapToGrid w:val="0"/>
              <w:spacing w:before="20"/>
              <w:ind w:right="26"/>
              <w:rPr>
                <w:rFonts w:hint="eastAsia" w:ascii="仿宋_GB2312" w:hAnsi="仿宋_GB2312" w:eastAsia="仿宋_GB2312" w:cs="仿宋_GB2312"/>
                <w:color w:val="auto"/>
                <w:sz w:val="24"/>
              </w:rPr>
            </w:pPr>
          </w:p>
          <w:p w14:paraId="002C7793">
            <w:pPr>
              <w:snapToGrid w:val="0"/>
              <w:spacing w:before="20"/>
              <w:ind w:right="26"/>
              <w:rPr>
                <w:rFonts w:hint="eastAsia" w:ascii="仿宋_GB2312" w:hAnsi="仿宋_GB2312" w:eastAsia="仿宋_GB2312" w:cs="仿宋_GB2312"/>
                <w:color w:val="auto"/>
                <w:sz w:val="24"/>
              </w:rPr>
            </w:pPr>
          </w:p>
          <w:p w14:paraId="22643FC1">
            <w:pPr>
              <w:snapToGrid w:val="0"/>
              <w:spacing w:before="20"/>
              <w:ind w:right="26"/>
              <w:rPr>
                <w:rFonts w:hint="eastAsia" w:ascii="仿宋_GB2312" w:hAnsi="仿宋_GB2312" w:eastAsia="仿宋_GB2312" w:cs="仿宋_GB2312"/>
                <w:color w:val="auto"/>
                <w:sz w:val="24"/>
              </w:rPr>
            </w:pPr>
          </w:p>
          <w:p w14:paraId="35004454">
            <w:pPr>
              <w:snapToGrid w:val="0"/>
              <w:spacing w:before="20"/>
              <w:ind w:right="26"/>
              <w:rPr>
                <w:rFonts w:hint="eastAsia" w:ascii="仿宋_GB2312" w:hAnsi="仿宋_GB2312" w:eastAsia="仿宋_GB2312" w:cs="仿宋_GB2312"/>
                <w:color w:val="auto"/>
                <w:sz w:val="24"/>
              </w:rPr>
            </w:pPr>
          </w:p>
          <w:p w14:paraId="74F0DA92">
            <w:pPr>
              <w:snapToGrid w:val="0"/>
              <w:spacing w:before="20"/>
              <w:ind w:right="26"/>
              <w:rPr>
                <w:rFonts w:hint="eastAsia" w:ascii="仿宋_GB2312" w:hAnsi="仿宋_GB2312" w:eastAsia="仿宋_GB2312" w:cs="仿宋_GB2312"/>
                <w:color w:val="auto"/>
                <w:sz w:val="24"/>
              </w:rPr>
            </w:pPr>
          </w:p>
          <w:p w14:paraId="6A3ECA6D">
            <w:pPr>
              <w:snapToGrid w:val="0"/>
              <w:spacing w:before="20"/>
              <w:ind w:right="26"/>
              <w:rPr>
                <w:rFonts w:hint="eastAsia" w:ascii="仿宋_GB2312" w:hAnsi="仿宋_GB2312" w:eastAsia="仿宋_GB2312" w:cs="仿宋_GB2312"/>
                <w:color w:val="auto"/>
                <w:sz w:val="24"/>
              </w:rPr>
            </w:pPr>
          </w:p>
          <w:p w14:paraId="49DF999D">
            <w:pPr>
              <w:snapToGrid w:val="0"/>
              <w:spacing w:before="20"/>
              <w:ind w:right="26"/>
              <w:rPr>
                <w:rFonts w:hint="eastAsia" w:ascii="仿宋_GB2312" w:hAnsi="仿宋_GB2312" w:eastAsia="仿宋_GB2312" w:cs="仿宋_GB2312"/>
                <w:color w:val="auto"/>
                <w:sz w:val="24"/>
              </w:rPr>
            </w:pPr>
          </w:p>
          <w:p w14:paraId="5F089981">
            <w:pPr>
              <w:snapToGrid w:val="0"/>
              <w:spacing w:before="20"/>
              <w:ind w:right="26"/>
              <w:rPr>
                <w:rFonts w:hint="eastAsia" w:ascii="仿宋_GB2312" w:hAnsi="仿宋_GB2312" w:eastAsia="仿宋_GB2312" w:cs="仿宋_GB2312"/>
                <w:color w:val="auto"/>
                <w:sz w:val="24"/>
              </w:rPr>
            </w:pPr>
          </w:p>
          <w:p w14:paraId="722592AA">
            <w:pPr>
              <w:snapToGrid w:val="0"/>
              <w:spacing w:before="20"/>
              <w:ind w:right="26"/>
              <w:rPr>
                <w:rFonts w:hint="eastAsia" w:ascii="仿宋_GB2312" w:hAnsi="仿宋_GB2312" w:eastAsia="仿宋_GB2312" w:cs="仿宋_GB2312"/>
                <w:color w:val="auto"/>
                <w:sz w:val="24"/>
              </w:rPr>
            </w:pPr>
          </w:p>
          <w:p w14:paraId="63963575">
            <w:pPr>
              <w:snapToGrid w:val="0"/>
              <w:spacing w:before="20"/>
              <w:ind w:right="26"/>
              <w:rPr>
                <w:rFonts w:hint="eastAsia" w:ascii="仿宋_GB2312" w:hAnsi="仿宋_GB2312" w:eastAsia="仿宋_GB2312" w:cs="仿宋_GB2312"/>
                <w:color w:val="auto"/>
                <w:sz w:val="24"/>
              </w:rPr>
            </w:pPr>
          </w:p>
          <w:p w14:paraId="2F4CF275">
            <w:pPr>
              <w:snapToGrid w:val="0"/>
              <w:spacing w:before="20"/>
              <w:ind w:right="26"/>
              <w:rPr>
                <w:rFonts w:hint="eastAsia" w:ascii="仿宋_GB2312" w:hAnsi="仿宋_GB2312" w:eastAsia="仿宋_GB2312" w:cs="仿宋_GB2312"/>
                <w:color w:val="auto"/>
                <w:sz w:val="24"/>
              </w:rPr>
            </w:pPr>
          </w:p>
          <w:p w14:paraId="5CA43B6F">
            <w:pPr>
              <w:snapToGrid w:val="0"/>
              <w:spacing w:before="20"/>
              <w:ind w:right="26"/>
              <w:rPr>
                <w:rFonts w:hint="eastAsia" w:ascii="仿宋_GB2312" w:hAnsi="仿宋_GB2312" w:eastAsia="仿宋_GB2312" w:cs="仿宋_GB2312"/>
                <w:color w:val="auto"/>
                <w:sz w:val="24"/>
              </w:rPr>
            </w:pPr>
          </w:p>
          <w:p w14:paraId="647AA8A2">
            <w:pPr>
              <w:snapToGrid w:val="0"/>
              <w:spacing w:before="20"/>
              <w:ind w:right="26"/>
              <w:rPr>
                <w:rFonts w:hint="eastAsia" w:ascii="仿宋_GB2312" w:hAnsi="仿宋_GB2312" w:eastAsia="仿宋_GB2312" w:cs="仿宋_GB2312"/>
                <w:color w:val="auto"/>
                <w:sz w:val="24"/>
              </w:rPr>
            </w:pPr>
          </w:p>
          <w:p w14:paraId="5FC35DA2">
            <w:pPr>
              <w:snapToGrid w:val="0"/>
              <w:spacing w:before="20"/>
              <w:ind w:right="26"/>
              <w:rPr>
                <w:rFonts w:hint="eastAsia" w:ascii="仿宋_GB2312" w:hAnsi="仿宋_GB2312" w:eastAsia="仿宋_GB2312" w:cs="仿宋_GB2312"/>
                <w:color w:val="auto"/>
                <w:sz w:val="24"/>
              </w:rPr>
            </w:pPr>
          </w:p>
          <w:p w14:paraId="56844CEC">
            <w:pPr>
              <w:snapToGrid w:val="0"/>
              <w:spacing w:before="20"/>
              <w:ind w:right="26"/>
              <w:rPr>
                <w:rFonts w:hint="eastAsia" w:ascii="仿宋_GB2312" w:hAnsi="仿宋_GB2312" w:eastAsia="仿宋_GB2312" w:cs="仿宋_GB2312"/>
                <w:color w:val="auto"/>
                <w:sz w:val="24"/>
              </w:rPr>
            </w:pPr>
          </w:p>
          <w:p w14:paraId="33861CE9">
            <w:pPr>
              <w:snapToGrid w:val="0"/>
              <w:spacing w:before="20"/>
              <w:ind w:right="26"/>
              <w:rPr>
                <w:rFonts w:hint="eastAsia" w:ascii="仿宋_GB2312" w:hAnsi="仿宋_GB2312" w:eastAsia="仿宋_GB2312" w:cs="仿宋_GB2312"/>
                <w:color w:val="auto"/>
                <w:sz w:val="24"/>
              </w:rPr>
            </w:pPr>
          </w:p>
          <w:p w14:paraId="0D86A469">
            <w:pPr>
              <w:snapToGrid w:val="0"/>
              <w:spacing w:before="20"/>
              <w:ind w:right="26"/>
              <w:rPr>
                <w:rFonts w:hint="eastAsia" w:ascii="仿宋_GB2312" w:hAnsi="仿宋_GB2312" w:eastAsia="仿宋_GB2312" w:cs="仿宋_GB2312"/>
                <w:color w:val="auto"/>
                <w:sz w:val="24"/>
              </w:rPr>
            </w:pPr>
          </w:p>
          <w:p w14:paraId="52FF7C8B">
            <w:pPr>
              <w:snapToGrid w:val="0"/>
              <w:spacing w:before="20"/>
              <w:ind w:right="26"/>
              <w:rPr>
                <w:rFonts w:hint="eastAsia" w:ascii="仿宋_GB2312" w:hAnsi="仿宋_GB2312" w:eastAsia="仿宋_GB2312" w:cs="仿宋_GB2312"/>
                <w:color w:val="auto"/>
                <w:sz w:val="24"/>
              </w:rPr>
            </w:pPr>
          </w:p>
          <w:p w14:paraId="66E58A90">
            <w:pPr>
              <w:snapToGrid w:val="0"/>
              <w:spacing w:before="20"/>
              <w:ind w:right="26"/>
              <w:rPr>
                <w:rFonts w:hint="eastAsia" w:ascii="仿宋_GB2312" w:hAnsi="仿宋_GB2312" w:eastAsia="仿宋_GB2312" w:cs="仿宋_GB2312"/>
                <w:color w:val="auto"/>
                <w:sz w:val="24"/>
              </w:rPr>
            </w:pPr>
          </w:p>
          <w:p w14:paraId="6A5AEBC1">
            <w:pPr>
              <w:snapToGrid w:val="0"/>
              <w:spacing w:before="20"/>
              <w:ind w:right="26"/>
              <w:rPr>
                <w:rFonts w:hint="eastAsia" w:ascii="仿宋_GB2312" w:hAnsi="仿宋_GB2312" w:eastAsia="仿宋_GB2312" w:cs="仿宋_GB2312"/>
                <w:color w:val="auto"/>
                <w:sz w:val="24"/>
              </w:rPr>
            </w:pPr>
          </w:p>
          <w:p w14:paraId="11A1F0DA">
            <w:pPr>
              <w:snapToGrid w:val="0"/>
              <w:spacing w:before="20"/>
              <w:ind w:right="26"/>
              <w:rPr>
                <w:rFonts w:hint="eastAsia" w:ascii="仿宋_GB2312" w:hAnsi="仿宋_GB2312" w:eastAsia="仿宋_GB2312" w:cs="仿宋_GB2312"/>
                <w:color w:val="auto"/>
                <w:sz w:val="24"/>
              </w:rPr>
            </w:pPr>
          </w:p>
          <w:p w14:paraId="3F868766">
            <w:pPr>
              <w:snapToGrid w:val="0"/>
              <w:spacing w:before="20"/>
              <w:ind w:right="26"/>
              <w:rPr>
                <w:rFonts w:hint="eastAsia" w:ascii="仿宋_GB2312" w:hAnsi="仿宋_GB2312" w:eastAsia="仿宋_GB2312" w:cs="仿宋_GB2312"/>
                <w:color w:val="auto"/>
                <w:sz w:val="24"/>
              </w:rPr>
            </w:pPr>
          </w:p>
          <w:p w14:paraId="2F5E2ED4">
            <w:pPr>
              <w:snapToGrid w:val="0"/>
              <w:spacing w:before="20"/>
              <w:ind w:right="26"/>
              <w:rPr>
                <w:rFonts w:hint="eastAsia" w:ascii="仿宋_GB2312" w:hAnsi="仿宋_GB2312" w:eastAsia="仿宋_GB2312" w:cs="仿宋_GB2312"/>
                <w:color w:val="auto"/>
                <w:sz w:val="24"/>
              </w:rPr>
            </w:pPr>
          </w:p>
        </w:tc>
      </w:tr>
      <w:tr w14:paraId="0D2B0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14:paraId="42B6A801">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14:paraId="2340E32E">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14:paraId="00701F43">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14:paraId="0A900DE1">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14:paraId="71F4C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14:paraId="1EBDFD7B">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14:paraId="72BD7CFB">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14:paraId="0B785CA7">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14:paraId="63F65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14:paraId="59368B5E">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14:paraId="40D9FA0A">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14:paraId="7753E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14:paraId="09B3A4B5">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14:paraId="0EEF4676">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14:paraId="7ED3AAC1">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14:paraId="2A1DC19D">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1A7F8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14:paraId="3F720320">
            <w:pPr>
              <w:snapToGrid w:val="0"/>
              <w:spacing w:line="300" w:lineRule="auto"/>
              <w:ind w:right="40"/>
              <w:rPr>
                <w:rFonts w:ascii="华文仿宋" w:hAnsi="华文仿宋" w:eastAsia="华文仿宋" w:cs="华文仿宋"/>
                <w:color w:val="auto"/>
                <w:sz w:val="30"/>
              </w:rPr>
            </w:pPr>
          </w:p>
        </w:tc>
      </w:tr>
    </w:tbl>
    <w:p w14:paraId="1FE22AA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14:paraId="28AF9AF3">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14:paraId="2121C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14:paraId="24A85CF0">
            <w:pPr>
              <w:snapToGrid w:val="0"/>
              <w:spacing w:line="300" w:lineRule="auto"/>
              <w:rPr>
                <w:rFonts w:ascii="华文仿宋" w:hAnsi="华文仿宋" w:eastAsia="华文仿宋" w:cs="华文仿宋"/>
                <w:color w:val="auto"/>
                <w:sz w:val="28"/>
              </w:rPr>
            </w:pPr>
          </w:p>
        </w:tc>
      </w:tr>
    </w:tbl>
    <w:p w14:paraId="448494C0">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14:paraId="238C4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14:paraId="79EF72EC">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14:paraId="21E5F0CA">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14:paraId="23249252">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14:paraId="274D2E1B">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14:paraId="48B0B791">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14:paraId="200AE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14:paraId="2FAF493C">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14:paraId="4B9516FB">
            <w:pPr>
              <w:rPr>
                <w:rFonts w:hint="eastAsia" w:ascii="黑体" w:hAnsi="黑体" w:eastAsia="黑体" w:cs="黑体"/>
                <w:color w:val="auto"/>
                <w:spacing w:val="-4"/>
                <w:szCs w:val="21"/>
              </w:rPr>
            </w:pPr>
          </w:p>
        </w:tc>
        <w:tc>
          <w:tcPr>
            <w:tcW w:w="1267" w:type="dxa"/>
            <w:vAlign w:val="center"/>
          </w:tcPr>
          <w:p w14:paraId="65147ECD">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14:paraId="7FACE5F6">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14:paraId="553B58BC">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14:paraId="1E750AE5">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14:paraId="598401DB">
            <w:pPr>
              <w:rPr>
                <w:rFonts w:hint="eastAsia" w:ascii="黑体" w:hAnsi="黑体" w:eastAsia="黑体" w:cs="黑体"/>
                <w:color w:val="auto"/>
                <w:spacing w:val="-4"/>
                <w:szCs w:val="21"/>
              </w:rPr>
            </w:pPr>
          </w:p>
        </w:tc>
      </w:tr>
      <w:tr w14:paraId="70ECE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14:paraId="636340F4">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14:paraId="033E0D2E">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14:paraId="16025217">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14:paraId="0CB05C8C">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14:paraId="18BF1C68">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14:paraId="03CD3DC2">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14:paraId="212D46B2">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1FB318DC">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40058C72">
            <w:pPr>
              <w:adjustRightInd w:val="0"/>
              <w:snapToGrid w:val="0"/>
              <w:rPr>
                <w:rFonts w:hint="eastAsia" w:ascii="仿宋_GB2312" w:hAnsi="仿宋_GB2312" w:eastAsia="仿宋_GB2312" w:cs="仿宋_GB2312"/>
                <w:color w:val="auto"/>
                <w:spacing w:val="-4"/>
                <w:szCs w:val="21"/>
              </w:rPr>
            </w:pPr>
          </w:p>
        </w:tc>
      </w:tr>
      <w:tr w14:paraId="2561E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14:paraId="10B83336">
            <w:pPr>
              <w:rPr>
                <w:rFonts w:hint="eastAsia" w:ascii="仿宋_GB2312" w:hAnsi="仿宋_GB2312" w:eastAsia="仿宋_GB2312" w:cs="仿宋_GB2312"/>
                <w:color w:val="auto"/>
                <w:spacing w:val="-4"/>
                <w:szCs w:val="21"/>
              </w:rPr>
            </w:pPr>
          </w:p>
        </w:tc>
        <w:tc>
          <w:tcPr>
            <w:tcW w:w="3006" w:type="dxa"/>
            <w:vMerge w:val="continue"/>
            <w:vAlign w:val="center"/>
          </w:tcPr>
          <w:p w14:paraId="6D75A32C">
            <w:pPr>
              <w:rPr>
                <w:rFonts w:hint="eastAsia" w:ascii="仿宋_GB2312" w:hAnsi="仿宋_GB2312" w:eastAsia="仿宋_GB2312" w:cs="仿宋_GB2312"/>
                <w:color w:val="auto"/>
                <w:spacing w:val="-4"/>
                <w:szCs w:val="21"/>
              </w:rPr>
            </w:pPr>
          </w:p>
        </w:tc>
        <w:tc>
          <w:tcPr>
            <w:tcW w:w="1267" w:type="dxa"/>
            <w:vAlign w:val="center"/>
          </w:tcPr>
          <w:p w14:paraId="027CF8B1">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14:paraId="602344E7">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32E6A263">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56BF0B31">
            <w:pPr>
              <w:adjustRightInd w:val="0"/>
              <w:snapToGrid w:val="0"/>
              <w:rPr>
                <w:rFonts w:hint="eastAsia" w:ascii="仿宋_GB2312" w:hAnsi="仿宋_GB2312" w:eastAsia="仿宋_GB2312" w:cs="仿宋_GB2312"/>
                <w:color w:val="auto"/>
                <w:spacing w:val="-4"/>
                <w:szCs w:val="21"/>
              </w:rPr>
            </w:pPr>
          </w:p>
        </w:tc>
      </w:tr>
      <w:tr w14:paraId="1E6B6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14:paraId="4FF93B1A">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14:paraId="03441506">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14:paraId="13293D52">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14:paraId="708ABAD6">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1C55568B">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44EF4A03">
            <w:pPr>
              <w:adjustRightInd w:val="0"/>
              <w:snapToGrid w:val="0"/>
              <w:rPr>
                <w:rFonts w:hint="eastAsia" w:ascii="仿宋_GB2312" w:hAnsi="仿宋_GB2312" w:eastAsia="仿宋_GB2312" w:cs="仿宋_GB2312"/>
                <w:color w:val="auto"/>
                <w:spacing w:val="-4"/>
                <w:szCs w:val="21"/>
              </w:rPr>
            </w:pPr>
          </w:p>
        </w:tc>
      </w:tr>
      <w:tr w14:paraId="003FD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14:paraId="25D79B0B">
            <w:pPr>
              <w:rPr>
                <w:rFonts w:hint="eastAsia" w:ascii="仿宋_GB2312" w:hAnsi="仿宋_GB2312" w:eastAsia="仿宋_GB2312" w:cs="仿宋_GB2312"/>
                <w:color w:val="auto"/>
                <w:spacing w:val="-4"/>
                <w:szCs w:val="21"/>
              </w:rPr>
            </w:pPr>
          </w:p>
        </w:tc>
        <w:tc>
          <w:tcPr>
            <w:tcW w:w="3006" w:type="dxa"/>
            <w:vMerge w:val="continue"/>
            <w:vAlign w:val="center"/>
          </w:tcPr>
          <w:p w14:paraId="7668EE74">
            <w:pPr>
              <w:jc w:val="center"/>
              <w:rPr>
                <w:rFonts w:hint="eastAsia" w:ascii="仿宋_GB2312" w:hAnsi="仿宋_GB2312" w:eastAsia="仿宋_GB2312" w:cs="仿宋_GB2312"/>
                <w:color w:val="auto"/>
                <w:spacing w:val="-4"/>
                <w:szCs w:val="21"/>
              </w:rPr>
            </w:pPr>
          </w:p>
        </w:tc>
        <w:tc>
          <w:tcPr>
            <w:tcW w:w="1267" w:type="dxa"/>
            <w:vAlign w:val="center"/>
          </w:tcPr>
          <w:p w14:paraId="78961081">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14:paraId="24D9C13D">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51089E27">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28B28D3C">
            <w:pPr>
              <w:adjustRightInd w:val="0"/>
              <w:snapToGrid w:val="0"/>
              <w:rPr>
                <w:rFonts w:hint="eastAsia" w:ascii="仿宋_GB2312" w:hAnsi="仿宋_GB2312" w:eastAsia="仿宋_GB2312" w:cs="仿宋_GB2312"/>
                <w:color w:val="auto"/>
                <w:spacing w:val="-4"/>
                <w:szCs w:val="21"/>
              </w:rPr>
            </w:pPr>
          </w:p>
        </w:tc>
      </w:tr>
      <w:tr w14:paraId="0750C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14:paraId="7CA40495">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14:paraId="12A5E1A9">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14:paraId="0D36D192">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14:paraId="7A1F2CA9">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326F179A">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0ECC4DA1">
            <w:pPr>
              <w:adjustRightInd w:val="0"/>
              <w:snapToGrid w:val="0"/>
              <w:rPr>
                <w:rFonts w:hint="eastAsia" w:ascii="仿宋_GB2312" w:hAnsi="仿宋_GB2312" w:eastAsia="仿宋_GB2312" w:cs="仿宋_GB2312"/>
                <w:color w:val="auto"/>
                <w:spacing w:val="-4"/>
                <w:szCs w:val="21"/>
              </w:rPr>
            </w:pPr>
          </w:p>
        </w:tc>
      </w:tr>
      <w:tr w14:paraId="2B4EF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14:paraId="2432EE97">
            <w:pPr>
              <w:rPr>
                <w:rFonts w:hint="eastAsia" w:ascii="仿宋_GB2312" w:hAnsi="仿宋_GB2312" w:eastAsia="仿宋_GB2312" w:cs="仿宋_GB2312"/>
                <w:color w:val="auto"/>
                <w:spacing w:val="-4"/>
                <w:szCs w:val="21"/>
              </w:rPr>
            </w:pPr>
          </w:p>
        </w:tc>
        <w:tc>
          <w:tcPr>
            <w:tcW w:w="3006" w:type="dxa"/>
            <w:vMerge w:val="continue"/>
            <w:vAlign w:val="center"/>
          </w:tcPr>
          <w:p w14:paraId="0C4BE601">
            <w:pPr>
              <w:rPr>
                <w:rFonts w:hint="eastAsia" w:ascii="仿宋_GB2312" w:hAnsi="仿宋_GB2312" w:eastAsia="仿宋_GB2312" w:cs="仿宋_GB2312"/>
                <w:color w:val="auto"/>
                <w:spacing w:val="-4"/>
                <w:szCs w:val="21"/>
              </w:rPr>
            </w:pPr>
          </w:p>
        </w:tc>
        <w:tc>
          <w:tcPr>
            <w:tcW w:w="1267" w:type="dxa"/>
            <w:vAlign w:val="center"/>
          </w:tcPr>
          <w:p w14:paraId="32079A6F">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14:paraId="0AEB63F4">
            <w:pPr>
              <w:adjustRightInd w:val="0"/>
              <w:snapToGrid w:val="0"/>
              <w:rPr>
                <w:rFonts w:hint="eastAsia" w:ascii="仿宋_GB2312" w:hAnsi="仿宋_GB2312" w:eastAsia="仿宋_GB2312" w:cs="仿宋_GB2312"/>
                <w:color w:val="auto"/>
                <w:spacing w:val="-4"/>
                <w:szCs w:val="21"/>
              </w:rPr>
            </w:pPr>
          </w:p>
        </w:tc>
        <w:tc>
          <w:tcPr>
            <w:tcW w:w="1321" w:type="dxa"/>
            <w:vAlign w:val="center"/>
          </w:tcPr>
          <w:p w14:paraId="4BA5263A">
            <w:pPr>
              <w:adjustRightInd w:val="0"/>
              <w:snapToGrid w:val="0"/>
              <w:rPr>
                <w:rFonts w:hint="eastAsia" w:ascii="仿宋_GB2312" w:hAnsi="仿宋_GB2312" w:eastAsia="仿宋_GB2312" w:cs="仿宋_GB2312"/>
                <w:color w:val="auto"/>
                <w:spacing w:val="-4"/>
                <w:szCs w:val="21"/>
              </w:rPr>
            </w:pPr>
          </w:p>
        </w:tc>
        <w:tc>
          <w:tcPr>
            <w:tcW w:w="1361" w:type="dxa"/>
            <w:vAlign w:val="center"/>
          </w:tcPr>
          <w:p w14:paraId="1C1FBA50">
            <w:pPr>
              <w:adjustRightInd w:val="0"/>
              <w:snapToGrid w:val="0"/>
              <w:rPr>
                <w:rFonts w:hint="eastAsia" w:ascii="仿宋_GB2312" w:hAnsi="仿宋_GB2312" w:eastAsia="仿宋_GB2312" w:cs="仿宋_GB2312"/>
                <w:color w:val="auto"/>
                <w:spacing w:val="-4"/>
                <w:szCs w:val="21"/>
              </w:rPr>
            </w:pPr>
          </w:p>
        </w:tc>
      </w:tr>
    </w:tbl>
    <w:p w14:paraId="276B53D8">
      <w:pPr>
        <w:snapToGrid w:val="0"/>
        <w:spacing w:line="360" w:lineRule="auto"/>
        <w:ind w:firstLine="442" w:firstLineChars="200"/>
        <w:rPr>
          <w:rFonts w:hint="eastAsia" w:ascii="仿宋_GB2312" w:hAnsi="仿宋_GB2312" w:eastAsia="仿宋_GB2312" w:cs="仿宋_GB2312"/>
          <w:b/>
          <w:bCs/>
          <w:color w:val="auto"/>
          <w:sz w:val="22"/>
          <w:szCs w:val="21"/>
        </w:rPr>
      </w:pPr>
    </w:p>
    <w:p w14:paraId="47BD2AA7">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14:paraId="5E19F912">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14:paraId="678391A0">
      <w:pPr>
        <w:widowControl/>
        <w:jc w:val="left"/>
        <w:rPr>
          <w:rFonts w:ascii="黑体" w:hAnsi="黑体" w:eastAsia="黑体"/>
          <w:color w:val="auto"/>
          <w:sz w:val="28"/>
        </w:rPr>
      </w:pPr>
    </w:p>
    <w:p w14:paraId="47D28B89">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p>
    <w:p w14:paraId="092709E4">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14:paraId="37680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14:paraId="6320BCD1">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14:paraId="20ACA2FE">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14:paraId="1763FF84">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14:paraId="6A7989A4">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14:paraId="7093D60E">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14:paraId="40143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14:paraId="37A135DE">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14:paraId="21ADF935">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14:paraId="2F272077">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14:paraId="1E4B41D3">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14:paraId="4F1C5A9F">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14:paraId="7970C3F0">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14:paraId="0BF48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14:paraId="086A5CBD">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14:paraId="2C3FF1A5">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14:paraId="74B84700">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14:paraId="29D874F7">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14:paraId="78CB202C">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14:paraId="41BF2AE4">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14:paraId="2E266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14:paraId="476C02E9">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14:paraId="2916AB77">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14:paraId="4DBDDB87">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14:paraId="108217AB">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14:paraId="2A2A4857">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14:paraId="5CB92DA3">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14:paraId="03A797ED">
      <w:pPr>
        <w:spacing w:line="360" w:lineRule="auto"/>
        <w:rPr>
          <w:rFonts w:eastAsia="黑体"/>
          <w:color w:val="auto"/>
          <w:sz w:val="30"/>
        </w:rPr>
      </w:pPr>
    </w:p>
    <w:p w14:paraId="5998421A">
      <w:pPr>
        <w:spacing w:line="360" w:lineRule="auto"/>
        <w:rPr>
          <w:rFonts w:eastAsia="黑体"/>
          <w:color w:val="auto"/>
          <w:sz w:val="30"/>
        </w:rPr>
        <w:sectPr>
          <w:pgSz w:w="11906" w:h="16838"/>
          <w:pgMar w:top="1871" w:right="1531" w:bottom="1871" w:left="1531" w:header="850" w:footer="1417" w:gutter="0"/>
          <w:pgNumType w:fmt="decimal"/>
          <w:cols w:space="0" w:num="1"/>
          <w:rtlGutter w:val="0"/>
          <w:docGrid w:type="lines" w:linePitch="595" w:charSpace="0"/>
        </w:sectPr>
      </w:pPr>
    </w:p>
    <w:p w14:paraId="1A5491ED">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14:paraId="2B8A0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14:paraId="24CCB912">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14:paraId="67C90522">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14:paraId="51245050">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14:paraId="2D3ED3DA">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14:paraId="44BE2672">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14:paraId="50D9CDF9">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14:paraId="69D61CDA">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14:paraId="413A524E">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14:paraId="145D1EC1">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14:paraId="2251C64C">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14:paraId="3BEC9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0ADE1C6B">
            <w:pPr>
              <w:rPr>
                <w:rFonts w:ascii="华文仿宋" w:hAnsi="华文仿宋" w:eastAsia="华文仿宋" w:cs="华文仿宋"/>
                <w:color w:val="auto"/>
                <w:sz w:val="24"/>
              </w:rPr>
            </w:pPr>
          </w:p>
        </w:tc>
        <w:tc>
          <w:tcPr>
            <w:tcW w:w="1305" w:type="dxa"/>
            <w:shd w:val="clear" w:color="auto" w:fill="auto"/>
            <w:vAlign w:val="center"/>
          </w:tcPr>
          <w:p w14:paraId="2764715E">
            <w:pPr>
              <w:rPr>
                <w:rFonts w:ascii="华文仿宋" w:hAnsi="华文仿宋" w:eastAsia="华文仿宋" w:cs="华文仿宋"/>
                <w:color w:val="auto"/>
                <w:sz w:val="24"/>
              </w:rPr>
            </w:pPr>
          </w:p>
        </w:tc>
        <w:tc>
          <w:tcPr>
            <w:tcW w:w="1500" w:type="dxa"/>
            <w:shd w:val="clear" w:color="auto" w:fill="auto"/>
            <w:vAlign w:val="center"/>
          </w:tcPr>
          <w:p w14:paraId="5C9914BE">
            <w:pPr>
              <w:rPr>
                <w:rFonts w:ascii="华文仿宋" w:hAnsi="华文仿宋" w:eastAsia="华文仿宋" w:cs="华文仿宋"/>
                <w:color w:val="auto"/>
                <w:sz w:val="24"/>
              </w:rPr>
            </w:pPr>
          </w:p>
        </w:tc>
        <w:tc>
          <w:tcPr>
            <w:tcW w:w="1830" w:type="dxa"/>
            <w:vAlign w:val="center"/>
          </w:tcPr>
          <w:p w14:paraId="2BD9124A">
            <w:pPr>
              <w:rPr>
                <w:rFonts w:ascii="华文仿宋" w:hAnsi="华文仿宋" w:eastAsia="华文仿宋" w:cs="华文仿宋"/>
                <w:color w:val="auto"/>
                <w:sz w:val="24"/>
              </w:rPr>
            </w:pPr>
          </w:p>
        </w:tc>
        <w:tc>
          <w:tcPr>
            <w:tcW w:w="1194" w:type="dxa"/>
            <w:shd w:val="clear" w:color="auto" w:fill="auto"/>
            <w:vAlign w:val="center"/>
          </w:tcPr>
          <w:p w14:paraId="304E921E">
            <w:pPr>
              <w:rPr>
                <w:rFonts w:ascii="华文仿宋" w:hAnsi="华文仿宋" w:eastAsia="华文仿宋" w:cs="华文仿宋"/>
                <w:color w:val="auto"/>
                <w:sz w:val="24"/>
              </w:rPr>
            </w:pPr>
          </w:p>
        </w:tc>
        <w:tc>
          <w:tcPr>
            <w:tcW w:w="1559" w:type="dxa"/>
            <w:shd w:val="clear" w:color="auto" w:fill="auto"/>
            <w:vAlign w:val="center"/>
          </w:tcPr>
          <w:p w14:paraId="3ED2FBCC">
            <w:pPr>
              <w:rPr>
                <w:rFonts w:ascii="华文仿宋" w:hAnsi="华文仿宋" w:eastAsia="华文仿宋" w:cs="华文仿宋"/>
                <w:color w:val="auto"/>
                <w:sz w:val="24"/>
              </w:rPr>
            </w:pPr>
          </w:p>
        </w:tc>
        <w:tc>
          <w:tcPr>
            <w:tcW w:w="1985" w:type="dxa"/>
            <w:shd w:val="clear" w:color="auto" w:fill="auto"/>
            <w:vAlign w:val="center"/>
          </w:tcPr>
          <w:p w14:paraId="1F75F37D">
            <w:pPr>
              <w:rPr>
                <w:rFonts w:ascii="华文仿宋" w:hAnsi="华文仿宋" w:eastAsia="华文仿宋" w:cs="华文仿宋"/>
                <w:color w:val="auto"/>
                <w:sz w:val="24"/>
              </w:rPr>
            </w:pPr>
          </w:p>
        </w:tc>
        <w:tc>
          <w:tcPr>
            <w:tcW w:w="1927" w:type="dxa"/>
            <w:shd w:val="clear" w:color="auto" w:fill="auto"/>
            <w:vAlign w:val="center"/>
          </w:tcPr>
          <w:p w14:paraId="337960BA">
            <w:pPr>
              <w:rPr>
                <w:rFonts w:ascii="华文仿宋" w:hAnsi="华文仿宋" w:eastAsia="华文仿宋" w:cs="华文仿宋"/>
                <w:color w:val="auto"/>
                <w:sz w:val="24"/>
              </w:rPr>
            </w:pPr>
          </w:p>
        </w:tc>
        <w:tc>
          <w:tcPr>
            <w:tcW w:w="1535" w:type="dxa"/>
            <w:shd w:val="clear" w:color="auto" w:fill="auto"/>
            <w:vAlign w:val="center"/>
          </w:tcPr>
          <w:p w14:paraId="3C3FD156">
            <w:pPr>
              <w:rPr>
                <w:rFonts w:ascii="华文仿宋" w:hAnsi="华文仿宋" w:eastAsia="华文仿宋" w:cs="华文仿宋"/>
                <w:color w:val="auto"/>
                <w:sz w:val="24"/>
              </w:rPr>
            </w:pPr>
          </w:p>
        </w:tc>
      </w:tr>
      <w:tr w14:paraId="34487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23B9A7E3">
            <w:pPr>
              <w:rPr>
                <w:rFonts w:ascii="华文仿宋" w:hAnsi="华文仿宋" w:eastAsia="华文仿宋" w:cs="华文仿宋"/>
                <w:color w:val="auto"/>
                <w:sz w:val="24"/>
              </w:rPr>
            </w:pPr>
          </w:p>
        </w:tc>
        <w:tc>
          <w:tcPr>
            <w:tcW w:w="1305" w:type="dxa"/>
            <w:shd w:val="clear" w:color="auto" w:fill="auto"/>
            <w:vAlign w:val="center"/>
          </w:tcPr>
          <w:p w14:paraId="60270CEE">
            <w:pPr>
              <w:rPr>
                <w:rFonts w:ascii="华文仿宋" w:hAnsi="华文仿宋" w:eastAsia="华文仿宋" w:cs="华文仿宋"/>
                <w:color w:val="auto"/>
                <w:sz w:val="24"/>
              </w:rPr>
            </w:pPr>
          </w:p>
        </w:tc>
        <w:tc>
          <w:tcPr>
            <w:tcW w:w="1500" w:type="dxa"/>
            <w:shd w:val="clear" w:color="auto" w:fill="auto"/>
            <w:vAlign w:val="center"/>
          </w:tcPr>
          <w:p w14:paraId="23D8FFA7">
            <w:pPr>
              <w:rPr>
                <w:rFonts w:ascii="华文仿宋" w:hAnsi="华文仿宋" w:eastAsia="华文仿宋" w:cs="华文仿宋"/>
                <w:color w:val="auto"/>
                <w:sz w:val="24"/>
              </w:rPr>
            </w:pPr>
          </w:p>
        </w:tc>
        <w:tc>
          <w:tcPr>
            <w:tcW w:w="1830" w:type="dxa"/>
            <w:vAlign w:val="center"/>
          </w:tcPr>
          <w:p w14:paraId="1585A33A">
            <w:pPr>
              <w:rPr>
                <w:rFonts w:ascii="华文仿宋" w:hAnsi="华文仿宋" w:eastAsia="华文仿宋" w:cs="华文仿宋"/>
                <w:color w:val="auto"/>
                <w:sz w:val="24"/>
              </w:rPr>
            </w:pPr>
          </w:p>
        </w:tc>
        <w:tc>
          <w:tcPr>
            <w:tcW w:w="1194" w:type="dxa"/>
            <w:shd w:val="clear" w:color="auto" w:fill="auto"/>
            <w:vAlign w:val="center"/>
          </w:tcPr>
          <w:p w14:paraId="72BFF674">
            <w:pPr>
              <w:rPr>
                <w:rFonts w:ascii="华文仿宋" w:hAnsi="华文仿宋" w:eastAsia="华文仿宋" w:cs="华文仿宋"/>
                <w:color w:val="auto"/>
                <w:sz w:val="24"/>
              </w:rPr>
            </w:pPr>
          </w:p>
        </w:tc>
        <w:tc>
          <w:tcPr>
            <w:tcW w:w="1559" w:type="dxa"/>
            <w:shd w:val="clear" w:color="auto" w:fill="auto"/>
            <w:vAlign w:val="center"/>
          </w:tcPr>
          <w:p w14:paraId="64750F38">
            <w:pPr>
              <w:rPr>
                <w:rFonts w:ascii="华文仿宋" w:hAnsi="华文仿宋" w:eastAsia="华文仿宋" w:cs="华文仿宋"/>
                <w:color w:val="auto"/>
                <w:sz w:val="24"/>
              </w:rPr>
            </w:pPr>
          </w:p>
        </w:tc>
        <w:tc>
          <w:tcPr>
            <w:tcW w:w="1985" w:type="dxa"/>
            <w:shd w:val="clear" w:color="auto" w:fill="auto"/>
            <w:vAlign w:val="center"/>
          </w:tcPr>
          <w:p w14:paraId="3D316D46">
            <w:pPr>
              <w:rPr>
                <w:rFonts w:ascii="华文仿宋" w:hAnsi="华文仿宋" w:eastAsia="华文仿宋" w:cs="华文仿宋"/>
                <w:color w:val="auto"/>
                <w:sz w:val="24"/>
              </w:rPr>
            </w:pPr>
          </w:p>
        </w:tc>
        <w:tc>
          <w:tcPr>
            <w:tcW w:w="1927" w:type="dxa"/>
            <w:shd w:val="clear" w:color="auto" w:fill="auto"/>
            <w:vAlign w:val="center"/>
          </w:tcPr>
          <w:p w14:paraId="4CEFA5A3">
            <w:pPr>
              <w:rPr>
                <w:rFonts w:ascii="华文仿宋" w:hAnsi="华文仿宋" w:eastAsia="华文仿宋" w:cs="华文仿宋"/>
                <w:color w:val="auto"/>
                <w:sz w:val="24"/>
              </w:rPr>
            </w:pPr>
          </w:p>
        </w:tc>
        <w:tc>
          <w:tcPr>
            <w:tcW w:w="1535" w:type="dxa"/>
            <w:shd w:val="clear" w:color="auto" w:fill="auto"/>
            <w:vAlign w:val="center"/>
          </w:tcPr>
          <w:p w14:paraId="46D3419F">
            <w:pPr>
              <w:rPr>
                <w:rFonts w:ascii="华文仿宋" w:hAnsi="华文仿宋" w:eastAsia="华文仿宋" w:cs="华文仿宋"/>
                <w:color w:val="auto"/>
                <w:sz w:val="24"/>
              </w:rPr>
            </w:pPr>
          </w:p>
        </w:tc>
      </w:tr>
      <w:tr w14:paraId="637CA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651BECBA">
            <w:pPr>
              <w:rPr>
                <w:rFonts w:ascii="华文仿宋" w:hAnsi="华文仿宋" w:eastAsia="华文仿宋" w:cs="华文仿宋"/>
                <w:color w:val="auto"/>
                <w:sz w:val="24"/>
              </w:rPr>
            </w:pPr>
          </w:p>
        </w:tc>
        <w:tc>
          <w:tcPr>
            <w:tcW w:w="1305" w:type="dxa"/>
            <w:shd w:val="clear" w:color="auto" w:fill="auto"/>
            <w:vAlign w:val="center"/>
          </w:tcPr>
          <w:p w14:paraId="1F90C90B">
            <w:pPr>
              <w:rPr>
                <w:rFonts w:ascii="华文仿宋" w:hAnsi="华文仿宋" w:eastAsia="华文仿宋" w:cs="华文仿宋"/>
                <w:color w:val="auto"/>
                <w:sz w:val="24"/>
              </w:rPr>
            </w:pPr>
          </w:p>
        </w:tc>
        <w:tc>
          <w:tcPr>
            <w:tcW w:w="1500" w:type="dxa"/>
            <w:shd w:val="clear" w:color="auto" w:fill="auto"/>
            <w:vAlign w:val="center"/>
          </w:tcPr>
          <w:p w14:paraId="11E99862">
            <w:pPr>
              <w:rPr>
                <w:rFonts w:ascii="华文仿宋" w:hAnsi="华文仿宋" w:eastAsia="华文仿宋" w:cs="华文仿宋"/>
                <w:color w:val="auto"/>
                <w:sz w:val="24"/>
              </w:rPr>
            </w:pPr>
          </w:p>
        </w:tc>
        <w:tc>
          <w:tcPr>
            <w:tcW w:w="1830" w:type="dxa"/>
            <w:vAlign w:val="center"/>
          </w:tcPr>
          <w:p w14:paraId="63A2127F">
            <w:pPr>
              <w:rPr>
                <w:rFonts w:ascii="华文仿宋" w:hAnsi="华文仿宋" w:eastAsia="华文仿宋" w:cs="华文仿宋"/>
                <w:color w:val="auto"/>
                <w:sz w:val="24"/>
              </w:rPr>
            </w:pPr>
          </w:p>
        </w:tc>
        <w:tc>
          <w:tcPr>
            <w:tcW w:w="1194" w:type="dxa"/>
            <w:shd w:val="clear" w:color="auto" w:fill="auto"/>
            <w:vAlign w:val="center"/>
          </w:tcPr>
          <w:p w14:paraId="1A6D2771">
            <w:pPr>
              <w:rPr>
                <w:rFonts w:ascii="华文仿宋" w:hAnsi="华文仿宋" w:eastAsia="华文仿宋" w:cs="华文仿宋"/>
                <w:color w:val="auto"/>
                <w:sz w:val="24"/>
              </w:rPr>
            </w:pPr>
          </w:p>
        </w:tc>
        <w:tc>
          <w:tcPr>
            <w:tcW w:w="1559" w:type="dxa"/>
            <w:shd w:val="clear" w:color="auto" w:fill="auto"/>
            <w:vAlign w:val="center"/>
          </w:tcPr>
          <w:p w14:paraId="4FE04C7B">
            <w:pPr>
              <w:rPr>
                <w:rFonts w:ascii="华文仿宋" w:hAnsi="华文仿宋" w:eastAsia="华文仿宋" w:cs="华文仿宋"/>
                <w:color w:val="auto"/>
                <w:sz w:val="24"/>
              </w:rPr>
            </w:pPr>
          </w:p>
        </w:tc>
        <w:tc>
          <w:tcPr>
            <w:tcW w:w="1985" w:type="dxa"/>
            <w:shd w:val="clear" w:color="auto" w:fill="auto"/>
            <w:vAlign w:val="center"/>
          </w:tcPr>
          <w:p w14:paraId="06732488">
            <w:pPr>
              <w:rPr>
                <w:rFonts w:ascii="华文仿宋" w:hAnsi="华文仿宋" w:eastAsia="华文仿宋" w:cs="华文仿宋"/>
                <w:color w:val="auto"/>
                <w:sz w:val="24"/>
              </w:rPr>
            </w:pPr>
          </w:p>
        </w:tc>
        <w:tc>
          <w:tcPr>
            <w:tcW w:w="1927" w:type="dxa"/>
            <w:shd w:val="clear" w:color="auto" w:fill="auto"/>
            <w:vAlign w:val="center"/>
          </w:tcPr>
          <w:p w14:paraId="278874A1">
            <w:pPr>
              <w:rPr>
                <w:rFonts w:ascii="华文仿宋" w:hAnsi="华文仿宋" w:eastAsia="华文仿宋" w:cs="华文仿宋"/>
                <w:color w:val="auto"/>
                <w:sz w:val="24"/>
              </w:rPr>
            </w:pPr>
          </w:p>
        </w:tc>
        <w:tc>
          <w:tcPr>
            <w:tcW w:w="1535" w:type="dxa"/>
            <w:shd w:val="clear" w:color="auto" w:fill="auto"/>
            <w:vAlign w:val="center"/>
          </w:tcPr>
          <w:p w14:paraId="3FBC1239">
            <w:pPr>
              <w:rPr>
                <w:rFonts w:ascii="华文仿宋" w:hAnsi="华文仿宋" w:eastAsia="华文仿宋" w:cs="华文仿宋"/>
                <w:color w:val="auto"/>
                <w:sz w:val="24"/>
              </w:rPr>
            </w:pPr>
          </w:p>
        </w:tc>
      </w:tr>
      <w:tr w14:paraId="08E94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1BB66703">
            <w:pPr>
              <w:rPr>
                <w:rFonts w:ascii="华文仿宋" w:hAnsi="华文仿宋" w:eastAsia="华文仿宋" w:cs="华文仿宋"/>
                <w:color w:val="auto"/>
                <w:sz w:val="24"/>
              </w:rPr>
            </w:pPr>
          </w:p>
        </w:tc>
        <w:tc>
          <w:tcPr>
            <w:tcW w:w="1305" w:type="dxa"/>
            <w:shd w:val="clear" w:color="auto" w:fill="auto"/>
            <w:vAlign w:val="center"/>
          </w:tcPr>
          <w:p w14:paraId="54685395">
            <w:pPr>
              <w:rPr>
                <w:rFonts w:ascii="华文仿宋" w:hAnsi="华文仿宋" w:eastAsia="华文仿宋" w:cs="华文仿宋"/>
                <w:color w:val="auto"/>
                <w:sz w:val="24"/>
              </w:rPr>
            </w:pPr>
          </w:p>
        </w:tc>
        <w:tc>
          <w:tcPr>
            <w:tcW w:w="1500" w:type="dxa"/>
            <w:shd w:val="clear" w:color="auto" w:fill="auto"/>
            <w:vAlign w:val="center"/>
          </w:tcPr>
          <w:p w14:paraId="43310191">
            <w:pPr>
              <w:rPr>
                <w:rFonts w:ascii="华文仿宋" w:hAnsi="华文仿宋" w:eastAsia="华文仿宋" w:cs="华文仿宋"/>
                <w:color w:val="auto"/>
                <w:sz w:val="24"/>
              </w:rPr>
            </w:pPr>
          </w:p>
        </w:tc>
        <w:tc>
          <w:tcPr>
            <w:tcW w:w="1830" w:type="dxa"/>
            <w:vAlign w:val="center"/>
          </w:tcPr>
          <w:p w14:paraId="614AFD0F">
            <w:pPr>
              <w:rPr>
                <w:rFonts w:ascii="华文仿宋" w:hAnsi="华文仿宋" w:eastAsia="华文仿宋" w:cs="华文仿宋"/>
                <w:color w:val="auto"/>
                <w:sz w:val="24"/>
              </w:rPr>
            </w:pPr>
          </w:p>
        </w:tc>
        <w:tc>
          <w:tcPr>
            <w:tcW w:w="1194" w:type="dxa"/>
            <w:shd w:val="clear" w:color="auto" w:fill="auto"/>
            <w:vAlign w:val="center"/>
          </w:tcPr>
          <w:p w14:paraId="747219CE">
            <w:pPr>
              <w:rPr>
                <w:rFonts w:ascii="华文仿宋" w:hAnsi="华文仿宋" w:eastAsia="华文仿宋" w:cs="华文仿宋"/>
                <w:color w:val="auto"/>
                <w:sz w:val="24"/>
              </w:rPr>
            </w:pPr>
          </w:p>
        </w:tc>
        <w:tc>
          <w:tcPr>
            <w:tcW w:w="1559" w:type="dxa"/>
            <w:shd w:val="clear" w:color="auto" w:fill="auto"/>
            <w:vAlign w:val="center"/>
          </w:tcPr>
          <w:p w14:paraId="5ADADF4A">
            <w:pPr>
              <w:rPr>
                <w:rFonts w:ascii="华文仿宋" w:hAnsi="华文仿宋" w:eastAsia="华文仿宋" w:cs="华文仿宋"/>
                <w:color w:val="auto"/>
                <w:sz w:val="24"/>
              </w:rPr>
            </w:pPr>
          </w:p>
        </w:tc>
        <w:tc>
          <w:tcPr>
            <w:tcW w:w="1985" w:type="dxa"/>
            <w:shd w:val="clear" w:color="auto" w:fill="auto"/>
            <w:vAlign w:val="center"/>
          </w:tcPr>
          <w:p w14:paraId="758C7709">
            <w:pPr>
              <w:rPr>
                <w:rFonts w:ascii="华文仿宋" w:hAnsi="华文仿宋" w:eastAsia="华文仿宋" w:cs="华文仿宋"/>
                <w:color w:val="auto"/>
                <w:sz w:val="24"/>
              </w:rPr>
            </w:pPr>
          </w:p>
        </w:tc>
        <w:tc>
          <w:tcPr>
            <w:tcW w:w="1927" w:type="dxa"/>
            <w:shd w:val="clear" w:color="auto" w:fill="auto"/>
            <w:vAlign w:val="center"/>
          </w:tcPr>
          <w:p w14:paraId="5D996A43">
            <w:pPr>
              <w:rPr>
                <w:rFonts w:ascii="华文仿宋" w:hAnsi="华文仿宋" w:eastAsia="华文仿宋" w:cs="华文仿宋"/>
                <w:color w:val="auto"/>
                <w:sz w:val="24"/>
              </w:rPr>
            </w:pPr>
          </w:p>
        </w:tc>
        <w:tc>
          <w:tcPr>
            <w:tcW w:w="1535" w:type="dxa"/>
            <w:shd w:val="clear" w:color="auto" w:fill="auto"/>
            <w:vAlign w:val="center"/>
          </w:tcPr>
          <w:p w14:paraId="083B7CB5">
            <w:pPr>
              <w:rPr>
                <w:rFonts w:ascii="华文仿宋" w:hAnsi="华文仿宋" w:eastAsia="华文仿宋" w:cs="华文仿宋"/>
                <w:color w:val="auto"/>
                <w:sz w:val="24"/>
              </w:rPr>
            </w:pPr>
          </w:p>
        </w:tc>
      </w:tr>
      <w:tr w14:paraId="441B6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5BE8CEDF">
            <w:pPr>
              <w:rPr>
                <w:rFonts w:ascii="华文仿宋" w:hAnsi="华文仿宋" w:eastAsia="华文仿宋" w:cs="华文仿宋"/>
                <w:color w:val="auto"/>
                <w:sz w:val="24"/>
              </w:rPr>
            </w:pPr>
          </w:p>
        </w:tc>
        <w:tc>
          <w:tcPr>
            <w:tcW w:w="1305" w:type="dxa"/>
            <w:shd w:val="clear" w:color="auto" w:fill="auto"/>
            <w:vAlign w:val="center"/>
          </w:tcPr>
          <w:p w14:paraId="5AC3A49D">
            <w:pPr>
              <w:rPr>
                <w:rFonts w:ascii="华文仿宋" w:hAnsi="华文仿宋" w:eastAsia="华文仿宋" w:cs="华文仿宋"/>
                <w:color w:val="auto"/>
                <w:sz w:val="24"/>
              </w:rPr>
            </w:pPr>
          </w:p>
        </w:tc>
        <w:tc>
          <w:tcPr>
            <w:tcW w:w="1500" w:type="dxa"/>
            <w:shd w:val="clear" w:color="auto" w:fill="auto"/>
            <w:vAlign w:val="center"/>
          </w:tcPr>
          <w:p w14:paraId="47192D1C">
            <w:pPr>
              <w:rPr>
                <w:rFonts w:ascii="华文仿宋" w:hAnsi="华文仿宋" w:eastAsia="华文仿宋" w:cs="华文仿宋"/>
                <w:color w:val="auto"/>
                <w:sz w:val="24"/>
              </w:rPr>
            </w:pPr>
          </w:p>
        </w:tc>
        <w:tc>
          <w:tcPr>
            <w:tcW w:w="1830" w:type="dxa"/>
            <w:vAlign w:val="center"/>
          </w:tcPr>
          <w:p w14:paraId="178FF9F6">
            <w:pPr>
              <w:rPr>
                <w:rFonts w:ascii="华文仿宋" w:hAnsi="华文仿宋" w:eastAsia="华文仿宋" w:cs="华文仿宋"/>
                <w:color w:val="auto"/>
                <w:sz w:val="24"/>
              </w:rPr>
            </w:pPr>
          </w:p>
        </w:tc>
        <w:tc>
          <w:tcPr>
            <w:tcW w:w="1194" w:type="dxa"/>
            <w:shd w:val="clear" w:color="auto" w:fill="auto"/>
            <w:vAlign w:val="center"/>
          </w:tcPr>
          <w:p w14:paraId="2BD3D6EA">
            <w:pPr>
              <w:rPr>
                <w:rFonts w:ascii="华文仿宋" w:hAnsi="华文仿宋" w:eastAsia="华文仿宋" w:cs="华文仿宋"/>
                <w:color w:val="auto"/>
                <w:sz w:val="24"/>
              </w:rPr>
            </w:pPr>
          </w:p>
        </w:tc>
        <w:tc>
          <w:tcPr>
            <w:tcW w:w="1559" w:type="dxa"/>
            <w:shd w:val="clear" w:color="auto" w:fill="auto"/>
            <w:vAlign w:val="center"/>
          </w:tcPr>
          <w:p w14:paraId="65C3B688">
            <w:pPr>
              <w:rPr>
                <w:rFonts w:ascii="华文仿宋" w:hAnsi="华文仿宋" w:eastAsia="华文仿宋" w:cs="华文仿宋"/>
                <w:color w:val="auto"/>
                <w:sz w:val="24"/>
              </w:rPr>
            </w:pPr>
          </w:p>
        </w:tc>
        <w:tc>
          <w:tcPr>
            <w:tcW w:w="1985" w:type="dxa"/>
            <w:shd w:val="clear" w:color="auto" w:fill="auto"/>
            <w:vAlign w:val="center"/>
          </w:tcPr>
          <w:p w14:paraId="7BA5408D">
            <w:pPr>
              <w:rPr>
                <w:rFonts w:ascii="华文仿宋" w:hAnsi="华文仿宋" w:eastAsia="华文仿宋" w:cs="华文仿宋"/>
                <w:color w:val="auto"/>
                <w:sz w:val="24"/>
              </w:rPr>
            </w:pPr>
          </w:p>
        </w:tc>
        <w:tc>
          <w:tcPr>
            <w:tcW w:w="1927" w:type="dxa"/>
            <w:shd w:val="clear" w:color="auto" w:fill="auto"/>
            <w:vAlign w:val="center"/>
          </w:tcPr>
          <w:p w14:paraId="27D56C0F">
            <w:pPr>
              <w:rPr>
                <w:rFonts w:ascii="华文仿宋" w:hAnsi="华文仿宋" w:eastAsia="华文仿宋" w:cs="华文仿宋"/>
                <w:color w:val="auto"/>
                <w:sz w:val="24"/>
              </w:rPr>
            </w:pPr>
          </w:p>
        </w:tc>
        <w:tc>
          <w:tcPr>
            <w:tcW w:w="1535" w:type="dxa"/>
            <w:shd w:val="clear" w:color="auto" w:fill="auto"/>
            <w:vAlign w:val="center"/>
          </w:tcPr>
          <w:p w14:paraId="1258C972">
            <w:pPr>
              <w:rPr>
                <w:rFonts w:ascii="华文仿宋" w:hAnsi="华文仿宋" w:eastAsia="华文仿宋" w:cs="华文仿宋"/>
                <w:color w:val="auto"/>
                <w:sz w:val="24"/>
              </w:rPr>
            </w:pPr>
          </w:p>
        </w:tc>
      </w:tr>
      <w:tr w14:paraId="36D2D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586A25FA">
            <w:pPr>
              <w:rPr>
                <w:rFonts w:ascii="华文仿宋" w:hAnsi="华文仿宋" w:eastAsia="华文仿宋" w:cs="华文仿宋"/>
                <w:color w:val="auto"/>
                <w:sz w:val="24"/>
              </w:rPr>
            </w:pPr>
          </w:p>
        </w:tc>
        <w:tc>
          <w:tcPr>
            <w:tcW w:w="1305" w:type="dxa"/>
            <w:shd w:val="clear" w:color="auto" w:fill="auto"/>
            <w:vAlign w:val="center"/>
          </w:tcPr>
          <w:p w14:paraId="4A25C884">
            <w:pPr>
              <w:rPr>
                <w:rFonts w:ascii="华文仿宋" w:hAnsi="华文仿宋" w:eastAsia="华文仿宋" w:cs="华文仿宋"/>
                <w:color w:val="auto"/>
                <w:sz w:val="24"/>
              </w:rPr>
            </w:pPr>
          </w:p>
        </w:tc>
        <w:tc>
          <w:tcPr>
            <w:tcW w:w="1500" w:type="dxa"/>
            <w:shd w:val="clear" w:color="auto" w:fill="auto"/>
            <w:vAlign w:val="center"/>
          </w:tcPr>
          <w:p w14:paraId="4A82A2C2">
            <w:pPr>
              <w:rPr>
                <w:rFonts w:ascii="华文仿宋" w:hAnsi="华文仿宋" w:eastAsia="华文仿宋" w:cs="华文仿宋"/>
                <w:color w:val="auto"/>
                <w:sz w:val="24"/>
              </w:rPr>
            </w:pPr>
          </w:p>
        </w:tc>
        <w:tc>
          <w:tcPr>
            <w:tcW w:w="1830" w:type="dxa"/>
            <w:vAlign w:val="center"/>
          </w:tcPr>
          <w:p w14:paraId="172D8B47">
            <w:pPr>
              <w:rPr>
                <w:rFonts w:ascii="华文仿宋" w:hAnsi="华文仿宋" w:eastAsia="华文仿宋" w:cs="华文仿宋"/>
                <w:color w:val="auto"/>
                <w:sz w:val="24"/>
              </w:rPr>
            </w:pPr>
          </w:p>
        </w:tc>
        <w:tc>
          <w:tcPr>
            <w:tcW w:w="1194" w:type="dxa"/>
            <w:shd w:val="clear" w:color="auto" w:fill="auto"/>
            <w:vAlign w:val="center"/>
          </w:tcPr>
          <w:p w14:paraId="760958EB">
            <w:pPr>
              <w:rPr>
                <w:rFonts w:ascii="华文仿宋" w:hAnsi="华文仿宋" w:eastAsia="华文仿宋" w:cs="华文仿宋"/>
                <w:color w:val="auto"/>
                <w:sz w:val="24"/>
              </w:rPr>
            </w:pPr>
          </w:p>
        </w:tc>
        <w:tc>
          <w:tcPr>
            <w:tcW w:w="1559" w:type="dxa"/>
            <w:shd w:val="clear" w:color="auto" w:fill="auto"/>
            <w:vAlign w:val="center"/>
          </w:tcPr>
          <w:p w14:paraId="6ABD5E85">
            <w:pPr>
              <w:rPr>
                <w:rFonts w:ascii="华文仿宋" w:hAnsi="华文仿宋" w:eastAsia="华文仿宋" w:cs="华文仿宋"/>
                <w:color w:val="auto"/>
                <w:sz w:val="24"/>
              </w:rPr>
            </w:pPr>
          </w:p>
        </w:tc>
        <w:tc>
          <w:tcPr>
            <w:tcW w:w="1985" w:type="dxa"/>
            <w:shd w:val="clear" w:color="auto" w:fill="auto"/>
            <w:vAlign w:val="center"/>
          </w:tcPr>
          <w:p w14:paraId="5973B3A4">
            <w:pPr>
              <w:rPr>
                <w:rFonts w:ascii="华文仿宋" w:hAnsi="华文仿宋" w:eastAsia="华文仿宋" w:cs="华文仿宋"/>
                <w:color w:val="auto"/>
                <w:sz w:val="24"/>
              </w:rPr>
            </w:pPr>
          </w:p>
        </w:tc>
        <w:tc>
          <w:tcPr>
            <w:tcW w:w="1927" w:type="dxa"/>
            <w:shd w:val="clear" w:color="auto" w:fill="auto"/>
            <w:vAlign w:val="center"/>
          </w:tcPr>
          <w:p w14:paraId="2663ED91">
            <w:pPr>
              <w:rPr>
                <w:rFonts w:ascii="华文仿宋" w:hAnsi="华文仿宋" w:eastAsia="华文仿宋" w:cs="华文仿宋"/>
                <w:color w:val="auto"/>
                <w:sz w:val="24"/>
              </w:rPr>
            </w:pPr>
          </w:p>
        </w:tc>
        <w:tc>
          <w:tcPr>
            <w:tcW w:w="1535" w:type="dxa"/>
            <w:shd w:val="clear" w:color="auto" w:fill="auto"/>
            <w:vAlign w:val="center"/>
          </w:tcPr>
          <w:p w14:paraId="7ED714C3">
            <w:pPr>
              <w:rPr>
                <w:rFonts w:ascii="华文仿宋" w:hAnsi="华文仿宋" w:eastAsia="华文仿宋" w:cs="华文仿宋"/>
                <w:color w:val="auto"/>
                <w:sz w:val="24"/>
              </w:rPr>
            </w:pPr>
          </w:p>
        </w:tc>
      </w:tr>
      <w:tr w14:paraId="4107B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6EA1BF42">
            <w:pPr>
              <w:rPr>
                <w:rFonts w:ascii="华文仿宋" w:hAnsi="华文仿宋" w:eastAsia="华文仿宋" w:cs="华文仿宋"/>
                <w:color w:val="auto"/>
                <w:sz w:val="24"/>
              </w:rPr>
            </w:pPr>
          </w:p>
        </w:tc>
        <w:tc>
          <w:tcPr>
            <w:tcW w:w="1305" w:type="dxa"/>
            <w:shd w:val="clear" w:color="auto" w:fill="auto"/>
            <w:vAlign w:val="center"/>
          </w:tcPr>
          <w:p w14:paraId="6A48C068">
            <w:pPr>
              <w:rPr>
                <w:rFonts w:ascii="华文仿宋" w:hAnsi="华文仿宋" w:eastAsia="华文仿宋" w:cs="华文仿宋"/>
                <w:color w:val="auto"/>
                <w:sz w:val="24"/>
              </w:rPr>
            </w:pPr>
          </w:p>
        </w:tc>
        <w:tc>
          <w:tcPr>
            <w:tcW w:w="1500" w:type="dxa"/>
            <w:shd w:val="clear" w:color="auto" w:fill="auto"/>
            <w:vAlign w:val="center"/>
          </w:tcPr>
          <w:p w14:paraId="19A6ED29">
            <w:pPr>
              <w:rPr>
                <w:rFonts w:ascii="华文仿宋" w:hAnsi="华文仿宋" w:eastAsia="华文仿宋" w:cs="华文仿宋"/>
                <w:color w:val="auto"/>
                <w:sz w:val="24"/>
              </w:rPr>
            </w:pPr>
          </w:p>
        </w:tc>
        <w:tc>
          <w:tcPr>
            <w:tcW w:w="1830" w:type="dxa"/>
            <w:vAlign w:val="center"/>
          </w:tcPr>
          <w:p w14:paraId="696CF1DE">
            <w:pPr>
              <w:rPr>
                <w:rFonts w:ascii="华文仿宋" w:hAnsi="华文仿宋" w:eastAsia="华文仿宋" w:cs="华文仿宋"/>
                <w:color w:val="auto"/>
                <w:sz w:val="24"/>
              </w:rPr>
            </w:pPr>
          </w:p>
        </w:tc>
        <w:tc>
          <w:tcPr>
            <w:tcW w:w="1194" w:type="dxa"/>
            <w:shd w:val="clear" w:color="auto" w:fill="auto"/>
            <w:vAlign w:val="center"/>
          </w:tcPr>
          <w:p w14:paraId="281B1192">
            <w:pPr>
              <w:rPr>
                <w:rFonts w:ascii="华文仿宋" w:hAnsi="华文仿宋" w:eastAsia="华文仿宋" w:cs="华文仿宋"/>
                <w:color w:val="auto"/>
                <w:sz w:val="24"/>
              </w:rPr>
            </w:pPr>
          </w:p>
        </w:tc>
        <w:tc>
          <w:tcPr>
            <w:tcW w:w="1559" w:type="dxa"/>
            <w:shd w:val="clear" w:color="auto" w:fill="auto"/>
            <w:vAlign w:val="center"/>
          </w:tcPr>
          <w:p w14:paraId="341B1004">
            <w:pPr>
              <w:rPr>
                <w:rFonts w:ascii="华文仿宋" w:hAnsi="华文仿宋" w:eastAsia="华文仿宋" w:cs="华文仿宋"/>
                <w:color w:val="auto"/>
                <w:sz w:val="24"/>
              </w:rPr>
            </w:pPr>
          </w:p>
        </w:tc>
        <w:tc>
          <w:tcPr>
            <w:tcW w:w="1985" w:type="dxa"/>
            <w:shd w:val="clear" w:color="auto" w:fill="auto"/>
            <w:vAlign w:val="center"/>
          </w:tcPr>
          <w:p w14:paraId="26C58A67">
            <w:pPr>
              <w:rPr>
                <w:rFonts w:ascii="华文仿宋" w:hAnsi="华文仿宋" w:eastAsia="华文仿宋" w:cs="华文仿宋"/>
                <w:color w:val="auto"/>
                <w:sz w:val="24"/>
              </w:rPr>
            </w:pPr>
          </w:p>
        </w:tc>
        <w:tc>
          <w:tcPr>
            <w:tcW w:w="1927" w:type="dxa"/>
            <w:shd w:val="clear" w:color="auto" w:fill="auto"/>
            <w:vAlign w:val="center"/>
          </w:tcPr>
          <w:p w14:paraId="33FD97F8">
            <w:pPr>
              <w:rPr>
                <w:rFonts w:ascii="华文仿宋" w:hAnsi="华文仿宋" w:eastAsia="华文仿宋" w:cs="华文仿宋"/>
                <w:color w:val="auto"/>
                <w:sz w:val="24"/>
              </w:rPr>
            </w:pPr>
          </w:p>
        </w:tc>
        <w:tc>
          <w:tcPr>
            <w:tcW w:w="1535" w:type="dxa"/>
            <w:shd w:val="clear" w:color="auto" w:fill="auto"/>
            <w:vAlign w:val="center"/>
          </w:tcPr>
          <w:p w14:paraId="010AED46">
            <w:pPr>
              <w:rPr>
                <w:rFonts w:ascii="华文仿宋" w:hAnsi="华文仿宋" w:eastAsia="华文仿宋" w:cs="华文仿宋"/>
                <w:color w:val="auto"/>
                <w:sz w:val="24"/>
              </w:rPr>
            </w:pPr>
          </w:p>
        </w:tc>
      </w:tr>
      <w:tr w14:paraId="2806B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0696596E">
            <w:pPr>
              <w:rPr>
                <w:rFonts w:ascii="华文仿宋" w:hAnsi="华文仿宋" w:eastAsia="华文仿宋" w:cs="华文仿宋"/>
                <w:color w:val="auto"/>
                <w:sz w:val="24"/>
              </w:rPr>
            </w:pPr>
          </w:p>
        </w:tc>
        <w:tc>
          <w:tcPr>
            <w:tcW w:w="1305" w:type="dxa"/>
            <w:shd w:val="clear" w:color="auto" w:fill="auto"/>
            <w:vAlign w:val="center"/>
          </w:tcPr>
          <w:p w14:paraId="7E0D1757">
            <w:pPr>
              <w:rPr>
                <w:rFonts w:ascii="华文仿宋" w:hAnsi="华文仿宋" w:eastAsia="华文仿宋" w:cs="华文仿宋"/>
                <w:color w:val="auto"/>
                <w:sz w:val="24"/>
              </w:rPr>
            </w:pPr>
          </w:p>
        </w:tc>
        <w:tc>
          <w:tcPr>
            <w:tcW w:w="1500" w:type="dxa"/>
            <w:shd w:val="clear" w:color="auto" w:fill="auto"/>
            <w:vAlign w:val="center"/>
          </w:tcPr>
          <w:p w14:paraId="319408A2">
            <w:pPr>
              <w:rPr>
                <w:rFonts w:ascii="华文仿宋" w:hAnsi="华文仿宋" w:eastAsia="华文仿宋" w:cs="华文仿宋"/>
                <w:color w:val="auto"/>
                <w:sz w:val="24"/>
              </w:rPr>
            </w:pPr>
          </w:p>
        </w:tc>
        <w:tc>
          <w:tcPr>
            <w:tcW w:w="1830" w:type="dxa"/>
            <w:vAlign w:val="center"/>
          </w:tcPr>
          <w:p w14:paraId="5A160BC2">
            <w:pPr>
              <w:rPr>
                <w:rFonts w:ascii="华文仿宋" w:hAnsi="华文仿宋" w:eastAsia="华文仿宋" w:cs="华文仿宋"/>
                <w:color w:val="auto"/>
                <w:sz w:val="24"/>
              </w:rPr>
            </w:pPr>
          </w:p>
        </w:tc>
        <w:tc>
          <w:tcPr>
            <w:tcW w:w="1194" w:type="dxa"/>
            <w:shd w:val="clear" w:color="auto" w:fill="auto"/>
            <w:vAlign w:val="center"/>
          </w:tcPr>
          <w:p w14:paraId="525CFA4F">
            <w:pPr>
              <w:rPr>
                <w:rFonts w:ascii="华文仿宋" w:hAnsi="华文仿宋" w:eastAsia="华文仿宋" w:cs="华文仿宋"/>
                <w:color w:val="auto"/>
                <w:sz w:val="24"/>
              </w:rPr>
            </w:pPr>
          </w:p>
        </w:tc>
        <w:tc>
          <w:tcPr>
            <w:tcW w:w="1559" w:type="dxa"/>
            <w:shd w:val="clear" w:color="auto" w:fill="auto"/>
            <w:vAlign w:val="center"/>
          </w:tcPr>
          <w:p w14:paraId="45B11F7C">
            <w:pPr>
              <w:rPr>
                <w:rFonts w:ascii="华文仿宋" w:hAnsi="华文仿宋" w:eastAsia="华文仿宋" w:cs="华文仿宋"/>
                <w:color w:val="auto"/>
                <w:sz w:val="24"/>
              </w:rPr>
            </w:pPr>
          </w:p>
        </w:tc>
        <w:tc>
          <w:tcPr>
            <w:tcW w:w="1985" w:type="dxa"/>
            <w:shd w:val="clear" w:color="auto" w:fill="auto"/>
            <w:vAlign w:val="center"/>
          </w:tcPr>
          <w:p w14:paraId="14246F8F">
            <w:pPr>
              <w:rPr>
                <w:rFonts w:ascii="华文仿宋" w:hAnsi="华文仿宋" w:eastAsia="华文仿宋" w:cs="华文仿宋"/>
                <w:color w:val="auto"/>
                <w:sz w:val="24"/>
              </w:rPr>
            </w:pPr>
          </w:p>
        </w:tc>
        <w:tc>
          <w:tcPr>
            <w:tcW w:w="1927" w:type="dxa"/>
            <w:shd w:val="clear" w:color="auto" w:fill="auto"/>
            <w:vAlign w:val="center"/>
          </w:tcPr>
          <w:p w14:paraId="1CCBEF9F">
            <w:pPr>
              <w:rPr>
                <w:rFonts w:ascii="华文仿宋" w:hAnsi="华文仿宋" w:eastAsia="华文仿宋" w:cs="华文仿宋"/>
                <w:color w:val="auto"/>
                <w:sz w:val="24"/>
              </w:rPr>
            </w:pPr>
          </w:p>
        </w:tc>
        <w:tc>
          <w:tcPr>
            <w:tcW w:w="1535" w:type="dxa"/>
            <w:shd w:val="clear" w:color="auto" w:fill="auto"/>
            <w:vAlign w:val="center"/>
          </w:tcPr>
          <w:p w14:paraId="682BBEBC">
            <w:pPr>
              <w:rPr>
                <w:rFonts w:ascii="华文仿宋" w:hAnsi="华文仿宋" w:eastAsia="华文仿宋" w:cs="华文仿宋"/>
                <w:color w:val="auto"/>
                <w:sz w:val="24"/>
              </w:rPr>
            </w:pPr>
          </w:p>
        </w:tc>
      </w:tr>
      <w:tr w14:paraId="13E31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689A82A2">
            <w:pPr>
              <w:rPr>
                <w:rFonts w:ascii="华文仿宋" w:hAnsi="华文仿宋" w:eastAsia="华文仿宋" w:cs="华文仿宋"/>
                <w:color w:val="auto"/>
                <w:sz w:val="24"/>
              </w:rPr>
            </w:pPr>
          </w:p>
        </w:tc>
        <w:tc>
          <w:tcPr>
            <w:tcW w:w="1305" w:type="dxa"/>
            <w:shd w:val="clear" w:color="auto" w:fill="auto"/>
            <w:vAlign w:val="center"/>
          </w:tcPr>
          <w:p w14:paraId="12249C15">
            <w:pPr>
              <w:rPr>
                <w:rFonts w:ascii="华文仿宋" w:hAnsi="华文仿宋" w:eastAsia="华文仿宋" w:cs="华文仿宋"/>
                <w:color w:val="auto"/>
                <w:sz w:val="24"/>
              </w:rPr>
            </w:pPr>
          </w:p>
        </w:tc>
        <w:tc>
          <w:tcPr>
            <w:tcW w:w="1500" w:type="dxa"/>
            <w:shd w:val="clear" w:color="auto" w:fill="auto"/>
            <w:vAlign w:val="center"/>
          </w:tcPr>
          <w:p w14:paraId="78CE73A8">
            <w:pPr>
              <w:rPr>
                <w:rFonts w:ascii="华文仿宋" w:hAnsi="华文仿宋" w:eastAsia="华文仿宋" w:cs="华文仿宋"/>
                <w:color w:val="auto"/>
                <w:sz w:val="24"/>
              </w:rPr>
            </w:pPr>
          </w:p>
        </w:tc>
        <w:tc>
          <w:tcPr>
            <w:tcW w:w="1830" w:type="dxa"/>
            <w:vAlign w:val="center"/>
          </w:tcPr>
          <w:p w14:paraId="3440F0AE">
            <w:pPr>
              <w:rPr>
                <w:rFonts w:ascii="华文仿宋" w:hAnsi="华文仿宋" w:eastAsia="华文仿宋" w:cs="华文仿宋"/>
                <w:color w:val="auto"/>
                <w:sz w:val="24"/>
              </w:rPr>
            </w:pPr>
          </w:p>
        </w:tc>
        <w:tc>
          <w:tcPr>
            <w:tcW w:w="1194" w:type="dxa"/>
            <w:shd w:val="clear" w:color="auto" w:fill="auto"/>
            <w:vAlign w:val="center"/>
          </w:tcPr>
          <w:p w14:paraId="3D74A5BC">
            <w:pPr>
              <w:rPr>
                <w:rFonts w:ascii="华文仿宋" w:hAnsi="华文仿宋" w:eastAsia="华文仿宋" w:cs="华文仿宋"/>
                <w:color w:val="auto"/>
                <w:sz w:val="24"/>
              </w:rPr>
            </w:pPr>
          </w:p>
        </w:tc>
        <w:tc>
          <w:tcPr>
            <w:tcW w:w="1559" w:type="dxa"/>
            <w:shd w:val="clear" w:color="auto" w:fill="auto"/>
            <w:vAlign w:val="center"/>
          </w:tcPr>
          <w:p w14:paraId="2C06A775">
            <w:pPr>
              <w:rPr>
                <w:rFonts w:ascii="华文仿宋" w:hAnsi="华文仿宋" w:eastAsia="华文仿宋" w:cs="华文仿宋"/>
                <w:color w:val="auto"/>
                <w:sz w:val="24"/>
              </w:rPr>
            </w:pPr>
          </w:p>
        </w:tc>
        <w:tc>
          <w:tcPr>
            <w:tcW w:w="1985" w:type="dxa"/>
            <w:shd w:val="clear" w:color="auto" w:fill="auto"/>
            <w:vAlign w:val="center"/>
          </w:tcPr>
          <w:p w14:paraId="20641B4F">
            <w:pPr>
              <w:rPr>
                <w:rFonts w:ascii="华文仿宋" w:hAnsi="华文仿宋" w:eastAsia="华文仿宋" w:cs="华文仿宋"/>
                <w:color w:val="auto"/>
                <w:sz w:val="24"/>
              </w:rPr>
            </w:pPr>
          </w:p>
        </w:tc>
        <w:tc>
          <w:tcPr>
            <w:tcW w:w="1927" w:type="dxa"/>
            <w:shd w:val="clear" w:color="auto" w:fill="auto"/>
            <w:vAlign w:val="center"/>
          </w:tcPr>
          <w:p w14:paraId="6527208A">
            <w:pPr>
              <w:rPr>
                <w:rFonts w:ascii="华文仿宋" w:hAnsi="华文仿宋" w:eastAsia="华文仿宋" w:cs="华文仿宋"/>
                <w:color w:val="auto"/>
                <w:sz w:val="24"/>
              </w:rPr>
            </w:pPr>
          </w:p>
        </w:tc>
        <w:tc>
          <w:tcPr>
            <w:tcW w:w="1535" w:type="dxa"/>
            <w:shd w:val="clear" w:color="auto" w:fill="auto"/>
            <w:vAlign w:val="center"/>
          </w:tcPr>
          <w:p w14:paraId="5133A6BC">
            <w:pPr>
              <w:rPr>
                <w:rFonts w:ascii="华文仿宋" w:hAnsi="华文仿宋" w:eastAsia="华文仿宋" w:cs="华文仿宋"/>
                <w:color w:val="auto"/>
                <w:sz w:val="24"/>
              </w:rPr>
            </w:pPr>
          </w:p>
        </w:tc>
      </w:tr>
      <w:tr w14:paraId="37AEA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14:paraId="570A5F86">
            <w:pPr>
              <w:rPr>
                <w:rFonts w:ascii="华文仿宋" w:hAnsi="华文仿宋" w:eastAsia="华文仿宋" w:cs="华文仿宋"/>
                <w:color w:val="auto"/>
                <w:sz w:val="24"/>
              </w:rPr>
            </w:pPr>
          </w:p>
        </w:tc>
        <w:tc>
          <w:tcPr>
            <w:tcW w:w="1305" w:type="dxa"/>
            <w:shd w:val="clear" w:color="auto" w:fill="auto"/>
            <w:vAlign w:val="center"/>
          </w:tcPr>
          <w:p w14:paraId="76091A69">
            <w:pPr>
              <w:rPr>
                <w:rFonts w:ascii="华文仿宋" w:hAnsi="华文仿宋" w:eastAsia="华文仿宋" w:cs="华文仿宋"/>
                <w:color w:val="auto"/>
                <w:sz w:val="24"/>
              </w:rPr>
            </w:pPr>
          </w:p>
        </w:tc>
        <w:tc>
          <w:tcPr>
            <w:tcW w:w="1500" w:type="dxa"/>
            <w:shd w:val="clear" w:color="auto" w:fill="auto"/>
            <w:vAlign w:val="center"/>
          </w:tcPr>
          <w:p w14:paraId="53555F13">
            <w:pPr>
              <w:rPr>
                <w:rFonts w:ascii="华文仿宋" w:hAnsi="华文仿宋" w:eastAsia="华文仿宋" w:cs="华文仿宋"/>
                <w:color w:val="auto"/>
                <w:sz w:val="24"/>
              </w:rPr>
            </w:pPr>
          </w:p>
        </w:tc>
        <w:tc>
          <w:tcPr>
            <w:tcW w:w="1830" w:type="dxa"/>
            <w:vAlign w:val="center"/>
          </w:tcPr>
          <w:p w14:paraId="3697DBDB">
            <w:pPr>
              <w:rPr>
                <w:rFonts w:ascii="华文仿宋" w:hAnsi="华文仿宋" w:eastAsia="华文仿宋" w:cs="华文仿宋"/>
                <w:color w:val="auto"/>
                <w:sz w:val="24"/>
              </w:rPr>
            </w:pPr>
          </w:p>
        </w:tc>
        <w:tc>
          <w:tcPr>
            <w:tcW w:w="1194" w:type="dxa"/>
            <w:shd w:val="clear" w:color="auto" w:fill="auto"/>
            <w:vAlign w:val="center"/>
          </w:tcPr>
          <w:p w14:paraId="0E4746B8">
            <w:pPr>
              <w:rPr>
                <w:rFonts w:ascii="华文仿宋" w:hAnsi="华文仿宋" w:eastAsia="华文仿宋" w:cs="华文仿宋"/>
                <w:color w:val="auto"/>
                <w:sz w:val="24"/>
              </w:rPr>
            </w:pPr>
          </w:p>
        </w:tc>
        <w:tc>
          <w:tcPr>
            <w:tcW w:w="1559" w:type="dxa"/>
            <w:shd w:val="clear" w:color="auto" w:fill="auto"/>
            <w:vAlign w:val="center"/>
          </w:tcPr>
          <w:p w14:paraId="1F11F217">
            <w:pPr>
              <w:rPr>
                <w:rFonts w:ascii="华文仿宋" w:hAnsi="华文仿宋" w:eastAsia="华文仿宋" w:cs="华文仿宋"/>
                <w:color w:val="auto"/>
                <w:sz w:val="24"/>
              </w:rPr>
            </w:pPr>
          </w:p>
        </w:tc>
        <w:tc>
          <w:tcPr>
            <w:tcW w:w="1985" w:type="dxa"/>
            <w:shd w:val="clear" w:color="auto" w:fill="auto"/>
            <w:vAlign w:val="center"/>
          </w:tcPr>
          <w:p w14:paraId="593D3860">
            <w:pPr>
              <w:rPr>
                <w:rFonts w:ascii="华文仿宋" w:hAnsi="华文仿宋" w:eastAsia="华文仿宋" w:cs="华文仿宋"/>
                <w:color w:val="auto"/>
                <w:sz w:val="24"/>
              </w:rPr>
            </w:pPr>
          </w:p>
        </w:tc>
        <w:tc>
          <w:tcPr>
            <w:tcW w:w="1927" w:type="dxa"/>
            <w:shd w:val="clear" w:color="auto" w:fill="auto"/>
            <w:vAlign w:val="center"/>
          </w:tcPr>
          <w:p w14:paraId="3BA74638">
            <w:pPr>
              <w:rPr>
                <w:rFonts w:ascii="华文仿宋" w:hAnsi="华文仿宋" w:eastAsia="华文仿宋" w:cs="华文仿宋"/>
                <w:color w:val="auto"/>
                <w:sz w:val="24"/>
              </w:rPr>
            </w:pPr>
          </w:p>
        </w:tc>
        <w:tc>
          <w:tcPr>
            <w:tcW w:w="1535" w:type="dxa"/>
            <w:shd w:val="clear" w:color="auto" w:fill="auto"/>
            <w:vAlign w:val="center"/>
          </w:tcPr>
          <w:p w14:paraId="6A6F4C89">
            <w:pPr>
              <w:rPr>
                <w:rFonts w:ascii="华文仿宋" w:hAnsi="华文仿宋" w:eastAsia="华文仿宋" w:cs="华文仿宋"/>
                <w:color w:val="auto"/>
                <w:sz w:val="24"/>
              </w:rPr>
            </w:pPr>
          </w:p>
        </w:tc>
      </w:tr>
    </w:tbl>
    <w:p w14:paraId="3A2D5618">
      <w:pPr>
        <w:spacing w:line="360" w:lineRule="auto"/>
        <w:rPr>
          <w:rFonts w:eastAsia="黑体"/>
          <w:color w:val="auto"/>
          <w:sz w:val="30"/>
        </w:rPr>
        <w:sectPr>
          <w:pgSz w:w="16838" w:h="11906" w:orient="landscape"/>
          <w:pgMar w:top="1531" w:right="1871" w:bottom="1531" w:left="1871" w:header="850" w:footer="1417" w:gutter="0"/>
          <w:pgNumType w:fmt="decimal"/>
          <w:cols w:space="0" w:num="1"/>
          <w:rtlGutter w:val="0"/>
          <w:docGrid w:type="lines" w:linePitch="595" w:charSpace="0"/>
        </w:sectPr>
      </w:pPr>
    </w:p>
    <w:p w14:paraId="3FC2F84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14:paraId="74DC6D1F">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14:paraId="021E8C35">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14:paraId="011827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8CD5EB0">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14:paraId="074DA41B">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14:paraId="5535718C">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14:paraId="3F44B079">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14:paraId="4E8316B9">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10B4C8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05682A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14:paraId="2C5167FA">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14:paraId="44B96BE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0DFDF1E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53C73AD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37DD0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CF4A4A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14:paraId="35EB60D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14:paraId="3BCA6F72">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6D19CE7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1722049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E5901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8BFEB9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14:paraId="44BE61C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14:paraId="3B85BA5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0025C9C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342B6D4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12EC6B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80DCBA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14:paraId="5A8ADA1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14:paraId="3940012A">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5F499AD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04EC96D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6EB30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548816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14:paraId="7A5A9FD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14:paraId="5413B049">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5C75E78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34A116C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65B31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193C912">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14:paraId="7E4A5B44">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14:paraId="4C12457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57DA41C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5C9D9CA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A4FBE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670BFC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14:paraId="54CFF87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14:paraId="0CBE4641">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2A46C63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3DAAD20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5AA79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AD78B5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14:paraId="030AD09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14:paraId="445F4D1D">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00CF7D5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7DAB334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7DD941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6B5045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14:paraId="58B3CD1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14:paraId="508FEF6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7F97E6A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050BF0D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64D4A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F777D6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14:paraId="06D59CA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14:paraId="684A0E91">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262B8F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28F813E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A6752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0BECBC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14:paraId="2E829CE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14:paraId="3BECBB55">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6289AC7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082B180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5F980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9D9737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14:paraId="7BB7FBCA">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14:paraId="77E1E2B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1C3EE15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4D6CF55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36331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748FFD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14:paraId="2F7813B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14:paraId="5B5B4220">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20FCBEA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01B5677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1FA3E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E6CF0B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14:paraId="437A3A0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14:paraId="335AFAEA">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0EC0980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5D5DF86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D21811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3A590BD">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14:paraId="54817E4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14:paraId="45AD894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3F79E47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53F0C73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C2021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94FD475">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14:paraId="75AF756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14:paraId="66660B7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6429B21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0083EAA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6626E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5B390B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14:paraId="3CD677B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14:paraId="4AF0F26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914171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04CD22D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73ACEB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CC8177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14:paraId="4195434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14:paraId="341263DA">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5C8E716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273C257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56E64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8DC301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14:paraId="687E766D">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14:paraId="338B24C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19D531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04032E5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6C50A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5056D0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14:paraId="2699B3C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14:paraId="6DD53FE5">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14D1F07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14:paraId="34BC85A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8169B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D17247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14:paraId="787EAAC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14:paraId="27EE9AD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7277231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63461A1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6DB48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4EC04A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14:paraId="2721E4D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14:paraId="30256E9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3C2F7E9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7A1B7BE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FA8A0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AB7999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14:paraId="6DD78659">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14:paraId="38F70AF2">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4340DCF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14:paraId="18998D5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2593DA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E9A2C0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14:paraId="227AC06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14:paraId="77343029">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14:paraId="03E5639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14:paraId="108D7DF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3813AE0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090F90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14:paraId="6F0AAEA1">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14:paraId="0BB0A0A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14:paraId="2B5C0BD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14:paraId="12C2971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75219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14:paraId="3F073FDF">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14:paraId="13D21DB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14:paraId="2891DE4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14:paraId="1E46D7B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14:paraId="372DF77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14:paraId="6C032641">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NumType w:fmt="decimal"/>
          <w:cols w:space="0" w:num="1"/>
          <w:rtlGutter w:val="0"/>
          <w:docGrid w:type="lines" w:linePitch="595" w:charSpace="0"/>
        </w:sectPr>
      </w:pPr>
    </w:p>
    <w:p w14:paraId="20A57F38">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14:paraId="4E9224B7">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14:paraId="704FC0D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DAE16AF">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14:paraId="7DD76CF4">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14:paraId="00FEE899">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14:paraId="2FC7F024">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14:paraId="20404A67">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14:paraId="5E580D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20AC5A7">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14:paraId="78790531">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14:paraId="228BC1F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3AC2F24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1252DF6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C481B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9F7772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14:paraId="554E63C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14:paraId="31360795">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A20D0E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1F94E80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7E4FC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2C775E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14:paraId="0ABD75C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14:paraId="47B2F0B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66130675">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4FF7548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13FCE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A5D228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14:paraId="06AB730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14:paraId="4ACE616B">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481AFC8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0357ECA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E4650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2ACDAA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14:paraId="653CE7C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14:paraId="4D448E1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4966FA7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616C2F7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4677B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5C5260C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14:paraId="042B8A4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14:paraId="5C89E965">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183CE92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00D5C29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64BBA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6E865F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14:paraId="47553677">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14:paraId="031B3FD1">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3745418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39F26FD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AB71E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FB75F1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14:paraId="51CC8FB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14:paraId="45EFC514">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E9DD6E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767B9B3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4A687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5D5E7A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14:paraId="78326F8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14:paraId="3E7E95B7">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3C9339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27FE316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CB4D7B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C67A75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14:paraId="41DF72D4">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14:paraId="4B3ACE8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1FC0D37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3CFC7AAD">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C8243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9D8556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14:paraId="11965DC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14:paraId="02C66EF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6F34769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166FA8B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963F4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6C2B649A">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14:paraId="28865445">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14:paraId="4CAB5330">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6CC02E2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02EF54F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E8A40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5EC11E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14:paraId="5565ECA6">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14:paraId="3B580A08">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00484F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2ED2A8B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A7834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6A9576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14:paraId="09CDE6AC">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14:paraId="2D9E4FC5">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3712AE8A">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2EB1BACC">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F3799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03F4261">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14:paraId="6CECB0C6">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14:paraId="6C4A73E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2DAE68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662B64D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181167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7C302E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14:paraId="38DFBEAF">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14:paraId="69F43AE4">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CD41D8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1BB5888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ED83A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2A1CEB3">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14:paraId="2997DA91">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14:paraId="0C7AC31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267D021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6BBAD2A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2176C9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20223CF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14:paraId="089D9BD8">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14:paraId="6BF66B03">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72505E5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4B34D41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4AB2EC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4C1EE39">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14:paraId="6D8AD113">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14:paraId="563AB661">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232C300">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19C28A63">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6B3E8F0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1B83B720">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14:paraId="579E6AAE">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14:paraId="0DED34E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9A9771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14:paraId="353F7D1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3B9F2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06CE8EDE">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14:paraId="42E73B6F">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14:paraId="79D09946">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0346BADE">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390C7CE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FBAEC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94D5A3B">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14:paraId="6C4009E6">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14:paraId="39732BAA">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1C66AEC7">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4016930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07B063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73E25C68">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14:paraId="62E21DE0">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14:paraId="6414A13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5D028164">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14:paraId="2320D018">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14:paraId="4448DA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3A5E3DBC">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14:paraId="30FBCE7B">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14:paraId="6953731E">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14:paraId="3D136A3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14:paraId="13E35689">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708BE5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14:paraId="4DF29494">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14:paraId="73316938">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14:paraId="18A1F2F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14:paraId="0D2C4BEB">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14:paraId="6ED8AFBF">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14:paraId="5AB952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14:paraId="20029176">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14:paraId="3DD04622">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14:paraId="5BDCFFD1">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14:paraId="5080DE02">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14:paraId="56FDA9E6">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14:paraId="59AAEEE7">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14:paraId="621C91F1">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14:paraId="73F65E7F">
      <w:pPr>
        <w:rPr>
          <w:rFonts w:ascii="华文仿宋" w:hAnsi="华文仿宋" w:eastAsia="华文仿宋" w:cs="华文仿宋"/>
          <w:color w:val="auto"/>
          <w:sz w:val="24"/>
        </w:rPr>
        <w:sectPr>
          <w:pgSz w:w="11906" w:h="16838"/>
          <w:pgMar w:top="1871" w:right="1531" w:bottom="1871" w:left="1531" w:header="850" w:footer="1417" w:gutter="0"/>
          <w:pgNumType w:fmt="decimal"/>
          <w:cols w:space="0" w:num="1"/>
          <w:rtlGutter w:val="0"/>
          <w:docGrid w:type="lines" w:linePitch="595" w:charSpace="0"/>
        </w:sectPr>
      </w:pPr>
    </w:p>
    <w:p w14:paraId="4153462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14:paraId="323C4A7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01C73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14:paraId="504261C5">
            <w:pPr>
              <w:adjustRightInd w:val="0"/>
              <w:snapToGrid w:val="0"/>
              <w:ind w:right="28"/>
              <w:rPr>
                <w:color w:val="auto"/>
              </w:rPr>
            </w:pPr>
          </w:p>
          <w:p w14:paraId="78886929">
            <w:pPr>
              <w:pStyle w:val="6"/>
              <w:numPr>
                <w:ilvl w:val="2"/>
                <w:numId w:val="0"/>
              </w:numPr>
              <w:rPr>
                <w:color w:val="auto"/>
              </w:rPr>
            </w:pPr>
          </w:p>
          <w:p w14:paraId="72F725C0">
            <w:pPr>
              <w:rPr>
                <w:color w:val="auto"/>
              </w:rPr>
            </w:pPr>
          </w:p>
          <w:p w14:paraId="4958FF88">
            <w:pPr>
              <w:pStyle w:val="6"/>
              <w:numPr>
                <w:ilvl w:val="2"/>
                <w:numId w:val="0"/>
              </w:numPr>
              <w:rPr>
                <w:color w:val="auto"/>
              </w:rPr>
            </w:pPr>
          </w:p>
          <w:p w14:paraId="6216D419">
            <w:pPr>
              <w:rPr>
                <w:color w:val="auto"/>
              </w:rPr>
            </w:pPr>
          </w:p>
          <w:p w14:paraId="576C198B">
            <w:pPr>
              <w:pStyle w:val="6"/>
              <w:numPr>
                <w:ilvl w:val="2"/>
                <w:numId w:val="0"/>
              </w:numPr>
              <w:rPr>
                <w:color w:val="auto"/>
              </w:rPr>
            </w:pPr>
          </w:p>
          <w:p w14:paraId="746467A8">
            <w:pPr>
              <w:pStyle w:val="6"/>
              <w:numPr>
                <w:ilvl w:val="2"/>
                <w:numId w:val="0"/>
              </w:numPr>
              <w:rPr>
                <w:color w:val="auto"/>
              </w:rPr>
            </w:pPr>
          </w:p>
          <w:p w14:paraId="5F25D8F9">
            <w:pPr>
              <w:rPr>
                <w:color w:val="auto"/>
              </w:rPr>
            </w:pPr>
          </w:p>
          <w:p w14:paraId="75582D2E">
            <w:pPr>
              <w:pStyle w:val="6"/>
              <w:numPr>
                <w:ilvl w:val="2"/>
                <w:numId w:val="0"/>
              </w:numPr>
              <w:rPr>
                <w:color w:val="auto"/>
              </w:rPr>
            </w:pPr>
          </w:p>
          <w:p w14:paraId="0EB68A06">
            <w:pPr>
              <w:rPr>
                <w:color w:val="auto"/>
              </w:rPr>
            </w:pPr>
          </w:p>
          <w:p w14:paraId="43D3B5A4">
            <w:pPr>
              <w:pStyle w:val="6"/>
              <w:numPr>
                <w:ilvl w:val="2"/>
                <w:numId w:val="0"/>
              </w:numPr>
              <w:rPr>
                <w:color w:val="auto"/>
              </w:rPr>
            </w:pPr>
          </w:p>
        </w:tc>
      </w:tr>
    </w:tbl>
    <w:p w14:paraId="5CC83E5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14:paraId="64DFE8A7">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14:paraId="30C48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14:paraId="3A9A8BA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14:paraId="1883BE42">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14:paraId="64D7F62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14:paraId="11D7B5F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14:paraId="2E494B9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14:paraId="5EC9E1D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14:paraId="0C29284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14:paraId="7D0B383E">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14:paraId="0274D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14:paraId="45FDE2E7">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14:paraId="5062729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14:paraId="5D73A562">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14:paraId="244201D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14:paraId="39A1FEF7">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14:paraId="21E21F22">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14:paraId="6BB18444">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14:paraId="0A159630">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14:paraId="0FCBDCA4">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14:paraId="35EFBB4B">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14:paraId="264C7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14:paraId="1843669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14:paraId="3B70E091">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14:paraId="642AC061">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14:paraId="4E5CF77C">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14:paraId="3B200C75">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14:paraId="76701052">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14:paraId="7BA29EFE">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14:paraId="6B0D26D2">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14:paraId="0E82F84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14:paraId="0FA03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4D0E8E66">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410EC644">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106D94C0">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4303E0BE">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52B87EF">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75A93EC2">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DB84B07">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D320D95">
            <w:pPr>
              <w:snapToGrid w:val="0"/>
              <w:spacing w:before="80" w:line="264" w:lineRule="auto"/>
              <w:jc w:val="center"/>
              <w:rPr>
                <w:rFonts w:ascii="华文仿宋" w:hAnsi="华文仿宋" w:eastAsia="华文仿宋" w:cs="华文仿宋"/>
                <w:color w:val="auto"/>
                <w:sz w:val="24"/>
              </w:rPr>
            </w:pPr>
          </w:p>
        </w:tc>
      </w:tr>
      <w:tr w14:paraId="6F397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21A34B04">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4288D86A">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0A9355BA">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74EA317">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8770035">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35853A37">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2AEC4B38">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0CA770D">
            <w:pPr>
              <w:snapToGrid w:val="0"/>
              <w:spacing w:before="80" w:line="264" w:lineRule="auto"/>
              <w:jc w:val="center"/>
              <w:rPr>
                <w:rFonts w:ascii="华文仿宋" w:hAnsi="华文仿宋" w:eastAsia="华文仿宋" w:cs="华文仿宋"/>
                <w:color w:val="auto"/>
                <w:sz w:val="24"/>
              </w:rPr>
            </w:pPr>
          </w:p>
        </w:tc>
      </w:tr>
      <w:tr w14:paraId="77B57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21FC1AC7">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39034136">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72D96414">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435D06CF">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39EF2017">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2B5F7B43">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625014F">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646D43C">
            <w:pPr>
              <w:snapToGrid w:val="0"/>
              <w:spacing w:before="80" w:line="264" w:lineRule="auto"/>
              <w:jc w:val="center"/>
              <w:rPr>
                <w:rFonts w:ascii="华文仿宋" w:hAnsi="华文仿宋" w:eastAsia="华文仿宋" w:cs="华文仿宋"/>
                <w:color w:val="auto"/>
                <w:sz w:val="24"/>
              </w:rPr>
            </w:pPr>
          </w:p>
        </w:tc>
      </w:tr>
      <w:tr w14:paraId="2B13E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6EEBBE10">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7C863C3E">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7D4EB225">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BCEE8F6">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11BF2AF">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4A48309C">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3C9C647">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2ACCE9E7">
            <w:pPr>
              <w:snapToGrid w:val="0"/>
              <w:spacing w:before="80" w:line="264" w:lineRule="auto"/>
              <w:jc w:val="center"/>
              <w:rPr>
                <w:rFonts w:ascii="华文仿宋" w:hAnsi="华文仿宋" w:eastAsia="华文仿宋" w:cs="华文仿宋"/>
                <w:color w:val="auto"/>
                <w:sz w:val="24"/>
              </w:rPr>
            </w:pPr>
          </w:p>
        </w:tc>
      </w:tr>
      <w:tr w14:paraId="2999A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0F22AD67">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4EAD31E6">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067E5399">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1217AF69">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9BADE98">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0227B401">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0741120">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03C673CC">
            <w:pPr>
              <w:snapToGrid w:val="0"/>
              <w:spacing w:before="80" w:line="264" w:lineRule="auto"/>
              <w:jc w:val="center"/>
              <w:rPr>
                <w:rFonts w:ascii="华文仿宋" w:hAnsi="华文仿宋" w:eastAsia="华文仿宋" w:cs="华文仿宋"/>
                <w:color w:val="auto"/>
                <w:sz w:val="24"/>
              </w:rPr>
            </w:pPr>
          </w:p>
        </w:tc>
      </w:tr>
      <w:tr w14:paraId="79D3E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4B2BE602">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339601F3">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63A537E2">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18E56C7F">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5FF84E6">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097C4B52">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222122FA">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21264CD">
            <w:pPr>
              <w:snapToGrid w:val="0"/>
              <w:spacing w:before="80" w:line="264" w:lineRule="auto"/>
              <w:jc w:val="center"/>
              <w:rPr>
                <w:rFonts w:ascii="华文仿宋" w:hAnsi="华文仿宋" w:eastAsia="华文仿宋" w:cs="华文仿宋"/>
                <w:color w:val="auto"/>
                <w:sz w:val="24"/>
              </w:rPr>
            </w:pPr>
          </w:p>
        </w:tc>
      </w:tr>
      <w:tr w14:paraId="3C3CC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4DD444B8">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0B97FF6D">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3EC7189A">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C549D46">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FDAE23A">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071BCCCF">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0CAF80B7">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25ADC47E">
            <w:pPr>
              <w:snapToGrid w:val="0"/>
              <w:spacing w:before="80" w:line="264" w:lineRule="auto"/>
              <w:jc w:val="center"/>
              <w:rPr>
                <w:rFonts w:ascii="华文仿宋" w:hAnsi="华文仿宋" w:eastAsia="华文仿宋" w:cs="华文仿宋"/>
                <w:color w:val="auto"/>
                <w:sz w:val="24"/>
              </w:rPr>
            </w:pPr>
          </w:p>
        </w:tc>
      </w:tr>
    </w:tbl>
    <w:p w14:paraId="005E854A">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14:paraId="73E7C5B5">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14:paraId="0D831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7" w:hRule="atLeast"/>
          <w:jc w:val="center"/>
        </w:trPr>
        <w:tc>
          <w:tcPr>
            <w:tcW w:w="1053" w:type="dxa"/>
            <w:shd w:val="clear" w:color="auto" w:fill="auto"/>
            <w:vAlign w:val="center"/>
          </w:tcPr>
          <w:p w14:paraId="2BC90AB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14:paraId="3C3B5CA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14:paraId="742F5850">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14:paraId="49956F9F">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14:paraId="1151EDF0">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14:paraId="4B26C8DE">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14:paraId="792FAE1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14:paraId="3EFE2386">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14:paraId="135C16DD">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14:paraId="73212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0F82F970">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0A094120">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420A4C6B">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0842F9D">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76F19C8">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54933E4F">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69BEFD9">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F267AB8">
            <w:pPr>
              <w:snapToGrid w:val="0"/>
              <w:spacing w:before="80" w:line="264" w:lineRule="auto"/>
              <w:jc w:val="center"/>
              <w:rPr>
                <w:rFonts w:ascii="华文仿宋" w:hAnsi="华文仿宋" w:eastAsia="华文仿宋" w:cs="华文仿宋"/>
                <w:color w:val="auto"/>
                <w:sz w:val="24"/>
              </w:rPr>
            </w:pPr>
          </w:p>
        </w:tc>
      </w:tr>
      <w:tr w14:paraId="649EB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59EED2F9">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7B0CEAD9">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7372BE61">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104E39B">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B9010B2">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14E8CF5E">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AA0217E">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E5CF7F3">
            <w:pPr>
              <w:snapToGrid w:val="0"/>
              <w:spacing w:before="80" w:line="264" w:lineRule="auto"/>
              <w:jc w:val="center"/>
              <w:rPr>
                <w:rFonts w:ascii="华文仿宋" w:hAnsi="华文仿宋" w:eastAsia="华文仿宋" w:cs="华文仿宋"/>
                <w:color w:val="auto"/>
                <w:sz w:val="24"/>
              </w:rPr>
            </w:pPr>
          </w:p>
        </w:tc>
      </w:tr>
      <w:tr w14:paraId="66607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3A79C024">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797B6C05">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5A31719B">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65141E9D">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7C98B438">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77EF66D0">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B4C5A98">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1A1C7922">
            <w:pPr>
              <w:snapToGrid w:val="0"/>
              <w:spacing w:before="80" w:line="264" w:lineRule="auto"/>
              <w:jc w:val="center"/>
              <w:rPr>
                <w:rFonts w:ascii="华文仿宋" w:hAnsi="华文仿宋" w:eastAsia="华文仿宋" w:cs="华文仿宋"/>
                <w:color w:val="auto"/>
                <w:sz w:val="24"/>
              </w:rPr>
            </w:pPr>
          </w:p>
        </w:tc>
      </w:tr>
      <w:tr w14:paraId="758EB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6E5023C4">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2C6E9EC8">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2E247A7F">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C474E47">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9BD5A21">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6EA8C83B">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55E8B3B8">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788B4C5B">
            <w:pPr>
              <w:snapToGrid w:val="0"/>
              <w:spacing w:before="80" w:line="264" w:lineRule="auto"/>
              <w:jc w:val="center"/>
              <w:rPr>
                <w:rFonts w:ascii="华文仿宋" w:hAnsi="华文仿宋" w:eastAsia="华文仿宋" w:cs="华文仿宋"/>
                <w:color w:val="auto"/>
                <w:sz w:val="24"/>
              </w:rPr>
            </w:pPr>
          </w:p>
        </w:tc>
      </w:tr>
      <w:tr w14:paraId="03760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71BCE6DC">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796B57A5">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78B9AE2C">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02D9A925">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2E76CF8F">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10FD23F7">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68CCAA76">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02DAC267">
            <w:pPr>
              <w:snapToGrid w:val="0"/>
              <w:spacing w:before="80" w:line="264" w:lineRule="auto"/>
              <w:jc w:val="center"/>
              <w:rPr>
                <w:rFonts w:ascii="华文仿宋" w:hAnsi="华文仿宋" w:eastAsia="华文仿宋" w:cs="华文仿宋"/>
                <w:color w:val="auto"/>
                <w:sz w:val="24"/>
              </w:rPr>
            </w:pPr>
          </w:p>
        </w:tc>
      </w:tr>
      <w:tr w14:paraId="590A3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14:paraId="48605267">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14:paraId="072E4402">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14:paraId="2CB75822">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1C774BD">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14:paraId="575AF7BF">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14:paraId="71838308">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8F207B4">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14:paraId="36574E18">
            <w:pPr>
              <w:snapToGrid w:val="0"/>
              <w:spacing w:before="80" w:line="264" w:lineRule="auto"/>
              <w:jc w:val="center"/>
              <w:rPr>
                <w:rFonts w:ascii="华文仿宋" w:hAnsi="华文仿宋" w:eastAsia="华文仿宋" w:cs="华文仿宋"/>
                <w:color w:val="auto"/>
                <w:sz w:val="24"/>
              </w:rPr>
            </w:pPr>
          </w:p>
        </w:tc>
      </w:tr>
    </w:tbl>
    <w:p w14:paraId="7280C367">
      <w:pPr>
        <w:snapToGrid w:val="0"/>
        <w:spacing w:line="360" w:lineRule="auto"/>
        <w:ind w:firstLine="560" w:firstLineChars="200"/>
        <w:rPr>
          <w:rFonts w:hint="eastAsia" w:ascii="黑体" w:hAnsi="黑体" w:eastAsia="黑体"/>
          <w:color w:val="auto"/>
          <w:sz w:val="28"/>
        </w:rPr>
      </w:pPr>
    </w:p>
    <w:p w14:paraId="65607003">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7100F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14:paraId="1DE32289">
            <w:pPr>
              <w:spacing w:line="360" w:lineRule="auto"/>
              <w:ind w:right="26"/>
              <w:rPr>
                <w:rFonts w:eastAsia="黑体"/>
                <w:color w:val="auto"/>
                <w:sz w:val="30"/>
              </w:rPr>
            </w:pPr>
          </w:p>
        </w:tc>
      </w:tr>
    </w:tbl>
    <w:p w14:paraId="50415C4E">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14:paraId="7E58E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14:paraId="152878C2">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14:paraId="1964378A">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14:paraId="74474B09">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14:paraId="56BAB7BB">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14:paraId="69504988">
            <w:pPr>
              <w:pStyle w:val="5"/>
              <w:rPr>
                <w:rFonts w:hint="eastAsia"/>
              </w:rPr>
            </w:pPr>
          </w:p>
          <w:p w14:paraId="0104BDB1">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14:paraId="7F92B91F">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14:paraId="77BA8436">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14:paraId="01B8FFB8">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14:paraId="016D7A23">
            <w:pPr>
              <w:pStyle w:val="5"/>
              <w:rPr>
                <w:rFonts w:hint="eastAsia"/>
              </w:rPr>
            </w:pPr>
          </w:p>
          <w:p w14:paraId="061B4950">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14:paraId="6D9EA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14:paraId="4F45F2B3">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14:paraId="4277F632">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699F0DB5">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2A4FE521">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14:paraId="18902680">
            <w:pPr>
              <w:pStyle w:val="5"/>
              <w:rPr>
                <w:rFonts w:hint="eastAsia"/>
              </w:rPr>
            </w:pPr>
          </w:p>
          <w:p w14:paraId="229CCE9A">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14:paraId="2AF4E07A">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004C1079">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6AB1281F">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14:paraId="125D31D2">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14:paraId="71BF2551">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14:paraId="56E38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14:paraId="06D9F254">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14:paraId="1B6B37BA">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03F1F7DA">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16B91EF7">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14:paraId="703725AB">
            <w:pPr>
              <w:pStyle w:val="5"/>
              <w:rPr>
                <w:rFonts w:hint="eastAsia"/>
              </w:rPr>
            </w:pPr>
          </w:p>
          <w:p w14:paraId="2D86C66E">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14:paraId="098ECEFF">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14:paraId="222E1B10">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14:paraId="36E1109E">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14:paraId="0C3F993B">
            <w:pPr>
              <w:pStyle w:val="5"/>
              <w:rPr>
                <w:rFonts w:hint="eastAsia"/>
              </w:rPr>
            </w:pPr>
          </w:p>
          <w:p w14:paraId="509F776B">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14:paraId="02E0F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14:paraId="77A34A9A">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14:paraId="43D320B9">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14:paraId="75DA3233">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14:paraId="6FCA175A">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14:paraId="53A33AAB">
            <w:pPr>
              <w:pStyle w:val="5"/>
              <w:rPr>
                <w:rFonts w:hint="eastAsia" w:ascii="仿宋_GB2312" w:hAnsi="仿宋_GB2312" w:eastAsia="仿宋_GB2312" w:cs="仿宋_GB2312"/>
                <w:color w:val="auto"/>
                <w:sz w:val="21"/>
                <w:szCs w:val="21"/>
              </w:rPr>
            </w:pPr>
          </w:p>
          <w:p w14:paraId="22145498">
            <w:pPr>
              <w:rPr>
                <w:rFonts w:hint="eastAsia"/>
              </w:rPr>
            </w:pPr>
          </w:p>
          <w:p w14:paraId="0A6205D4">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14:paraId="3A7E773B">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14:paraId="5A56DD6B">
      <w:pPr>
        <w:snapToGrid w:val="0"/>
        <w:spacing w:line="288" w:lineRule="auto"/>
        <w:ind w:firstLine="536"/>
        <w:rPr>
          <w:rFonts w:ascii="宋体" w:hAnsi="宋体"/>
          <w:color w:val="auto"/>
          <w:sz w:val="28"/>
          <w:szCs w:val="28"/>
        </w:rPr>
      </w:pPr>
    </w:p>
    <w:p w14:paraId="4C7B7561">
      <w:pPr>
        <w:pStyle w:val="6"/>
        <w:numPr>
          <w:ilvl w:val="2"/>
          <w:numId w:val="0"/>
        </w:numPr>
        <w:ind w:left="288"/>
        <w:rPr>
          <w:color w:val="auto"/>
        </w:rPr>
        <w:sectPr>
          <w:pgSz w:w="11906" w:h="16838"/>
          <w:pgMar w:top="1871" w:right="1531" w:bottom="1871" w:left="1531" w:header="850" w:footer="1417" w:gutter="0"/>
          <w:pgNumType w:fmt="decimal"/>
          <w:cols w:space="0" w:num="1"/>
          <w:rtlGutter w:val="0"/>
          <w:docGrid w:type="lines" w:linePitch="595" w:charSpace="0"/>
        </w:sectPr>
      </w:pPr>
    </w:p>
    <w:p w14:paraId="04E38F51">
      <w:pPr>
        <w:jc w:val="center"/>
        <w:rPr>
          <w:rFonts w:ascii="仿宋" w:hAnsi="仿宋" w:eastAsia="仿宋"/>
          <w:color w:val="auto"/>
          <w:sz w:val="36"/>
        </w:rPr>
      </w:pPr>
    </w:p>
    <w:p w14:paraId="57AC84F7">
      <w:pPr>
        <w:jc w:val="center"/>
        <w:rPr>
          <w:rFonts w:ascii="仿宋" w:hAnsi="仿宋" w:eastAsia="仿宋"/>
          <w:color w:val="auto"/>
          <w:sz w:val="36"/>
        </w:rPr>
      </w:pPr>
    </w:p>
    <w:p w14:paraId="23288D85">
      <w:pPr>
        <w:jc w:val="center"/>
        <w:rPr>
          <w:rFonts w:ascii="仿宋" w:hAnsi="仿宋" w:eastAsia="仿宋"/>
          <w:color w:val="auto"/>
          <w:sz w:val="36"/>
        </w:rPr>
      </w:pPr>
    </w:p>
    <w:p w14:paraId="1FCAEE43">
      <w:pPr>
        <w:jc w:val="center"/>
        <w:rPr>
          <w:rFonts w:ascii="仿宋" w:hAnsi="仿宋" w:eastAsia="仿宋"/>
          <w:color w:val="auto"/>
          <w:sz w:val="36"/>
        </w:rPr>
      </w:pPr>
    </w:p>
    <w:p w14:paraId="264F999A">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14:paraId="2E1D220A">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14:paraId="0FFB93EF">
      <w:pPr>
        <w:jc w:val="center"/>
        <w:rPr>
          <w:rFonts w:ascii="仿宋" w:hAnsi="仿宋" w:eastAsia="仿宋"/>
          <w:color w:val="auto"/>
          <w:sz w:val="36"/>
        </w:rPr>
      </w:pPr>
    </w:p>
    <w:p w14:paraId="33F5C8F0">
      <w:pPr>
        <w:jc w:val="center"/>
        <w:rPr>
          <w:rFonts w:ascii="仿宋" w:hAnsi="仿宋" w:eastAsia="仿宋"/>
          <w:color w:val="auto"/>
          <w:sz w:val="36"/>
        </w:rPr>
      </w:pPr>
    </w:p>
    <w:p w14:paraId="3AE50CEF">
      <w:pPr>
        <w:jc w:val="center"/>
        <w:rPr>
          <w:rFonts w:ascii="仿宋" w:hAnsi="仿宋" w:eastAsia="仿宋"/>
          <w:color w:val="auto"/>
          <w:sz w:val="36"/>
        </w:rPr>
      </w:pPr>
    </w:p>
    <w:p w14:paraId="2DA90EA7">
      <w:pPr>
        <w:jc w:val="center"/>
        <w:rPr>
          <w:rFonts w:ascii="仿宋" w:hAnsi="仿宋" w:eastAsia="仿宋"/>
          <w:color w:val="auto"/>
          <w:sz w:val="36"/>
        </w:rPr>
      </w:pPr>
    </w:p>
    <w:p w14:paraId="32A4C56F">
      <w:pPr>
        <w:jc w:val="center"/>
        <w:rPr>
          <w:rFonts w:ascii="仿宋" w:hAnsi="仿宋" w:eastAsia="仿宋"/>
          <w:color w:val="auto"/>
          <w:sz w:val="36"/>
        </w:rPr>
      </w:pPr>
    </w:p>
    <w:p w14:paraId="0B31D06D">
      <w:pPr>
        <w:jc w:val="center"/>
        <w:rPr>
          <w:rFonts w:ascii="仿宋" w:hAnsi="仿宋" w:eastAsia="仿宋"/>
          <w:color w:val="auto"/>
          <w:sz w:val="36"/>
        </w:rPr>
      </w:pPr>
    </w:p>
    <w:p w14:paraId="70AD3D5F">
      <w:pPr>
        <w:jc w:val="both"/>
        <w:rPr>
          <w:rFonts w:ascii="仿宋" w:hAnsi="仿宋" w:eastAsia="仿宋"/>
          <w:color w:val="auto"/>
          <w:sz w:val="36"/>
        </w:rPr>
      </w:pPr>
    </w:p>
    <w:p w14:paraId="7D921395">
      <w:pPr>
        <w:jc w:val="center"/>
        <w:rPr>
          <w:rFonts w:ascii="仿宋" w:hAnsi="仿宋" w:eastAsia="仿宋"/>
          <w:color w:val="auto"/>
          <w:sz w:val="36"/>
        </w:rPr>
      </w:pPr>
    </w:p>
    <w:p w14:paraId="366ED070">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14:paraId="1E907CC8">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14:paraId="36BF948D">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14:paraId="77D62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14:paraId="1D4E7B83">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14:paraId="04E80E3F">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14:paraId="6C10CD96">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14:paraId="4CD61C09">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14:paraId="6AB5731A">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14:paraId="0DA09B52">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14:paraId="50B88AF3">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14:paraId="66456ABC">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14:paraId="697EE125">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14:paraId="291E3619">
      <w:pPr>
        <w:adjustRightInd w:val="0"/>
        <w:snapToGrid w:val="0"/>
        <w:spacing w:line="360" w:lineRule="auto"/>
        <w:jc w:val="center"/>
        <w:rPr>
          <w:rFonts w:eastAsia="黑体"/>
          <w:color w:val="auto"/>
          <w:sz w:val="36"/>
        </w:rPr>
      </w:pPr>
    </w:p>
    <w:p w14:paraId="4D1D1499">
      <w:pPr>
        <w:pStyle w:val="15"/>
        <w:tabs>
          <w:tab w:val="left" w:pos="350"/>
          <w:tab w:val="right" w:leader="dot" w:pos="8222"/>
        </w:tabs>
        <w:rPr>
          <w:color w:val="auto"/>
        </w:rPr>
        <w:sectPr>
          <w:pgSz w:w="11906" w:h="16838"/>
          <w:pgMar w:top="1871" w:right="1531" w:bottom="1871" w:left="1531" w:header="850" w:footer="1417" w:gutter="0"/>
          <w:pgNumType w:fmt="decimal"/>
          <w:cols w:space="0" w:num="1"/>
          <w:rtlGutter w:val="0"/>
          <w:docGrid w:type="lines" w:linePitch="595" w:charSpace="0"/>
        </w:sectPr>
      </w:pPr>
    </w:p>
    <w:p w14:paraId="7025368F">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14:paraId="0BEB5910">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14:paraId="307D8F0A">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14:paraId="7E3F0242">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14:paraId="5ACB7217">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14:paraId="1171B59B">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14:paraId="45C1C8A3">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14:paraId="0F7D6EA5">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14:paraId="675EB370">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14:paraId="0A11B5AD">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14:paraId="3EFF7999">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14:paraId="3CB46F58">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14:paraId="4E3485B7">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14:paraId="1D71432E">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14:paraId="7F5A8AC1">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14:paraId="7A848D6A">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14:paraId="2A585AB1">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14:paraId="3D7EB59A">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14:paraId="5ACF4D2B">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14:paraId="61F3098D">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14:paraId="0422FBCB">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14:paraId="168DC5C1">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14:paraId="2AE744AD">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14:paraId="49C78E9F">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14:paraId="4DD3A7D5">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14:paraId="274705B5">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14:paraId="065FADDD">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14:paraId="2AC5C914">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14:paraId="07629B25">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14:paraId="338B9681">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14:paraId="3E95373E">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14:paraId="3B1D5B09">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14:paraId="7B8AE4F6">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14:paraId="0B94433D">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14:paraId="19916406">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14:paraId="3A53B9B4">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14:paraId="63ED52EE">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14:paraId="579B916F">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14:paraId="5FDCBA22">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14:paraId="43B01755">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14:paraId="6CA02644">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14:paraId="39DBF819">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14:paraId="6BAF0A0F">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14:paraId="16E6136F">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14:paraId="65DB20D5">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14:paraId="698C4089">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14:paraId="70B4B251">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14:paraId="224BA1C1">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14:paraId="3052066B">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14:paraId="438CFA87">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14:paraId="1D857F73">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14:paraId="7C8CF313">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14:paraId="4D9005EA">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14:paraId="474D534D">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14:paraId="61B70FDD">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14:paraId="5D68B270">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14:paraId="30552924">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14:paraId="7A8D0899">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14:paraId="6BA3087D">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14:paraId="4B13BBDB">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14:paraId="6B521F1A">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14:paraId="4829B2D3">
            <w:pPr>
              <w:spacing w:line="480" w:lineRule="auto"/>
              <w:jc w:val="both"/>
              <w:rPr>
                <w:rFonts w:eastAsia="黑体"/>
                <w:b/>
                <w:bCs/>
                <w:color w:val="auto"/>
                <w:sz w:val="28"/>
              </w:rPr>
            </w:pPr>
          </w:p>
          <w:p w14:paraId="6BC9D3C0">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14:paraId="575EFC88">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14:paraId="043E36C3">
            <w:pPr>
              <w:spacing w:line="480" w:lineRule="auto"/>
              <w:rPr>
                <w:color w:val="auto"/>
                <w:sz w:val="24"/>
              </w:rPr>
            </w:pPr>
          </w:p>
          <w:p w14:paraId="7F493BF1">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14:paraId="30F400A4">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14:paraId="4883EDCE">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14:paraId="71D010C2">
            <w:pPr>
              <w:spacing w:line="480" w:lineRule="auto"/>
              <w:rPr>
                <w:rFonts w:ascii="宋体" w:hAnsi="宋体"/>
                <w:b/>
                <w:color w:val="auto"/>
              </w:rPr>
            </w:pPr>
          </w:p>
          <w:p w14:paraId="118150AB">
            <w:pPr>
              <w:pStyle w:val="5"/>
              <w:rPr>
                <w:rFonts w:ascii="宋体" w:hAnsi="宋体"/>
                <w:b/>
                <w:color w:val="auto"/>
              </w:rPr>
            </w:pPr>
          </w:p>
          <w:p w14:paraId="2ED888F4"/>
          <w:p w14:paraId="55F1926A">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14:paraId="628C92EB">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14:paraId="3BBD25E4">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14:paraId="4FE3E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59B64533">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14:paraId="2CEB8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14:paraId="7C497563">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14:paraId="7BE358BB">
            <w:pPr>
              <w:spacing w:line="400" w:lineRule="atLeast"/>
              <w:jc w:val="center"/>
              <w:rPr>
                <w:rFonts w:hint="eastAsia" w:ascii="仿宋_GB2312" w:hAnsi="仿宋_GB2312" w:eastAsia="仿宋_GB2312" w:cs="仿宋_GB2312"/>
                <w:i/>
                <w:iCs/>
                <w:color w:val="auto"/>
                <w:sz w:val="28"/>
                <w:szCs w:val="28"/>
              </w:rPr>
            </w:pPr>
          </w:p>
        </w:tc>
      </w:tr>
      <w:tr w14:paraId="0DBC9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14:paraId="0573A1BE">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14:paraId="587A17AC">
            <w:pPr>
              <w:spacing w:line="400" w:lineRule="atLeast"/>
              <w:jc w:val="center"/>
              <w:rPr>
                <w:rFonts w:hint="eastAsia" w:ascii="仿宋_GB2312" w:hAnsi="仿宋_GB2312" w:eastAsia="仿宋_GB2312" w:cs="仿宋_GB2312"/>
                <w:i/>
                <w:iCs/>
                <w:color w:val="auto"/>
                <w:sz w:val="28"/>
                <w:szCs w:val="28"/>
              </w:rPr>
            </w:pPr>
          </w:p>
        </w:tc>
      </w:tr>
      <w:tr w14:paraId="0B5E1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14:paraId="3C2500A7">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14:paraId="3A39E5F8">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14:paraId="6E16B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14:paraId="72B4750F">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14:paraId="697F8F09">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14:paraId="29F6F1C3">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14:paraId="6991310B">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14:paraId="344C1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14:paraId="086836AA">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14:paraId="39EC22D9">
            <w:pPr>
              <w:spacing w:line="400" w:lineRule="atLeast"/>
              <w:jc w:val="center"/>
              <w:rPr>
                <w:rFonts w:hint="eastAsia" w:ascii="仿宋_GB2312" w:hAnsi="仿宋_GB2312" w:eastAsia="仿宋_GB2312" w:cs="仿宋_GB2312"/>
                <w:color w:val="auto"/>
                <w:sz w:val="28"/>
              </w:rPr>
            </w:pPr>
          </w:p>
        </w:tc>
      </w:tr>
      <w:tr w14:paraId="56E47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0F0A7DB">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14:paraId="761D3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103798E1">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14:paraId="66EC7513">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14:paraId="1AC5E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1BE8A750">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14:paraId="2DB6D9BE">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14:paraId="413F9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1F271E77">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14:paraId="2DF12FBF">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14:paraId="66904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02F0F28A">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14:paraId="2A58454C">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14:paraId="0AC7A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6B2379E7">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14:paraId="70FC2A08">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14:paraId="01E2D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14:paraId="03188422">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14:paraId="7DFC07B2">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14:paraId="63666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477E1958">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14:paraId="41B26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14:paraId="709680AF">
            <w:pPr>
              <w:adjustRightInd w:val="0"/>
              <w:spacing w:line="360" w:lineRule="auto"/>
              <w:rPr>
                <w:rFonts w:hint="eastAsia" w:ascii="仿宋_GB2312" w:hAnsi="仿宋_GB2312" w:eastAsia="仿宋_GB2312" w:cs="仿宋_GB2312"/>
                <w:b/>
                <w:bCs/>
                <w:color w:val="auto"/>
                <w:sz w:val="28"/>
                <w:szCs w:val="28"/>
              </w:rPr>
            </w:pPr>
          </w:p>
          <w:p w14:paraId="5F2EAA43">
            <w:pPr>
              <w:adjustRightInd w:val="0"/>
              <w:spacing w:line="360" w:lineRule="auto"/>
              <w:ind w:firstLine="562" w:firstLineChars="200"/>
              <w:rPr>
                <w:rFonts w:hint="eastAsia" w:ascii="仿宋_GB2312" w:hAnsi="仿宋_GB2312" w:eastAsia="仿宋_GB2312" w:cs="仿宋_GB2312"/>
                <w:b/>
                <w:bCs/>
                <w:color w:val="auto"/>
                <w:sz w:val="28"/>
                <w:szCs w:val="28"/>
              </w:rPr>
            </w:pPr>
          </w:p>
          <w:p w14:paraId="2CFD0ED2">
            <w:pPr>
              <w:adjustRightInd w:val="0"/>
              <w:spacing w:line="360" w:lineRule="auto"/>
              <w:rPr>
                <w:rFonts w:hint="eastAsia" w:ascii="仿宋_GB2312" w:hAnsi="仿宋_GB2312" w:eastAsia="仿宋_GB2312" w:cs="仿宋_GB2312"/>
                <w:b/>
                <w:bCs/>
                <w:color w:val="auto"/>
                <w:sz w:val="28"/>
                <w:szCs w:val="28"/>
              </w:rPr>
            </w:pPr>
          </w:p>
          <w:p w14:paraId="7886F962">
            <w:pPr>
              <w:adjustRightInd w:val="0"/>
              <w:spacing w:line="360" w:lineRule="auto"/>
              <w:ind w:firstLine="562" w:firstLineChars="200"/>
              <w:rPr>
                <w:rFonts w:hint="eastAsia" w:ascii="仿宋_GB2312" w:hAnsi="仿宋_GB2312" w:eastAsia="仿宋_GB2312" w:cs="仿宋_GB2312"/>
                <w:b/>
                <w:bCs/>
                <w:color w:val="auto"/>
                <w:sz w:val="28"/>
                <w:szCs w:val="28"/>
              </w:rPr>
            </w:pPr>
          </w:p>
        </w:tc>
      </w:tr>
      <w:tr w14:paraId="44DCA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42E483D0">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14:paraId="66BCF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020ADB3B">
            <w:pPr>
              <w:adjustRightInd w:val="0"/>
              <w:spacing w:line="360" w:lineRule="auto"/>
              <w:ind w:firstLine="480" w:firstLineChars="200"/>
              <w:rPr>
                <w:rFonts w:hint="eastAsia" w:ascii="仿宋_GB2312" w:hAnsi="仿宋_GB2312" w:eastAsia="仿宋_GB2312" w:cs="仿宋_GB2312"/>
                <w:color w:val="auto"/>
                <w:sz w:val="24"/>
              </w:rPr>
            </w:pPr>
          </w:p>
          <w:p w14:paraId="26C8C380">
            <w:pPr>
              <w:adjustRightInd w:val="0"/>
              <w:spacing w:line="360" w:lineRule="auto"/>
              <w:ind w:firstLine="480" w:firstLineChars="200"/>
              <w:rPr>
                <w:rFonts w:hint="eastAsia" w:ascii="仿宋_GB2312" w:hAnsi="仿宋_GB2312" w:eastAsia="仿宋_GB2312" w:cs="仿宋_GB2312"/>
                <w:color w:val="auto"/>
                <w:sz w:val="24"/>
              </w:rPr>
            </w:pPr>
          </w:p>
          <w:p w14:paraId="4B88AD07">
            <w:pPr>
              <w:adjustRightInd w:val="0"/>
              <w:spacing w:line="360" w:lineRule="auto"/>
              <w:ind w:firstLine="480" w:firstLineChars="200"/>
              <w:rPr>
                <w:rFonts w:hint="eastAsia" w:ascii="仿宋_GB2312" w:hAnsi="仿宋_GB2312" w:eastAsia="仿宋_GB2312" w:cs="仿宋_GB2312"/>
                <w:color w:val="auto"/>
                <w:sz w:val="24"/>
              </w:rPr>
            </w:pPr>
          </w:p>
          <w:p w14:paraId="42331668">
            <w:pPr>
              <w:adjustRightInd w:val="0"/>
              <w:spacing w:line="360" w:lineRule="auto"/>
              <w:ind w:firstLine="480" w:firstLineChars="200"/>
              <w:rPr>
                <w:rFonts w:hint="eastAsia" w:ascii="仿宋_GB2312" w:hAnsi="仿宋_GB2312" w:eastAsia="仿宋_GB2312" w:cs="仿宋_GB2312"/>
                <w:color w:val="auto"/>
                <w:sz w:val="24"/>
              </w:rPr>
            </w:pPr>
          </w:p>
          <w:p w14:paraId="590FEA2B">
            <w:pPr>
              <w:pStyle w:val="5"/>
              <w:rPr>
                <w:rFonts w:hint="eastAsia"/>
              </w:rPr>
            </w:pPr>
          </w:p>
          <w:p w14:paraId="44854F73">
            <w:pPr>
              <w:adjustRightInd w:val="0"/>
              <w:spacing w:line="360" w:lineRule="auto"/>
              <w:ind w:firstLine="480" w:firstLineChars="200"/>
              <w:rPr>
                <w:rFonts w:hint="eastAsia" w:ascii="仿宋_GB2312" w:hAnsi="仿宋_GB2312" w:eastAsia="仿宋_GB2312" w:cs="仿宋_GB2312"/>
                <w:color w:val="auto"/>
                <w:sz w:val="24"/>
              </w:rPr>
            </w:pPr>
          </w:p>
          <w:p w14:paraId="1A8A1711">
            <w:pPr>
              <w:adjustRightInd w:val="0"/>
              <w:spacing w:line="360" w:lineRule="auto"/>
              <w:ind w:firstLine="420" w:firstLineChars="200"/>
              <w:rPr>
                <w:rFonts w:hint="eastAsia" w:ascii="仿宋_GB2312" w:hAnsi="仿宋_GB2312" w:eastAsia="仿宋_GB2312" w:cs="仿宋_GB2312"/>
                <w:color w:val="auto"/>
              </w:rPr>
            </w:pPr>
          </w:p>
        </w:tc>
      </w:tr>
      <w:tr w14:paraId="6D0B9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323A449F">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14:paraId="03477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14:paraId="24A11D36">
            <w:pPr>
              <w:adjustRightInd w:val="0"/>
              <w:spacing w:line="360" w:lineRule="auto"/>
              <w:ind w:firstLine="480" w:firstLineChars="200"/>
              <w:rPr>
                <w:rFonts w:hint="eastAsia" w:ascii="仿宋_GB2312" w:hAnsi="仿宋_GB2312" w:eastAsia="仿宋_GB2312" w:cs="仿宋_GB2312"/>
                <w:color w:val="auto"/>
                <w:sz w:val="24"/>
              </w:rPr>
            </w:pPr>
          </w:p>
          <w:p w14:paraId="78309474">
            <w:pPr>
              <w:adjustRightInd w:val="0"/>
              <w:spacing w:line="360" w:lineRule="auto"/>
              <w:ind w:firstLine="480" w:firstLineChars="200"/>
              <w:rPr>
                <w:rFonts w:hint="eastAsia" w:ascii="仿宋_GB2312" w:hAnsi="仿宋_GB2312" w:eastAsia="仿宋_GB2312" w:cs="仿宋_GB2312"/>
                <w:color w:val="auto"/>
                <w:sz w:val="24"/>
              </w:rPr>
            </w:pPr>
          </w:p>
          <w:p w14:paraId="774AA4C7">
            <w:pPr>
              <w:adjustRightInd w:val="0"/>
              <w:spacing w:line="360" w:lineRule="auto"/>
              <w:ind w:firstLine="480" w:firstLineChars="200"/>
              <w:rPr>
                <w:rFonts w:hint="eastAsia" w:ascii="仿宋_GB2312" w:hAnsi="仿宋_GB2312" w:eastAsia="仿宋_GB2312" w:cs="仿宋_GB2312"/>
                <w:color w:val="auto"/>
                <w:sz w:val="24"/>
              </w:rPr>
            </w:pPr>
          </w:p>
          <w:p w14:paraId="62D4CACD">
            <w:pPr>
              <w:pStyle w:val="5"/>
              <w:rPr>
                <w:rFonts w:hint="eastAsia" w:ascii="仿宋_GB2312" w:hAnsi="仿宋_GB2312" w:eastAsia="仿宋_GB2312" w:cs="仿宋_GB2312"/>
                <w:color w:val="auto"/>
                <w:sz w:val="24"/>
              </w:rPr>
            </w:pPr>
          </w:p>
          <w:p w14:paraId="669FE199">
            <w:pPr>
              <w:rPr>
                <w:rFonts w:hint="eastAsia"/>
              </w:rPr>
            </w:pPr>
          </w:p>
          <w:p w14:paraId="637D53DE">
            <w:pPr>
              <w:adjustRightInd w:val="0"/>
              <w:spacing w:line="360" w:lineRule="auto"/>
              <w:rPr>
                <w:rFonts w:hint="eastAsia" w:ascii="仿宋_GB2312" w:hAnsi="仿宋_GB2312" w:eastAsia="仿宋_GB2312" w:cs="仿宋_GB2312"/>
                <w:color w:val="auto"/>
                <w:sz w:val="24"/>
              </w:rPr>
            </w:pPr>
          </w:p>
          <w:p w14:paraId="65C0A8CC">
            <w:pPr>
              <w:adjustRightInd w:val="0"/>
              <w:spacing w:line="360" w:lineRule="auto"/>
              <w:ind w:firstLine="420" w:firstLineChars="200"/>
              <w:rPr>
                <w:rFonts w:hint="eastAsia" w:ascii="仿宋_GB2312" w:hAnsi="仿宋_GB2312" w:eastAsia="仿宋_GB2312" w:cs="仿宋_GB2312"/>
                <w:color w:val="auto"/>
              </w:rPr>
            </w:pPr>
          </w:p>
        </w:tc>
      </w:tr>
      <w:tr w14:paraId="685E7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75A28987">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14:paraId="168A9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4613390B">
            <w:pPr>
              <w:adjustRightInd w:val="0"/>
              <w:spacing w:line="360" w:lineRule="auto"/>
              <w:ind w:firstLine="480" w:firstLineChars="200"/>
              <w:rPr>
                <w:rFonts w:hint="eastAsia" w:ascii="仿宋_GB2312" w:hAnsi="仿宋_GB2312" w:eastAsia="仿宋_GB2312" w:cs="仿宋_GB2312"/>
                <w:color w:val="auto"/>
                <w:sz w:val="24"/>
              </w:rPr>
            </w:pPr>
          </w:p>
          <w:p w14:paraId="2D13BE60">
            <w:pPr>
              <w:adjustRightInd w:val="0"/>
              <w:spacing w:line="360" w:lineRule="auto"/>
              <w:ind w:firstLine="480" w:firstLineChars="200"/>
              <w:rPr>
                <w:rFonts w:hint="eastAsia" w:ascii="仿宋_GB2312" w:hAnsi="仿宋_GB2312" w:eastAsia="仿宋_GB2312" w:cs="仿宋_GB2312"/>
                <w:color w:val="auto"/>
                <w:sz w:val="24"/>
              </w:rPr>
            </w:pPr>
          </w:p>
          <w:p w14:paraId="78A8198E">
            <w:pPr>
              <w:adjustRightInd w:val="0"/>
              <w:spacing w:line="360" w:lineRule="auto"/>
              <w:ind w:firstLine="480" w:firstLineChars="200"/>
              <w:rPr>
                <w:rFonts w:hint="eastAsia" w:ascii="仿宋_GB2312" w:hAnsi="仿宋_GB2312" w:eastAsia="仿宋_GB2312" w:cs="仿宋_GB2312"/>
                <w:color w:val="auto"/>
                <w:sz w:val="24"/>
              </w:rPr>
            </w:pPr>
          </w:p>
          <w:p w14:paraId="753203B9">
            <w:pPr>
              <w:adjustRightInd w:val="0"/>
              <w:spacing w:line="360" w:lineRule="auto"/>
              <w:ind w:firstLine="480" w:firstLineChars="200"/>
              <w:rPr>
                <w:rFonts w:hint="eastAsia" w:ascii="仿宋_GB2312" w:hAnsi="仿宋_GB2312" w:eastAsia="仿宋_GB2312" w:cs="仿宋_GB2312"/>
                <w:color w:val="auto"/>
                <w:sz w:val="24"/>
              </w:rPr>
            </w:pPr>
          </w:p>
          <w:p w14:paraId="1A59C6AE">
            <w:pPr>
              <w:adjustRightInd w:val="0"/>
              <w:spacing w:line="360" w:lineRule="auto"/>
              <w:ind w:firstLine="480" w:firstLineChars="200"/>
              <w:rPr>
                <w:rFonts w:hint="eastAsia" w:ascii="仿宋_GB2312" w:hAnsi="仿宋_GB2312" w:eastAsia="仿宋_GB2312" w:cs="仿宋_GB2312"/>
                <w:color w:val="auto"/>
                <w:sz w:val="24"/>
              </w:rPr>
            </w:pPr>
          </w:p>
          <w:p w14:paraId="383E3DA5">
            <w:pPr>
              <w:adjustRightInd w:val="0"/>
              <w:spacing w:line="360" w:lineRule="auto"/>
              <w:ind w:firstLine="480" w:firstLineChars="200"/>
              <w:rPr>
                <w:rFonts w:hint="eastAsia" w:ascii="仿宋_GB2312" w:hAnsi="仿宋_GB2312" w:eastAsia="仿宋_GB2312" w:cs="仿宋_GB2312"/>
                <w:color w:val="auto"/>
                <w:sz w:val="24"/>
              </w:rPr>
            </w:pPr>
          </w:p>
        </w:tc>
      </w:tr>
      <w:tr w14:paraId="56FD2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4CC3C1D1">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14:paraId="6FD1A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47F53109">
            <w:pPr>
              <w:adjustRightInd w:val="0"/>
              <w:spacing w:line="360" w:lineRule="auto"/>
              <w:ind w:firstLine="420" w:firstLineChars="200"/>
              <w:rPr>
                <w:rFonts w:hint="eastAsia"/>
              </w:rPr>
            </w:pPr>
          </w:p>
          <w:p w14:paraId="10DA4DE1">
            <w:pPr>
              <w:adjustRightInd w:val="0"/>
              <w:spacing w:line="360" w:lineRule="auto"/>
              <w:ind w:firstLine="420" w:firstLineChars="200"/>
              <w:rPr>
                <w:rFonts w:hint="eastAsia"/>
              </w:rPr>
            </w:pPr>
          </w:p>
          <w:p w14:paraId="0915270B">
            <w:pPr>
              <w:adjustRightInd w:val="0"/>
              <w:spacing w:line="360" w:lineRule="auto"/>
              <w:ind w:firstLine="420" w:firstLineChars="200"/>
              <w:rPr>
                <w:rFonts w:hint="eastAsia"/>
              </w:rPr>
            </w:pPr>
          </w:p>
          <w:p w14:paraId="74FB609C">
            <w:pPr>
              <w:adjustRightInd w:val="0"/>
              <w:spacing w:line="360" w:lineRule="auto"/>
              <w:ind w:firstLine="420" w:firstLineChars="200"/>
              <w:rPr>
                <w:rFonts w:hint="eastAsia"/>
              </w:rPr>
            </w:pPr>
          </w:p>
          <w:p w14:paraId="70EC794C">
            <w:pPr>
              <w:adjustRightInd w:val="0"/>
              <w:spacing w:line="360" w:lineRule="auto"/>
              <w:ind w:firstLine="420" w:firstLineChars="200"/>
              <w:rPr>
                <w:rFonts w:hint="eastAsia"/>
              </w:rPr>
            </w:pPr>
          </w:p>
          <w:p w14:paraId="123207CE">
            <w:pPr>
              <w:adjustRightInd w:val="0"/>
              <w:spacing w:line="360" w:lineRule="auto"/>
              <w:rPr>
                <w:rFonts w:hint="eastAsia"/>
              </w:rPr>
            </w:pPr>
          </w:p>
          <w:p w14:paraId="152AEA17">
            <w:pPr>
              <w:pStyle w:val="5"/>
              <w:rPr>
                <w:rFonts w:hint="eastAsia"/>
              </w:rPr>
            </w:pPr>
          </w:p>
        </w:tc>
      </w:tr>
      <w:tr w14:paraId="65049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14:paraId="180BFBEA">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14:paraId="16660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14:paraId="526C142E">
            <w:pPr>
              <w:adjustRightInd w:val="0"/>
              <w:spacing w:line="360" w:lineRule="auto"/>
              <w:rPr>
                <w:rFonts w:hint="eastAsia" w:ascii="仿宋_GB2312" w:hAnsi="仿宋_GB2312" w:eastAsia="仿宋_GB2312" w:cs="仿宋_GB2312"/>
                <w:color w:val="auto"/>
                <w:sz w:val="24"/>
              </w:rPr>
            </w:pPr>
          </w:p>
          <w:p w14:paraId="3D212DF6">
            <w:pPr>
              <w:adjustRightInd w:val="0"/>
              <w:spacing w:line="360" w:lineRule="auto"/>
              <w:ind w:firstLine="480" w:firstLineChars="200"/>
              <w:rPr>
                <w:rFonts w:hint="eastAsia" w:ascii="仿宋_GB2312" w:hAnsi="仿宋_GB2312" w:eastAsia="仿宋_GB2312" w:cs="仿宋_GB2312"/>
                <w:color w:val="auto"/>
                <w:sz w:val="24"/>
              </w:rPr>
            </w:pPr>
          </w:p>
          <w:p w14:paraId="11982B62">
            <w:pPr>
              <w:adjustRightInd w:val="0"/>
              <w:spacing w:line="360" w:lineRule="auto"/>
              <w:ind w:firstLine="482" w:firstLineChars="200"/>
              <w:rPr>
                <w:rFonts w:hint="eastAsia" w:ascii="仿宋_GB2312" w:hAnsi="仿宋_GB2312" w:eastAsia="仿宋_GB2312" w:cs="仿宋_GB2312"/>
                <w:b/>
                <w:bCs/>
                <w:color w:val="auto"/>
                <w:sz w:val="24"/>
              </w:rPr>
            </w:pPr>
          </w:p>
        </w:tc>
      </w:tr>
      <w:tr w14:paraId="4B32D2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14:paraId="6FC07A46">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14:paraId="25F85951">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14:paraId="78AD5FBB">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14:paraId="68A013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14:paraId="1FFE4D52">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14:paraId="6F001A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14:paraId="09AFA892">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0FAABC9D">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17417D5F">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702127BC">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36128904">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14:paraId="3A25DA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03D96569">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208162AB">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74C10BBE">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291BC847">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0D82AA81">
            <w:pPr>
              <w:adjustRightInd w:val="0"/>
              <w:snapToGrid w:val="0"/>
              <w:jc w:val="center"/>
              <w:rPr>
                <w:rFonts w:hint="eastAsia" w:ascii="仿宋_GB2312" w:hAnsi="仿宋_GB2312" w:eastAsia="仿宋_GB2312" w:cs="仿宋_GB2312"/>
                <w:color w:val="auto"/>
                <w:sz w:val="24"/>
              </w:rPr>
            </w:pPr>
          </w:p>
        </w:tc>
      </w:tr>
      <w:tr w14:paraId="3026AD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22BA8D15">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7DB3E075">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77AF74D3">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41191028">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2892E34A">
            <w:pPr>
              <w:adjustRightInd w:val="0"/>
              <w:snapToGrid w:val="0"/>
              <w:jc w:val="center"/>
              <w:rPr>
                <w:rFonts w:hint="eastAsia" w:ascii="仿宋_GB2312" w:hAnsi="仿宋_GB2312" w:eastAsia="仿宋_GB2312" w:cs="仿宋_GB2312"/>
                <w:color w:val="auto"/>
                <w:sz w:val="24"/>
              </w:rPr>
            </w:pPr>
          </w:p>
        </w:tc>
      </w:tr>
      <w:tr w14:paraId="51FBF6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401E6064">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5B1CCC4B">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6EF04B2B">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3636DA69">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2148F167">
            <w:pPr>
              <w:adjustRightInd w:val="0"/>
              <w:snapToGrid w:val="0"/>
              <w:jc w:val="center"/>
              <w:rPr>
                <w:rFonts w:hint="eastAsia" w:ascii="仿宋_GB2312" w:hAnsi="仿宋_GB2312" w:eastAsia="仿宋_GB2312" w:cs="仿宋_GB2312"/>
                <w:color w:val="auto"/>
                <w:sz w:val="24"/>
              </w:rPr>
            </w:pPr>
          </w:p>
        </w:tc>
      </w:tr>
      <w:tr w14:paraId="78BFBF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6C38860F">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1F316484">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6F3F08F2">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572937E1">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1C9508AF">
            <w:pPr>
              <w:adjustRightInd w:val="0"/>
              <w:snapToGrid w:val="0"/>
              <w:jc w:val="center"/>
              <w:rPr>
                <w:rFonts w:hint="eastAsia" w:ascii="仿宋_GB2312" w:hAnsi="仿宋_GB2312" w:eastAsia="仿宋_GB2312" w:cs="仿宋_GB2312"/>
                <w:color w:val="auto"/>
                <w:sz w:val="24"/>
              </w:rPr>
            </w:pPr>
          </w:p>
        </w:tc>
      </w:tr>
      <w:tr w14:paraId="56FF96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14:paraId="639BF9DF">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14:paraId="0D758D37">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14:paraId="25DD3949">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14:paraId="1B766607">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14:paraId="48C0F538">
            <w:pPr>
              <w:adjustRightInd w:val="0"/>
              <w:snapToGrid w:val="0"/>
              <w:jc w:val="center"/>
              <w:rPr>
                <w:rFonts w:hint="eastAsia" w:ascii="仿宋_GB2312" w:hAnsi="仿宋_GB2312" w:eastAsia="仿宋_GB2312" w:cs="仿宋_GB2312"/>
                <w:color w:val="auto"/>
                <w:sz w:val="24"/>
              </w:rPr>
            </w:pPr>
          </w:p>
        </w:tc>
      </w:tr>
      <w:tr w14:paraId="367A47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14:paraId="59620C4F">
            <w:pPr>
              <w:adjustRightInd w:val="0"/>
              <w:snapToGrid w:val="0"/>
              <w:rPr>
                <w:rFonts w:hint="eastAsia" w:ascii="仿宋_GB2312" w:hAnsi="仿宋_GB2312" w:eastAsia="仿宋_GB2312" w:cs="仿宋_GB2312"/>
                <w:color w:val="auto"/>
                <w:sz w:val="24"/>
              </w:rPr>
            </w:pPr>
          </w:p>
          <w:p w14:paraId="5A27AE32">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14:paraId="18ADF38B">
      <w:pPr>
        <w:rPr>
          <w:color w:val="auto"/>
        </w:rPr>
      </w:pPr>
    </w:p>
    <w:p w14:paraId="46282E3A">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NumType w:fmt="decimal"/>
          <w:cols w:space="0" w:num="1"/>
          <w:rtlGutter w:val="0"/>
          <w:docGrid w:type="lines" w:linePitch="595" w:charSpace="0"/>
        </w:sectPr>
      </w:pPr>
    </w:p>
    <w:p w14:paraId="6A5BC76F">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14:paraId="2DE593B9">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1B7DB073">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4F3E9FC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1967BC83">
      <w:pPr>
        <w:pStyle w:val="4"/>
        <w:bidi w:val="0"/>
        <w:rPr>
          <w:rFonts w:hint="eastAsia"/>
          <w:lang w:val="en-US" w:eastAsia="zh-CN"/>
        </w:rPr>
      </w:pPr>
      <w:r>
        <w:rPr>
          <w:rFonts w:hint="eastAsia"/>
          <w:lang w:val="en-US" w:eastAsia="zh-CN"/>
        </w:rPr>
        <w:t>广东省农业农村厅现代农业产业发展</w:t>
      </w:r>
    </w:p>
    <w:p w14:paraId="2B2C78FF">
      <w:pPr>
        <w:pStyle w:val="4"/>
        <w:bidi w:val="0"/>
        <w:rPr>
          <w:rFonts w:hint="eastAsia"/>
          <w:lang w:val="en-US" w:eastAsia="zh-CN"/>
        </w:rPr>
      </w:pPr>
      <w:r>
        <w:rPr>
          <w:rFonts w:hint="eastAsia"/>
          <w:lang w:val="en-US" w:eastAsia="zh-CN"/>
        </w:rPr>
        <w:t>项目申报书模板</w:t>
      </w:r>
    </w:p>
    <w:p w14:paraId="49ECD8AC">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35C7459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7932E14">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E5E9F7D">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28E6870">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14:paraId="51719211">
        <w:tblPrEx>
          <w:tblCellMar>
            <w:top w:w="0" w:type="dxa"/>
            <w:left w:w="108" w:type="dxa"/>
            <w:bottom w:w="0" w:type="dxa"/>
            <w:right w:w="108" w:type="dxa"/>
          </w:tblCellMar>
        </w:tblPrEx>
        <w:tc>
          <w:tcPr>
            <w:tcW w:w="2632" w:type="dxa"/>
            <w:vAlign w:val="center"/>
          </w:tcPr>
          <w:p w14:paraId="5BE6418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2A6B1992">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66102F64">
        <w:tblPrEx>
          <w:tblCellMar>
            <w:top w:w="0" w:type="dxa"/>
            <w:left w:w="108" w:type="dxa"/>
            <w:bottom w:w="0" w:type="dxa"/>
            <w:right w:w="108" w:type="dxa"/>
          </w:tblCellMar>
        </w:tblPrEx>
        <w:tc>
          <w:tcPr>
            <w:tcW w:w="2632" w:type="dxa"/>
            <w:vAlign w:val="center"/>
          </w:tcPr>
          <w:p w14:paraId="1FABDC07">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59535654">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425ED827">
        <w:tblPrEx>
          <w:tblCellMar>
            <w:top w:w="0" w:type="dxa"/>
            <w:left w:w="108" w:type="dxa"/>
            <w:bottom w:w="0" w:type="dxa"/>
            <w:right w:w="108" w:type="dxa"/>
          </w:tblCellMar>
        </w:tblPrEx>
        <w:tc>
          <w:tcPr>
            <w:tcW w:w="2632" w:type="dxa"/>
            <w:vAlign w:val="center"/>
          </w:tcPr>
          <w:p w14:paraId="2E81D377">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13000A1C">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0C7F2C39">
        <w:tblPrEx>
          <w:tblCellMar>
            <w:top w:w="0" w:type="dxa"/>
            <w:left w:w="108" w:type="dxa"/>
            <w:bottom w:w="0" w:type="dxa"/>
            <w:right w:w="108" w:type="dxa"/>
          </w:tblCellMar>
        </w:tblPrEx>
        <w:tc>
          <w:tcPr>
            <w:tcW w:w="2632" w:type="dxa"/>
            <w:vAlign w:val="center"/>
          </w:tcPr>
          <w:p w14:paraId="24ED3CF2">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05A592A7">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0EB98B42">
        <w:tblPrEx>
          <w:tblCellMar>
            <w:top w:w="0" w:type="dxa"/>
            <w:left w:w="108" w:type="dxa"/>
            <w:bottom w:w="0" w:type="dxa"/>
            <w:right w:w="108" w:type="dxa"/>
          </w:tblCellMar>
        </w:tblPrEx>
        <w:tc>
          <w:tcPr>
            <w:tcW w:w="2632" w:type="dxa"/>
            <w:vAlign w:val="center"/>
          </w:tcPr>
          <w:p w14:paraId="6C8A83B5">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2AE73336">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225B6425">
        <w:tblPrEx>
          <w:tblCellMar>
            <w:top w:w="0" w:type="dxa"/>
            <w:left w:w="108" w:type="dxa"/>
            <w:bottom w:w="0" w:type="dxa"/>
            <w:right w:w="108" w:type="dxa"/>
          </w:tblCellMar>
        </w:tblPrEx>
        <w:tc>
          <w:tcPr>
            <w:tcW w:w="2632" w:type="dxa"/>
            <w:vAlign w:val="center"/>
          </w:tcPr>
          <w:p w14:paraId="3773D746">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4EBE1DAF">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5ABE443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79C66513">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6CED49F5">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37CC375C">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513393BB">
      <w:pPr>
        <w:pStyle w:val="5"/>
        <w:keepNext w:val="0"/>
        <w:keepLines w:val="0"/>
        <w:pageBreakBefore w:val="0"/>
        <w:kinsoku/>
        <w:wordWrap/>
        <w:topLinePunct w:val="0"/>
        <w:bidi w:val="0"/>
        <w:adjustRightInd w:val="0"/>
        <w:snapToGrid w:val="0"/>
        <w:spacing w:line="420" w:lineRule="exact"/>
        <w:rPr>
          <w:color w:val="auto"/>
        </w:rPr>
      </w:pPr>
    </w:p>
    <w:p w14:paraId="25F4D50E">
      <w:pPr>
        <w:rPr>
          <w:color w:val="auto"/>
        </w:rPr>
      </w:pPr>
    </w:p>
    <w:p w14:paraId="5AE61CCE"/>
    <w:p w14:paraId="61F83D51">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141C6837">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192FE987">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NumType w:fmt="decimal" w:start="316"/>
          <w:cols w:space="0" w:num="1"/>
          <w:rtlGutter w:val="0"/>
          <w:docGrid w:type="lines" w:linePitch="595" w:charSpace="0"/>
        </w:sectPr>
      </w:pPr>
    </w:p>
    <w:p w14:paraId="53C016E0">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14:paraId="6783CADA">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14:paraId="07B25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14:paraId="76F89521">
            <w:pPr>
              <w:rPr>
                <w:rFonts w:ascii="宋体" w:hAnsi="宋体" w:cs="宋体"/>
                <w:sz w:val="24"/>
                <w:szCs w:val="24"/>
              </w:rPr>
            </w:pPr>
            <w:r>
              <w:rPr>
                <w:rFonts w:hint="eastAsia" w:ascii="宋体" w:hAnsi="宋体" w:cs="宋体"/>
                <w:b/>
                <w:bCs/>
                <w:sz w:val="24"/>
                <w:szCs w:val="24"/>
              </w:rPr>
              <w:t>（一）项目基本情况</w:t>
            </w:r>
          </w:p>
        </w:tc>
      </w:tr>
      <w:tr w14:paraId="66DB5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0C020FB6">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14:paraId="1F4ECE88">
            <w:pPr>
              <w:jc w:val="center"/>
              <w:rPr>
                <w:rFonts w:ascii="宋体" w:hAnsi="宋体" w:cs="宋体"/>
                <w:sz w:val="24"/>
                <w:szCs w:val="24"/>
              </w:rPr>
            </w:pPr>
          </w:p>
        </w:tc>
      </w:tr>
      <w:tr w14:paraId="3778E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0E7A7449">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14:paraId="2DC14B34">
            <w:pPr>
              <w:jc w:val="center"/>
              <w:rPr>
                <w:rFonts w:ascii="宋体" w:hAnsi="宋体" w:cs="宋体"/>
                <w:sz w:val="24"/>
                <w:szCs w:val="24"/>
              </w:rPr>
            </w:pPr>
            <w:r>
              <w:rPr>
                <w:rFonts w:hint="eastAsia" w:ascii="宋体" w:hAnsi="宋体" w:cs="宋体"/>
                <w:sz w:val="24"/>
                <w:szCs w:val="24"/>
              </w:rPr>
              <w:t>自      年     月起至      年       月止</w:t>
            </w:r>
          </w:p>
        </w:tc>
      </w:tr>
      <w:tr w14:paraId="762DC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14:paraId="35930F8F">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14:paraId="7A4ABFDE">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14:paraId="3C189E82">
            <w:pPr>
              <w:jc w:val="center"/>
              <w:rPr>
                <w:rFonts w:ascii="宋体" w:hAnsi="宋体" w:cs="宋体"/>
                <w:sz w:val="24"/>
                <w:szCs w:val="24"/>
              </w:rPr>
            </w:pPr>
          </w:p>
        </w:tc>
        <w:tc>
          <w:tcPr>
            <w:tcW w:w="1412" w:type="dxa"/>
            <w:vAlign w:val="center"/>
          </w:tcPr>
          <w:p w14:paraId="307F431A">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14:paraId="101E11C5">
            <w:pPr>
              <w:jc w:val="center"/>
              <w:rPr>
                <w:rFonts w:ascii="宋体" w:hAnsi="宋体" w:cs="宋体"/>
                <w:sz w:val="24"/>
                <w:szCs w:val="24"/>
              </w:rPr>
            </w:pPr>
          </w:p>
        </w:tc>
      </w:tr>
      <w:tr w14:paraId="6D987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14:paraId="34D797B6">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14:paraId="7E40404A">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14:paraId="182FD561">
            <w:pPr>
              <w:jc w:val="center"/>
              <w:rPr>
                <w:rFonts w:ascii="宋体" w:hAnsi="宋体" w:cs="宋体"/>
                <w:sz w:val="24"/>
                <w:szCs w:val="24"/>
              </w:rPr>
            </w:pPr>
          </w:p>
        </w:tc>
        <w:tc>
          <w:tcPr>
            <w:tcW w:w="1412" w:type="dxa"/>
            <w:vAlign w:val="center"/>
          </w:tcPr>
          <w:p w14:paraId="32064B09">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14:paraId="5D947BF4">
            <w:pPr>
              <w:jc w:val="center"/>
              <w:rPr>
                <w:rFonts w:ascii="宋体" w:hAnsi="宋体" w:cs="宋体"/>
                <w:sz w:val="24"/>
                <w:szCs w:val="24"/>
              </w:rPr>
            </w:pPr>
          </w:p>
        </w:tc>
      </w:tr>
      <w:tr w14:paraId="616CB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14:paraId="27192AA6">
            <w:pPr>
              <w:jc w:val="center"/>
              <w:rPr>
                <w:rFonts w:ascii="宋体" w:hAnsi="宋体" w:cs="宋体"/>
                <w:b/>
                <w:bCs/>
                <w:sz w:val="24"/>
                <w:szCs w:val="24"/>
              </w:rPr>
            </w:pPr>
          </w:p>
        </w:tc>
        <w:tc>
          <w:tcPr>
            <w:tcW w:w="1362" w:type="dxa"/>
            <w:vAlign w:val="center"/>
          </w:tcPr>
          <w:p w14:paraId="5E9F3ED3">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14:paraId="6423CCE0">
            <w:pPr>
              <w:jc w:val="center"/>
              <w:rPr>
                <w:rFonts w:ascii="宋体" w:hAnsi="宋体" w:cs="宋体"/>
                <w:b/>
                <w:bCs/>
                <w:sz w:val="24"/>
                <w:szCs w:val="24"/>
              </w:rPr>
            </w:pPr>
          </w:p>
        </w:tc>
        <w:tc>
          <w:tcPr>
            <w:tcW w:w="1412" w:type="dxa"/>
            <w:vAlign w:val="center"/>
          </w:tcPr>
          <w:p w14:paraId="298B06F7">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14:paraId="494C29CA">
            <w:pPr>
              <w:jc w:val="left"/>
              <w:rPr>
                <w:rFonts w:ascii="宋体" w:hAnsi="宋体" w:cs="宋体"/>
                <w:b/>
                <w:bCs/>
                <w:sz w:val="24"/>
                <w:szCs w:val="24"/>
              </w:rPr>
            </w:pPr>
          </w:p>
        </w:tc>
      </w:tr>
      <w:tr w14:paraId="37C77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14:paraId="14764EE4">
            <w:pPr>
              <w:jc w:val="left"/>
              <w:rPr>
                <w:rFonts w:ascii="宋体" w:hAnsi="宋体" w:cs="宋体"/>
                <w:sz w:val="24"/>
                <w:szCs w:val="24"/>
              </w:rPr>
            </w:pPr>
            <w:r>
              <w:rPr>
                <w:rFonts w:hint="eastAsia" w:ascii="宋体" w:hAnsi="宋体" w:cs="宋体"/>
                <w:b/>
                <w:bCs/>
                <w:sz w:val="24"/>
                <w:szCs w:val="24"/>
              </w:rPr>
              <w:t>（二）项目负责人情况</w:t>
            </w:r>
          </w:p>
        </w:tc>
      </w:tr>
      <w:tr w14:paraId="14D7B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415E2436">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14:paraId="03C68C1B">
            <w:pPr>
              <w:jc w:val="center"/>
              <w:rPr>
                <w:rFonts w:ascii="宋体" w:hAnsi="宋体" w:cs="宋体"/>
                <w:sz w:val="24"/>
                <w:szCs w:val="24"/>
              </w:rPr>
            </w:pPr>
          </w:p>
        </w:tc>
        <w:tc>
          <w:tcPr>
            <w:tcW w:w="1422" w:type="dxa"/>
            <w:vAlign w:val="center"/>
          </w:tcPr>
          <w:p w14:paraId="17F9DACB">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14:paraId="48AF5B25">
            <w:pPr>
              <w:jc w:val="center"/>
              <w:rPr>
                <w:rFonts w:ascii="宋体" w:hAnsi="宋体" w:cs="宋体"/>
                <w:sz w:val="24"/>
                <w:szCs w:val="24"/>
              </w:rPr>
            </w:pPr>
          </w:p>
        </w:tc>
        <w:tc>
          <w:tcPr>
            <w:tcW w:w="1412" w:type="dxa"/>
            <w:vAlign w:val="center"/>
          </w:tcPr>
          <w:p w14:paraId="4C515962">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14:paraId="5C9A620B">
            <w:pPr>
              <w:jc w:val="center"/>
              <w:rPr>
                <w:rFonts w:ascii="宋体" w:hAnsi="宋体" w:cs="宋体"/>
                <w:sz w:val="24"/>
                <w:szCs w:val="24"/>
              </w:rPr>
            </w:pPr>
          </w:p>
        </w:tc>
      </w:tr>
      <w:tr w14:paraId="2882B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3819BFE2">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14:paraId="4780E4CF">
            <w:pPr>
              <w:jc w:val="center"/>
              <w:rPr>
                <w:rFonts w:ascii="宋体" w:hAnsi="宋体" w:cs="宋体"/>
                <w:sz w:val="24"/>
                <w:szCs w:val="24"/>
              </w:rPr>
            </w:pPr>
          </w:p>
        </w:tc>
        <w:tc>
          <w:tcPr>
            <w:tcW w:w="1422" w:type="dxa"/>
            <w:vAlign w:val="center"/>
          </w:tcPr>
          <w:p w14:paraId="11F4B706">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14:paraId="303ABDD6">
            <w:pPr>
              <w:jc w:val="center"/>
              <w:rPr>
                <w:rFonts w:ascii="宋体" w:hAnsi="宋体" w:cs="宋体"/>
                <w:sz w:val="24"/>
                <w:szCs w:val="24"/>
              </w:rPr>
            </w:pPr>
          </w:p>
        </w:tc>
        <w:tc>
          <w:tcPr>
            <w:tcW w:w="1412" w:type="dxa"/>
            <w:vAlign w:val="center"/>
          </w:tcPr>
          <w:p w14:paraId="630B1862">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14:paraId="7BEBEC4A">
            <w:pPr>
              <w:jc w:val="center"/>
              <w:rPr>
                <w:rFonts w:ascii="宋体" w:hAnsi="宋体" w:cs="宋体"/>
                <w:sz w:val="24"/>
                <w:szCs w:val="24"/>
              </w:rPr>
            </w:pPr>
          </w:p>
        </w:tc>
      </w:tr>
      <w:tr w14:paraId="6E9C7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3956EAE4">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14:paraId="7F2E8976">
            <w:pPr>
              <w:jc w:val="center"/>
              <w:rPr>
                <w:rFonts w:ascii="宋体" w:hAnsi="宋体" w:cs="宋体"/>
                <w:sz w:val="24"/>
                <w:szCs w:val="24"/>
              </w:rPr>
            </w:pPr>
          </w:p>
        </w:tc>
        <w:tc>
          <w:tcPr>
            <w:tcW w:w="1412" w:type="dxa"/>
            <w:vAlign w:val="center"/>
          </w:tcPr>
          <w:p w14:paraId="254803FB">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14:paraId="6D5E1D86">
            <w:pPr>
              <w:jc w:val="center"/>
              <w:rPr>
                <w:rFonts w:ascii="宋体" w:hAnsi="宋体" w:cs="宋体"/>
                <w:sz w:val="24"/>
                <w:szCs w:val="24"/>
              </w:rPr>
            </w:pPr>
          </w:p>
        </w:tc>
      </w:tr>
      <w:tr w14:paraId="7FEE0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37A056D7">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14:paraId="6CFF1E37">
            <w:pPr>
              <w:jc w:val="center"/>
              <w:rPr>
                <w:rFonts w:ascii="宋体" w:hAnsi="宋体" w:cs="宋体"/>
                <w:sz w:val="24"/>
                <w:szCs w:val="24"/>
              </w:rPr>
            </w:pPr>
          </w:p>
        </w:tc>
        <w:tc>
          <w:tcPr>
            <w:tcW w:w="1422" w:type="dxa"/>
            <w:vAlign w:val="center"/>
          </w:tcPr>
          <w:p w14:paraId="0E72A798">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14:paraId="71592F6B">
            <w:pPr>
              <w:jc w:val="center"/>
              <w:rPr>
                <w:rFonts w:ascii="宋体" w:hAnsi="宋体" w:cs="宋体"/>
                <w:sz w:val="24"/>
                <w:szCs w:val="24"/>
              </w:rPr>
            </w:pPr>
          </w:p>
        </w:tc>
        <w:tc>
          <w:tcPr>
            <w:tcW w:w="1412" w:type="dxa"/>
            <w:vAlign w:val="center"/>
          </w:tcPr>
          <w:p w14:paraId="05E387D0">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14:paraId="25A34978">
            <w:pPr>
              <w:jc w:val="center"/>
              <w:rPr>
                <w:rFonts w:ascii="宋体" w:hAnsi="宋体" w:cs="宋体"/>
                <w:sz w:val="24"/>
                <w:szCs w:val="24"/>
              </w:rPr>
            </w:pPr>
          </w:p>
        </w:tc>
      </w:tr>
      <w:tr w14:paraId="70222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14:paraId="0FF0C434">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14:paraId="267686AA">
            <w:pPr>
              <w:jc w:val="center"/>
              <w:rPr>
                <w:rFonts w:ascii="宋体" w:hAnsi="宋体" w:cs="宋体"/>
                <w:sz w:val="24"/>
                <w:szCs w:val="24"/>
              </w:rPr>
            </w:pPr>
          </w:p>
        </w:tc>
        <w:tc>
          <w:tcPr>
            <w:tcW w:w="1412" w:type="dxa"/>
            <w:vAlign w:val="center"/>
          </w:tcPr>
          <w:p w14:paraId="41E67F92">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14:paraId="4047777E">
            <w:pPr>
              <w:jc w:val="center"/>
              <w:rPr>
                <w:rFonts w:ascii="宋体" w:hAnsi="宋体" w:cs="宋体"/>
                <w:sz w:val="24"/>
                <w:szCs w:val="24"/>
              </w:rPr>
            </w:pPr>
          </w:p>
        </w:tc>
      </w:tr>
      <w:tr w14:paraId="0D33A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14:paraId="7D1371B3">
            <w:pPr>
              <w:rPr>
                <w:rFonts w:ascii="宋体" w:hAnsi="宋体" w:cs="宋体"/>
                <w:sz w:val="24"/>
                <w:szCs w:val="24"/>
              </w:rPr>
            </w:pPr>
            <w:r>
              <w:rPr>
                <w:rFonts w:hint="eastAsia" w:ascii="宋体" w:hAnsi="宋体" w:cs="宋体"/>
                <w:b/>
                <w:bCs/>
                <w:sz w:val="24"/>
                <w:szCs w:val="24"/>
              </w:rPr>
              <w:t>（三）牵头申报单位和参与单位情况。</w:t>
            </w:r>
          </w:p>
        </w:tc>
      </w:tr>
      <w:tr w14:paraId="1E01E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14:paraId="55158244">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14:paraId="21CB140B">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NumType w:fmt="decimal"/>
          <w:cols w:space="425" w:num="1"/>
          <w:docGrid w:type="lines" w:linePitch="312" w:charSpace="0"/>
        </w:sectPr>
      </w:pPr>
    </w:p>
    <w:p w14:paraId="41408B1F">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14:paraId="3A4370E0">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14:paraId="5A1A8E4C">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14:paraId="7834079F">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14:paraId="404AE148">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14:paraId="7F2FAF38">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14:paraId="1D6C84EC">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14:paraId="4A478732">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14:paraId="6355EE3A">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14:paraId="26233795">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14:paraId="4FDAEA15">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14:paraId="5C3CC51D">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14:paraId="2E7E1478">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14:paraId="0CDE34A1">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14:paraId="2477A3CA">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14:paraId="184063DC">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1CD204EA">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2CC1126D">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14:paraId="0A01FBFC">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14:paraId="58329B38">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2FE3954F">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7043B128">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14:paraId="1C23A1F6">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14:paraId="768A0F39">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14:paraId="3DDC8F46">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14:paraId="3C7EBDA0">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14:paraId="3187DA78">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14:paraId="4903301B">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14:paraId="4B910D2B">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14:paraId="21A5E3B3">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14:paraId="3271A08C">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14:paraId="7DE10257">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14:paraId="66A99C86">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14:paraId="2B09B74C">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14:paraId="0C7CBFB2">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14:paraId="1E4FCB52">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14:paraId="00D2FEA4">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85DF5D1">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14:paraId="4F82AA8E">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46587FC7">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6FD3A5D5">
            <w:pPr>
              <w:widowControl/>
              <w:jc w:val="center"/>
              <w:rPr>
                <w:rFonts w:cs="宋体"/>
                <w:color w:val="000000"/>
                <w:kern w:val="0"/>
                <w:szCs w:val="21"/>
              </w:rPr>
            </w:pPr>
          </w:p>
        </w:tc>
      </w:tr>
      <w:tr w14:paraId="12BBCF83">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E767A73">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14:paraId="6EFC292B">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31502A9C">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037586DF">
            <w:pPr>
              <w:widowControl/>
              <w:jc w:val="center"/>
              <w:rPr>
                <w:rFonts w:cs="宋体"/>
                <w:color w:val="000000"/>
                <w:kern w:val="0"/>
                <w:szCs w:val="21"/>
              </w:rPr>
            </w:pPr>
          </w:p>
        </w:tc>
      </w:tr>
      <w:tr w14:paraId="69BF3E06">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5DB842E">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14:paraId="45F9A011">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63FAFD64">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50898A36">
            <w:pPr>
              <w:widowControl/>
              <w:jc w:val="center"/>
              <w:rPr>
                <w:rFonts w:cs="宋体"/>
                <w:color w:val="000000"/>
                <w:kern w:val="0"/>
                <w:szCs w:val="21"/>
              </w:rPr>
            </w:pPr>
          </w:p>
        </w:tc>
      </w:tr>
      <w:tr w14:paraId="5FC8D3D1">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3A3ED75">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14:paraId="3E013109">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37295D2F">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3EFEF0D9">
            <w:pPr>
              <w:widowControl/>
              <w:jc w:val="center"/>
              <w:rPr>
                <w:rFonts w:cs="宋体"/>
                <w:color w:val="000000"/>
                <w:kern w:val="0"/>
                <w:szCs w:val="21"/>
              </w:rPr>
            </w:pPr>
          </w:p>
        </w:tc>
      </w:tr>
      <w:tr w14:paraId="3F7A6F5C">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5D23FFA6">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14:paraId="671273CD">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7F7A9B46">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3D3018CA">
            <w:pPr>
              <w:widowControl/>
              <w:jc w:val="center"/>
              <w:rPr>
                <w:rFonts w:cs="宋体"/>
                <w:color w:val="000000"/>
                <w:kern w:val="0"/>
                <w:szCs w:val="21"/>
              </w:rPr>
            </w:pPr>
          </w:p>
        </w:tc>
      </w:tr>
      <w:tr w14:paraId="5962845E">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593DED2">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14:paraId="0063D681">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3AA34883">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3476B30F">
            <w:pPr>
              <w:widowControl/>
              <w:jc w:val="center"/>
              <w:rPr>
                <w:rFonts w:cs="宋体"/>
                <w:color w:val="000000"/>
                <w:kern w:val="0"/>
                <w:szCs w:val="21"/>
              </w:rPr>
            </w:pPr>
          </w:p>
        </w:tc>
      </w:tr>
      <w:tr w14:paraId="38D7CF54">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0DDE97B">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14:paraId="61C20883">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7782AA5A">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3A810158">
            <w:pPr>
              <w:widowControl/>
              <w:jc w:val="center"/>
              <w:rPr>
                <w:rFonts w:cs="宋体"/>
                <w:color w:val="000000"/>
                <w:kern w:val="0"/>
                <w:szCs w:val="21"/>
              </w:rPr>
            </w:pPr>
          </w:p>
        </w:tc>
      </w:tr>
      <w:tr w14:paraId="7F1ED479">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CF97621">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14:paraId="0E1E425B">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752F2800">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547823E3">
            <w:pPr>
              <w:widowControl/>
              <w:jc w:val="center"/>
              <w:rPr>
                <w:rFonts w:cs="宋体"/>
                <w:color w:val="000000"/>
                <w:kern w:val="0"/>
                <w:szCs w:val="21"/>
              </w:rPr>
            </w:pPr>
          </w:p>
        </w:tc>
      </w:tr>
      <w:tr w14:paraId="5A994104">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A314600">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14:paraId="32B208ED">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780EAD24">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6D476CD9">
            <w:pPr>
              <w:widowControl/>
              <w:jc w:val="center"/>
              <w:rPr>
                <w:rFonts w:cs="宋体"/>
                <w:color w:val="000000"/>
                <w:kern w:val="0"/>
                <w:szCs w:val="21"/>
              </w:rPr>
            </w:pPr>
          </w:p>
        </w:tc>
      </w:tr>
      <w:tr w14:paraId="66CBB241">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265ACDA">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14:paraId="62503355">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14:paraId="7309A686">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14:paraId="09B535E8">
            <w:pPr>
              <w:widowControl/>
              <w:jc w:val="center"/>
              <w:rPr>
                <w:rFonts w:cs="宋体"/>
                <w:color w:val="000000"/>
                <w:kern w:val="0"/>
                <w:szCs w:val="21"/>
              </w:rPr>
            </w:pPr>
          </w:p>
        </w:tc>
      </w:tr>
    </w:tbl>
    <w:p w14:paraId="280CCA2F">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14:paraId="60CEECDC">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14:paraId="46E8517E">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14:paraId="427490CB">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14:paraId="11498399">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14:paraId="3B5C7B7C">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14:paraId="698790F3">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14:paraId="43B6C669">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14:paraId="6D65A38B">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14:paraId="33B2F168">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14:paraId="2164D993">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14:paraId="08A32AE4">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14:paraId="6945A00B">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14:paraId="150E5D69">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14:paraId="7CED3444">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14:paraId="46A46611">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14:paraId="268B416F">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14:paraId="137AD97B">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14:paraId="2FC36D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3C24BA98">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14:paraId="7F73C6E4">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14:paraId="27D446C3">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14:paraId="44F9E7B5">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14:paraId="017B444F">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14:paraId="18B815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14:paraId="2A6FFA41">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14:paraId="68C63FD2">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14:paraId="5D494F64">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14:paraId="0C5DB59B">
            <w:pPr>
              <w:autoSpaceDE w:val="0"/>
              <w:autoSpaceDN w:val="0"/>
              <w:adjustRightInd w:val="0"/>
              <w:snapToGrid w:val="0"/>
              <w:spacing w:line="300" w:lineRule="auto"/>
              <w:rPr>
                <w:rFonts w:ascii="宋体" w:hAnsi="宋体" w:cs="宋体"/>
                <w:sz w:val="24"/>
                <w:szCs w:val="24"/>
              </w:rPr>
            </w:pPr>
          </w:p>
        </w:tc>
      </w:tr>
      <w:tr w14:paraId="40BA0A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7B3E4E2F">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14:paraId="7C9BF5B9">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14:paraId="313181A8">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4BD8B5CB">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67E220A3">
            <w:pPr>
              <w:autoSpaceDE w:val="0"/>
              <w:autoSpaceDN w:val="0"/>
              <w:adjustRightInd w:val="0"/>
              <w:snapToGrid w:val="0"/>
              <w:spacing w:line="300" w:lineRule="auto"/>
              <w:rPr>
                <w:rFonts w:ascii="仿宋_GB2312" w:hAnsi="仿宋_GB2312" w:eastAsia="仿宋_GB2312" w:cs="仿宋_GB2312"/>
                <w:sz w:val="24"/>
                <w:szCs w:val="24"/>
              </w:rPr>
            </w:pPr>
          </w:p>
        </w:tc>
      </w:tr>
      <w:tr w14:paraId="0566E4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50BDA80">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14:paraId="7ACE6CA9">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14:paraId="2E1B1B4E">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40E7DAF2">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29D4CAB2">
            <w:pPr>
              <w:autoSpaceDE w:val="0"/>
              <w:autoSpaceDN w:val="0"/>
              <w:adjustRightInd w:val="0"/>
              <w:snapToGrid w:val="0"/>
              <w:spacing w:line="300" w:lineRule="auto"/>
              <w:rPr>
                <w:rFonts w:ascii="仿宋_GB2312" w:hAnsi="仿宋_GB2312" w:eastAsia="仿宋_GB2312" w:cs="仿宋_GB2312"/>
                <w:sz w:val="24"/>
                <w:szCs w:val="24"/>
              </w:rPr>
            </w:pPr>
          </w:p>
        </w:tc>
      </w:tr>
      <w:tr w14:paraId="23D835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14:paraId="557E6109">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14:paraId="72A2765A">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14:paraId="5BB91FE0">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7BD29A57">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3B1AB1FD">
            <w:pPr>
              <w:autoSpaceDE w:val="0"/>
              <w:autoSpaceDN w:val="0"/>
              <w:adjustRightInd w:val="0"/>
              <w:snapToGrid w:val="0"/>
              <w:spacing w:line="300" w:lineRule="auto"/>
              <w:rPr>
                <w:rFonts w:ascii="仿宋_GB2312" w:hAnsi="仿宋_GB2312" w:eastAsia="仿宋_GB2312" w:cs="仿宋_GB2312"/>
                <w:sz w:val="24"/>
                <w:szCs w:val="24"/>
              </w:rPr>
            </w:pPr>
          </w:p>
        </w:tc>
      </w:tr>
      <w:tr w14:paraId="453A8B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5869F81C">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14:paraId="60CB63D8">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14:paraId="60289BF2">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2CDD1C93">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5923494A">
            <w:pPr>
              <w:autoSpaceDE w:val="0"/>
              <w:autoSpaceDN w:val="0"/>
              <w:adjustRightInd w:val="0"/>
              <w:snapToGrid w:val="0"/>
              <w:spacing w:line="300" w:lineRule="auto"/>
              <w:rPr>
                <w:rFonts w:ascii="仿宋_GB2312" w:hAnsi="仿宋_GB2312" w:eastAsia="仿宋_GB2312" w:cs="仿宋_GB2312"/>
                <w:sz w:val="24"/>
                <w:szCs w:val="24"/>
              </w:rPr>
            </w:pPr>
          </w:p>
        </w:tc>
      </w:tr>
      <w:tr w14:paraId="3690E9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2E8404B9">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14:paraId="16FF9212">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14:paraId="096B5A50">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43646655">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658F5757">
            <w:pPr>
              <w:autoSpaceDE w:val="0"/>
              <w:autoSpaceDN w:val="0"/>
              <w:adjustRightInd w:val="0"/>
              <w:snapToGrid w:val="0"/>
              <w:spacing w:line="300" w:lineRule="auto"/>
              <w:rPr>
                <w:rFonts w:ascii="仿宋_GB2312" w:hAnsi="仿宋_GB2312" w:eastAsia="仿宋_GB2312" w:cs="仿宋_GB2312"/>
                <w:sz w:val="24"/>
                <w:szCs w:val="24"/>
              </w:rPr>
            </w:pPr>
          </w:p>
        </w:tc>
      </w:tr>
      <w:tr w14:paraId="65609A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6651FE9F">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14:paraId="4341C8A6">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14:paraId="68A3FC95">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78B600BF">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7700B3C5">
            <w:pPr>
              <w:autoSpaceDE w:val="0"/>
              <w:autoSpaceDN w:val="0"/>
              <w:adjustRightInd w:val="0"/>
              <w:snapToGrid w:val="0"/>
              <w:spacing w:line="300" w:lineRule="auto"/>
              <w:rPr>
                <w:rFonts w:ascii="仿宋_GB2312" w:hAnsi="仿宋_GB2312" w:eastAsia="仿宋_GB2312" w:cs="仿宋_GB2312"/>
                <w:sz w:val="24"/>
                <w:szCs w:val="24"/>
              </w:rPr>
            </w:pPr>
          </w:p>
        </w:tc>
      </w:tr>
      <w:tr w14:paraId="42A7CD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14:paraId="4A514D03">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14:paraId="4A79407D">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14:paraId="26A34B52">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14:paraId="1D3E2FF6">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14:paraId="09866321">
            <w:pPr>
              <w:autoSpaceDE w:val="0"/>
              <w:autoSpaceDN w:val="0"/>
              <w:adjustRightInd w:val="0"/>
              <w:snapToGrid w:val="0"/>
              <w:spacing w:line="300" w:lineRule="auto"/>
              <w:rPr>
                <w:rFonts w:ascii="仿宋_GB2312" w:hAnsi="仿宋_GB2312" w:eastAsia="仿宋_GB2312" w:cs="仿宋_GB2312"/>
                <w:sz w:val="24"/>
                <w:szCs w:val="24"/>
              </w:rPr>
            </w:pPr>
          </w:p>
        </w:tc>
      </w:tr>
    </w:tbl>
    <w:p w14:paraId="05EEB2CA">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14:paraId="734B0F5C"/>
    <w:p w14:paraId="0292EC46">
      <w:pPr>
        <w:sectPr>
          <w:pgSz w:w="11906" w:h="16838"/>
          <w:pgMar w:top="1440" w:right="1800" w:bottom="1440" w:left="1800" w:header="851" w:footer="992" w:gutter="0"/>
          <w:pgNumType w:fmt="decimal"/>
          <w:cols w:space="425" w:num="1"/>
          <w:docGrid w:type="lines" w:linePitch="312" w:charSpace="0"/>
        </w:sectPr>
      </w:pPr>
    </w:p>
    <w:p w14:paraId="7D820618">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14:paraId="569EE8CA">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14:paraId="2627E40C">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1F49F057">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2368531E">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29009E6">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05C63CF">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EE8BA4F">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EACAD54">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5632736">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05E4B852">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3C274F3B">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1FC5E5D4">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E262ACA">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5548A4A">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4ED470F">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D1B466C">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57C5DD2">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618C5FB">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6A5E1CA">
            <w:pPr>
              <w:widowControl/>
              <w:jc w:val="center"/>
              <w:textAlignment w:val="center"/>
              <w:rPr>
                <w:rFonts w:ascii="宋体" w:hAnsi="宋体" w:cs="宋体"/>
                <w:b/>
                <w:color w:val="000000"/>
                <w:kern w:val="0"/>
                <w:sz w:val="20"/>
                <w:szCs w:val="20"/>
                <w:lang w:bidi="ar"/>
              </w:rPr>
            </w:pPr>
          </w:p>
        </w:tc>
      </w:tr>
      <w:tr w14:paraId="7A0AF086">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608F775">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34AB5D">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E5FD0C">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9E2D50">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14:paraId="16D67B5F">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8B3A20">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E76B9C">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2F4AA0">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F0D0427">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B40E205">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5A6B0B0">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6357364">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98A83F6">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9903814">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DAA864E">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AA46A26">
            <w:pPr>
              <w:jc w:val="center"/>
              <w:rPr>
                <w:rFonts w:ascii="宋体" w:hAnsi="宋体" w:cs="宋体"/>
                <w:color w:val="000000"/>
                <w:sz w:val="20"/>
                <w:szCs w:val="20"/>
              </w:rPr>
            </w:pPr>
          </w:p>
        </w:tc>
      </w:tr>
      <w:tr w14:paraId="7C5B6C6B">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CDF696">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50BC92">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BCFC1F">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6BF7842">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3D4A62">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B21BD02">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991183">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6C32EB6">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CF3BEC">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74F818">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E1C7CB">
            <w:pPr>
              <w:widowControl/>
              <w:jc w:val="center"/>
              <w:textAlignment w:val="center"/>
              <w:rPr>
                <w:rFonts w:ascii="宋体" w:hAnsi="宋体" w:cs="宋体"/>
                <w:bCs/>
                <w:color w:val="000000"/>
                <w:sz w:val="20"/>
                <w:szCs w:val="20"/>
              </w:rPr>
            </w:pPr>
          </w:p>
        </w:tc>
      </w:tr>
      <w:tr w14:paraId="6A892872">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6F3938">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BBECE4">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BF217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4409672">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79CCF4">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904D11">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3286D4">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B50B6B">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FF7F85">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361494">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2DCE65">
            <w:pPr>
              <w:widowControl/>
              <w:jc w:val="center"/>
              <w:textAlignment w:val="center"/>
              <w:rPr>
                <w:rFonts w:ascii="宋体" w:hAnsi="宋体" w:cs="宋体"/>
                <w:bCs/>
                <w:color w:val="000000"/>
                <w:sz w:val="20"/>
                <w:szCs w:val="20"/>
              </w:rPr>
            </w:pPr>
          </w:p>
        </w:tc>
      </w:tr>
      <w:tr w14:paraId="5C187DDF">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A6484B">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CF9E00">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A8A3BF">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6224D247">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C087E3D">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F9A8629">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7ABE94D">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A653107">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BBEC01C">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1B1E887">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E1210C3">
            <w:pPr>
              <w:jc w:val="center"/>
              <w:rPr>
                <w:rFonts w:ascii="宋体" w:hAnsi="宋体" w:cs="宋体"/>
                <w:color w:val="000000"/>
                <w:sz w:val="20"/>
                <w:szCs w:val="20"/>
              </w:rPr>
            </w:pPr>
          </w:p>
        </w:tc>
      </w:tr>
      <w:tr w14:paraId="35B1CB62">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6BAC11">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0EF429">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553E8F">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8F8C359">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1FA7B79">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375BBC1">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A2F60A7">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4DFB9CA">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5529DC4">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C04A114">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B998434">
            <w:pPr>
              <w:widowControl/>
              <w:jc w:val="center"/>
              <w:textAlignment w:val="center"/>
              <w:rPr>
                <w:rFonts w:ascii="宋体" w:hAnsi="宋体" w:cs="宋体"/>
                <w:bCs/>
                <w:color w:val="000000"/>
                <w:sz w:val="20"/>
                <w:szCs w:val="20"/>
              </w:rPr>
            </w:pPr>
          </w:p>
        </w:tc>
      </w:tr>
      <w:tr w14:paraId="3E2B2FA9">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A13A79">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853CB0">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CCF8B8">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5D83E1C">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D5BC1E">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AEB095">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EE99BC">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369493">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BBBE25">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DF9973">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4DAF41">
            <w:pPr>
              <w:widowControl/>
              <w:jc w:val="center"/>
              <w:textAlignment w:val="center"/>
              <w:rPr>
                <w:rFonts w:ascii="宋体" w:hAnsi="宋体" w:cs="宋体"/>
                <w:bCs/>
                <w:color w:val="000000"/>
                <w:sz w:val="20"/>
                <w:szCs w:val="20"/>
              </w:rPr>
            </w:pPr>
          </w:p>
        </w:tc>
      </w:tr>
      <w:tr w14:paraId="3E698517">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381EAA">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D8FA550">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8B6003">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ED992CA">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20F0F13">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1B4F375">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0870333">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AE55F12">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8352E5F">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9FD0E65">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C05083F">
            <w:pPr>
              <w:jc w:val="center"/>
              <w:rPr>
                <w:rFonts w:ascii="宋体" w:hAnsi="宋体" w:cs="宋体"/>
                <w:color w:val="000000"/>
                <w:sz w:val="20"/>
                <w:szCs w:val="20"/>
              </w:rPr>
            </w:pPr>
          </w:p>
        </w:tc>
      </w:tr>
      <w:tr w14:paraId="77372242">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B90890">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2C1317">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8054CF">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F55C270">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85F6281">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10EF516">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6AE6F1">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389165D">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9C91A25">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DDFB815">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DC0069D">
            <w:pPr>
              <w:jc w:val="center"/>
              <w:rPr>
                <w:rFonts w:ascii="宋体" w:hAnsi="宋体" w:cs="宋体"/>
                <w:color w:val="000000"/>
                <w:sz w:val="20"/>
                <w:szCs w:val="20"/>
              </w:rPr>
            </w:pPr>
          </w:p>
        </w:tc>
      </w:tr>
      <w:tr w14:paraId="10ED3C2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BF00EF">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6CC5EC">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64DC30">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C43AD1C">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A37D697">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4FA948A">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F00CB3C">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33540F3">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69A0BED">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13D98D2">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C9BE519">
            <w:pPr>
              <w:jc w:val="center"/>
              <w:rPr>
                <w:rFonts w:ascii="宋体" w:hAnsi="宋体" w:cs="宋体"/>
                <w:color w:val="000000"/>
                <w:sz w:val="20"/>
                <w:szCs w:val="20"/>
              </w:rPr>
            </w:pPr>
          </w:p>
        </w:tc>
      </w:tr>
      <w:tr w14:paraId="1D16732E">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8EAF45">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5697D3">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F3E0FB">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BB2171A">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7B4616A">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F0AFCD4">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ED4D377">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51CAA91">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CC3D0B5">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B5815AB">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4FDB98F">
            <w:pPr>
              <w:jc w:val="center"/>
              <w:rPr>
                <w:rFonts w:ascii="宋体" w:hAnsi="宋体" w:cs="宋体"/>
                <w:color w:val="000000"/>
                <w:sz w:val="20"/>
                <w:szCs w:val="20"/>
              </w:rPr>
            </w:pPr>
          </w:p>
        </w:tc>
      </w:tr>
      <w:tr w14:paraId="43421690">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4E3AFC">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97B628">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14C733">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051F534">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CC88CB5">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073C8DB">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02F6FEF">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CA1CD11">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CF9F683">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F9ACA83">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7EB6770">
            <w:pPr>
              <w:jc w:val="center"/>
              <w:rPr>
                <w:rFonts w:ascii="宋体" w:hAnsi="宋体" w:cs="宋体"/>
                <w:color w:val="000000"/>
                <w:sz w:val="20"/>
                <w:szCs w:val="20"/>
              </w:rPr>
            </w:pPr>
          </w:p>
        </w:tc>
      </w:tr>
      <w:tr w14:paraId="74235CF4">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04F924">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A17B73">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23A81D">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B71E1B1">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9B48588">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E4228C9">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FCC68E4">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E82E3C6">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D456E26">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714FDE14">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76E0A1B">
            <w:pPr>
              <w:jc w:val="center"/>
              <w:rPr>
                <w:rFonts w:ascii="宋体" w:hAnsi="宋体" w:cs="宋体"/>
                <w:color w:val="000000"/>
                <w:sz w:val="20"/>
                <w:szCs w:val="20"/>
              </w:rPr>
            </w:pPr>
          </w:p>
        </w:tc>
      </w:tr>
      <w:tr w14:paraId="4686B7E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89EE78">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B6BE3D">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074066">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F481C5C">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00EE071">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79228C9">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9965235">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64DA224">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8D80DCC">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644ADD28">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96A2654">
            <w:pPr>
              <w:jc w:val="center"/>
              <w:rPr>
                <w:rFonts w:ascii="宋体" w:hAnsi="宋体" w:cs="宋体"/>
                <w:color w:val="000000"/>
                <w:sz w:val="20"/>
                <w:szCs w:val="20"/>
              </w:rPr>
            </w:pPr>
          </w:p>
        </w:tc>
      </w:tr>
      <w:tr w14:paraId="50857809">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167581">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905D26">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EBC563">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A4E416">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14B1B7">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21C8BC">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0D5791">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20B498">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BB5BB5">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EB2EBB">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C68225">
            <w:pPr>
              <w:jc w:val="center"/>
              <w:rPr>
                <w:rFonts w:ascii="宋体" w:hAnsi="宋体" w:cs="宋体"/>
                <w:color w:val="000000"/>
                <w:sz w:val="20"/>
                <w:szCs w:val="20"/>
              </w:rPr>
            </w:pPr>
          </w:p>
        </w:tc>
      </w:tr>
      <w:tr w14:paraId="70EBEA0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5F7BB4">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B5F024">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9C0D2C">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7EEF67">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F6B8B7">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1CA8B7">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C137F4">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2D02B8">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42F55B">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9D137E">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6B9BBD">
            <w:pPr>
              <w:jc w:val="center"/>
              <w:rPr>
                <w:rFonts w:ascii="宋体" w:hAnsi="宋体" w:cs="宋体"/>
                <w:color w:val="000000"/>
                <w:sz w:val="20"/>
                <w:szCs w:val="20"/>
              </w:rPr>
            </w:pPr>
          </w:p>
        </w:tc>
      </w:tr>
      <w:tr w14:paraId="532EDEE6">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7B4FFD">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E2670E">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59B9FB">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2C378A">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7A1F41">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D283F5">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F33FCC">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25A15C">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FEA6D6">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C5A5A8">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C081C9">
            <w:pPr>
              <w:jc w:val="center"/>
              <w:rPr>
                <w:rFonts w:ascii="宋体" w:hAnsi="宋体" w:cs="宋体"/>
                <w:color w:val="000000"/>
                <w:sz w:val="20"/>
                <w:szCs w:val="20"/>
              </w:rPr>
            </w:pPr>
          </w:p>
        </w:tc>
      </w:tr>
      <w:tr w14:paraId="2BC16544">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4432C1">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18B7FD">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D3B273">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2A0AEF">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74AAC6">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E706CC">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626968">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71C5C3">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44CB6B">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2A1897">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881C6B">
            <w:pPr>
              <w:jc w:val="center"/>
              <w:rPr>
                <w:rFonts w:ascii="宋体" w:hAnsi="宋体" w:cs="宋体"/>
                <w:color w:val="000000"/>
                <w:sz w:val="20"/>
                <w:szCs w:val="20"/>
              </w:rPr>
            </w:pPr>
          </w:p>
        </w:tc>
      </w:tr>
      <w:tr w14:paraId="68B645BA">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A84423">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13A43F">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80499B">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347AE8">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9BE43E">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981FC0">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D6F634">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6E2D1B">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CBD196">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113D51">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0F6E66">
            <w:pPr>
              <w:jc w:val="center"/>
              <w:rPr>
                <w:rFonts w:ascii="宋体" w:hAnsi="宋体" w:cs="宋体"/>
                <w:color w:val="000000"/>
                <w:sz w:val="20"/>
                <w:szCs w:val="20"/>
              </w:rPr>
            </w:pPr>
          </w:p>
        </w:tc>
      </w:tr>
      <w:tr w14:paraId="310B76F0">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8400E6">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85B8AA">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A657BB">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0C5453">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9C4FD7">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E8305F">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F7C046">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CB0679">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25F93E">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974975">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382FAE">
            <w:pPr>
              <w:jc w:val="center"/>
              <w:rPr>
                <w:rFonts w:ascii="宋体" w:hAnsi="宋体" w:cs="宋体"/>
                <w:color w:val="000000"/>
                <w:sz w:val="20"/>
                <w:szCs w:val="20"/>
              </w:rPr>
            </w:pPr>
          </w:p>
        </w:tc>
      </w:tr>
      <w:tr w14:paraId="1AA92785">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46A12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5F2C5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9362C0">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48DB9C">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71D2CC">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6BEF55">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74AFCD">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9AF13C">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61E4F3">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BC9C1F">
            <w:pPr>
              <w:jc w:val="center"/>
              <w:rPr>
                <w:rFonts w:ascii="宋体" w:hAnsi="宋体" w:cs="宋体"/>
                <w:color w:val="000000"/>
                <w:sz w:val="20"/>
                <w:szCs w:val="20"/>
              </w:rPr>
            </w:pPr>
          </w:p>
        </w:tc>
      </w:tr>
      <w:tr w14:paraId="0E2F9DF2">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9E32E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080EB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E9369B">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5C85CD">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86112C">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F1AE7A">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884077">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56090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8A1DA2">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9D28B0">
            <w:pPr>
              <w:jc w:val="center"/>
              <w:rPr>
                <w:rFonts w:ascii="宋体" w:hAnsi="宋体" w:cs="宋体"/>
                <w:color w:val="000000"/>
                <w:sz w:val="20"/>
                <w:szCs w:val="20"/>
              </w:rPr>
            </w:pPr>
          </w:p>
        </w:tc>
      </w:tr>
      <w:tr w14:paraId="31FEE1F9">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1D2A61">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4E5BB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BEAB26">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4E9222">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40B411">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EEE767">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DEAD34">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A8276C">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C66704">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5FA8A5">
            <w:pPr>
              <w:jc w:val="center"/>
              <w:rPr>
                <w:rFonts w:ascii="宋体" w:hAnsi="宋体" w:cs="宋体"/>
                <w:color w:val="000000"/>
                <w:sz w:val="20"/>
                <w:szCs w:val="20"/>
              </w:rPr>
            </w:pPr>
          </w:p>
        </w:tc>
      </w:tr>
      <w:tr w14:paraId="4159D45D">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C25B66">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2B6B3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CFFB55">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FA6697">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A23B5A">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B5C1ED">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6A99A1">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591B33">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15AB91">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D23FC7">
            <w:pPr>
              <w:jc w:val="center"/>
              <w:rPr>
                <w:rFonts w:ascii="宋体" w:hAnsi="宋体" w:cs="宋体"/>
                <w:color w:val="000000"/>
                <w:sz w:val="20"/>
                <w:szCs w:val="20"/>
              </w:rPr>
            </w:pPr>
          </w:p>
        </w:tc>
      </w:tr>
      <w:tr w14:paraId="75F3D0CC">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812123">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37948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7CD91B">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CABC89">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1DE0C1">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F035CD">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199AC9">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2B3D46">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F2301D">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2E9820">
            <w:pPr>
              <w:jc w:val="center"/>
              <w:rPr>
                <w:rFonts w:ascii="宋体" w:hAnsi="宋体" w:cs="宋体"/>
                <w:color w:val="000000"/>
                <w:sz w:val="20"/>
                <w:szCs w:val="20"/>
              </w:rPr>
            </w:pPr>
          </w:p>
        </w:tc>
      </w:tr>
      <w:tr w14:paraId="6F84E102">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CA4EF8">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BC536F">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1A3F86">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9594F0">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8B1D07">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77A6A0">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B2A250">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C00253">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F65B56">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CA9152">
            <w:pPr>
              <w:jc w:val="center"/>
              <w:rPr>
                <w:rFonts w:ascii="宋体" w:hAnsi="宋体" w:cs="宋体"/>
                <w:color w:val="000000"/>
                <w:sz w:val="20"/>
                <w:szCs w:val="20"/>
              </w:rPr>
            </w:pPr>
          </w:p>
        </w:tc>
      </w:tr>
      <w:tr w14:paraId="1DD28850">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C2B26D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A4C6D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677559">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B2746D">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615A67">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108BE1">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1D7BDB">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2404E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0E79BB">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06F8D4">
            <w:pPr>
              <w:jc w:val="center"/>
              <w:rPr>
                <w:rFonts w:ascii="宋体" w:hAnsi="宋体" w:cs="宋体"/>
                <w:color w:val="000000"/>
                <w:sz w:val="20"/>
                <w:szCs w:val="20"/>
              </w:rPr>
            </w:pPr>
          </w:p>
        </w:tc>
      </w:tr>
      <w:tr w14:paraId="6A8B81D8">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390F1A">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561877">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DC13D8">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B0137E">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D8921B">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3DA87E">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135C50">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3D3DD0">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E9AF56">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694DC9">
            <w:pPr>
              <w:jc w:val="center"/>
              <w:rPr>
                <w:rFonts w:ascii="宋体" w:hAnsi="宋体" w:cs="宋体"/>
                <w:color w:val="000000"/>
                <w:sz w:val="20"/>
                <w:szCs w:val="20"/>
              </w:rPr>
            </w:pPr>
          </w:p>
        </w:tc>
      </w:tr>
      <w:tr w14:paraId="524B84A4">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818D5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07F7B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372071">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1B3E7D">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752CBF">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10B6FF">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0E612E">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03A509">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5E20C2">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C833C0">
            <w:pPr>
              <w:jc w:val="center"/>
              <w:rPr>
                <w:rFonts w:ascii="宋体" w:hAnsi="宋体" w:cs="宋体"/>
                <w:color w:val="000000"/>
                <w:sz w:val="20"/>
                <w:szCs w:val="20"/>
              </w:rPr>
            </w:pPr>
          </w:p>
        </w:tc>
      </w:tr>
      <w:tr w14:paraId="407E7CA7">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FF6FA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CE0F5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113EF2">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8C4BCF">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ACA8BC">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DDE977">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D53CCC">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C1FD02">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C1149C">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AD11F3">
            <w:pPr>
              <w:jc w:val="center"/>
              <w:rPr>
                <w:rFonts w:ascii="宋体" w:hAnsi="宋体" w:cs="宋体"/>
                <w:color w:val="000000"/>
                <w:sz w:val="20"/>
                <w:szCs w:val="20"/>
              </w:rPr>
            </w:pPr>
          </w:p>
        </w:tc>
      </w:tr>
      <w:tr w14:paraId="480962AB">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ADF01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84688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DF576E">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1C6AC3">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C33C75">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819C93">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62A005">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2ABFF3">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EACF97">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CBF5F5">
            <w:pPr>
              <w:jc w:val="center"/>
              <w:rPr>
                <w:rFonts w:ascii="宋体" w:hAnsi="宋体" w:cs="宋体"/>
                <w:color w:val="000000"/>
                <w:sz w:val="20"/>
                <w:szCs w:val="20"/>
              </w:rPr>
            </w:pPr>
          </w:p>
        </w:tc>
      </w:tr>
      <w:tr w14:paraId="25D39CF8">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9EAC3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238E49">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20EE45">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8EA203">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8BF3B3">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5CA8D8">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DAA330">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538537">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E91F3E">
            <w:pPr>
              <w:jc w:val="center"/>
              <w:rPr>
                <w:rFonts w:ascii="宋体" w:hAnsi="宋体" w:cs="宋体"/>
                <w:color w:val="000000"/>
                <w:sz w:val="20"/>
                <w:szCs w:val="20"/>
              </w:rPr>
            </w:pPr>
          </w:p>
        </w:tc>
      </w:tr>
      <w:tr w14:paraId="5B260108">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053A4FCB">
            <w:pPr>
              <w:jc w:val="left"/>
              <w:rPr>
                <w:rFonts w:ascii="宋体" w:hAnsi="宋体" w:cs="宋体"/>
                <w:color w:val="000000"/>
                <w:sz w:val="20"/>
                <w:szCs w:val="20"/>
              </w:rPr>
            </w:pPr>
          </w:p>
        </w:tc>
      </w:tr>
    </w:tbl>
    <w:p w14:paraId="5EF66B1E">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14:paraId="1BA8F3EE">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14:paraId="0BF93597">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14:paraId="3A212D9E">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0B9F9AFE">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39521FDB">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4D4040A">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E19643B">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C1BD15D">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67CF4AD">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5CDD4B6">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1B35EBE5">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4A1B64C0">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0EBFD4AA">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3072EB3">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A190DC2">
            <w:pPr>
              <w:widowControl/>
              <w:jc w:val="center"/>
              <w:textAlignment w:val="center"/>
              <w:rPr>
                <w:rFonts w:ascii="宋体" w:hAnsi="宋体" w:cs="宋体"/>
                <w:color w:val="000000"/>
                <w:sz w:val="20"/>
                <w:szCs w:val="20"/>
              </w:rPr>
            </w:pPr>
          </w:p>
        </w:tc>
      </w:tr>
      <w:tr w14:paraId="4306F08B">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21F187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03E5C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71C75B7">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844FE9C">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9AC1AD2">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3E3F3BC">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5883808">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FB4AFC2">
            <w:pPr>
              <w:jc w:val="center"/>
              <w:rPr>
                <w:rFonts w:ascii="宋体" w:hAnsi="宋体" w:cs="宋体"/>
                <w:color w:val="000000"/>
                <w:sz w:val="20"/>
                <w:szCs w:val="20"/>
              </w:rPr>
            </w:pPr>
          </w:p>
        </w:tc>
      </w:tr>
      <w:tr w14:paraId="585FD2DA">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8FB5F09">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E6F59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18F5AE7">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78E9FF5">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8828625">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6348E1E">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0F7FF24">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64C678F">
            <w:pPr>
              <w:widowControl/>
              <w:jc w:val="center"/>
              <w:textAlignment w:val="center"/>
              <w:rPr>
                <w:rFonts w:ascii="宋体" w:hAnsi="宋体" w:cs="宋体"/>
                <w:color w:val="000000"/>
                <w:kern w:val="0"/>
                <w:sz w:val="20"/>
                <w:szCs w:val="20"/>
                <w:lang w:bidi="ar"/>
              </w:rPr>
            </w:pPr>
          </w:p>
        </w:tc>
      </w:tr>
      <w:tr w14:paraId="195FFDE2">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9128EAE">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BBDA5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30B0183">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97FACFC">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E773FA5">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D0A1538">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8347931">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A93B96D">
            <w:pPr>
              <w:widowControl/>
              <w:jc w:val="center"/>
              <w:textAlignment w:val="center"/>
              <w:rPr>
                <w:rFonts w:ascii="宋体" w:hAnsi="宋体" w:cs="宋体"/>
                <w:color w:val="000000"/>
                <w:kern w:val="0"/>
                <w:sz w:val="20"/>
                <w:szCs w:val="20"/>
                <w:lang w:bidi="ar"/>
              </w:rPr>
            </w:pPr>
          </w:p>
        </w:tc>
      </w:tr>
      <w:tr w14:paraId="6DEBCA46">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0AC6CF">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21BEB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03C1C1">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E3399A">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1D11AD">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210A45">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93CBC3">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45DBC4">
            <w:pPr>
              <w:widowControl/>
              <w:jc w:val="center"/>
              <w:textAlignment w:val="center"/>
              <w:rPr>
                <w:rFonts w:ascii="宋体" w:hAnsi="宋体" w:cs="宋体"/>
                <w:color w:val="000000"/>
                <w:kern w:val="0"/>
                <w:sz w:val="20"/>
                <w:szCs w:val="20"/>
                <w:lang w:bidi="ar"/>
              </w:rPr>
            </w:pPr>
          </w:p>
        </w:tc>
      </w:tr>
      <w:tr w14:paraId="62CDE43B">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BA943E">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962C8D">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9F0850">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6DBCE4">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BD0E2C">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563B3E">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DC557C">
            <w:pPr>
              <w:jc w:val="center"/>
              <w:rPr>
                <w:rFonts w:ascii="宋体" w:hAnsi="宋体" w:cs="宋体"/>
                <w:color w:val="000000"/>
                <w:sz w:val="20"/>
                <w:szCs w:val="20"/>
              </w:rPr>
            </w:pPr>
          </w:p>
        </w:tc>
      </w:tr>
      <w:tr w14:paraId="1DE549A1">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E60B7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440D38">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8B2FE8">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01F2E3">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137ADF">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02498A">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1E89FF">
            <w:pPr>
              <w:jc w:val="center"/>
              <w:rPr>
                <w:rFonts w:ascii="宋体" w:hAnsi="宋体" w:cs="宋体"/>
                <w:color w:val="000000"/>
                <w:sz w:val="20"/>
                <w:szCs w:val="20"/>
              </w:rPr>
            </w:pPr>
          </w:p>
        </w:tc>
      </w:tr>
      <w:tr w14:paraId="0E1DE87D">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2353A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C07936">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4814A0">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996E41">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46063B">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3AEC04">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E7A6B8">
            <w:pPr>
              <w:jc w:val="center"/>
              <w:rPr>
                <w:rFonts w:ascii="宋体" w:hAnsi="宋体" w:cs="宋体"/>
                <w:color w:val="000000"/>
                <w:sz w:val="20"/>
                <w:szCs w:val="20"/>
              </w:rPr>
            </w:pPr>
          </w:p>
        </w:tc>
      </w:tr>
      <w:tr w14:paraId="7D594B54">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3D7D9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40513B">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C6CC87">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15746F">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62434D">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02C585">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BE5903">
            <w:pPr>
              <w:jc w:val="center"/>
              <w:rPr>
                <w:rFonts w:ascii="宋体" w:hAnsi="宋体" w:cs="宋体"/>
                <w:color w:val="000000"/>
                <w:sz w:val="20"/>
                <w:szCs w:val="20"/>
              </w:rPr>
            </w:pPr>
          </w:p>
        </w:tc>
      </w:tr>
      <w:tr w14:paraId="4ED3BC6B">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D9DA31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7F44D2">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E7D82C">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AB1904">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095D3D">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851569">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EFA9DF">
            <w:pPr>
              <w:jc w:val="center"/>
              <w:rPr>
                <w:rFonts w:ascii="宋体" w:hAnsi="宋体" w:cs="宋体"/>
                <w:color w:val="000000"/>
                <w:sz w:val="20"/>
                <w:szCs w:val="20"/>
              </w:rPr>
            </w:pPr>
          </w:p>
        </w:tc>
      </w:tr>
      <w:tr w14:paraId="51915AEE">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14:paraId="2A44D7F4">
            <w:pPr>
              <w:jc w:val="left"/>
              <w:rPr>
                <w:rFonts w:ascii="宋体" w:hAnsi="宋体" w:cs="宋体"/>
                <w:color w:val="000000"/>
                <w:sz w:val="20"/>
                <w:szCs w:val="20"/>
              </w:rPr>
            </w:pPr>
          </w:p>
        </w:tc>
      </w:tr>
    </w:tbl>
    <w:p w14:paraId="47C3F6B9">
      <w:pPr>
        <w:sectPr>
          <w:pgSz w:w="16838" w:h="11906" w:orient="landscape"/>
          <w:pgMar w:top="1800" w:right="1440" w:bottom="1800" w:left="1440" w:header="851" w:footer="992" w:gutter="0"/>
          <w:pgNumType w:fmt="decimal"/>
          <w:cols w:space="425" w:num="1"/>
          <w:docGrid w:type="lines" w:linePitch="312" w:charSpace="0"/>
        </w:sectPr>
      </w:pPr>
    </w:p>
    <w:p w14:paraId="5C391330">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14:paraId="62A79444">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14:paraId="26D7F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14:paraId="14BFF79C">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14:paraId="560B9A02">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14:paraId="15CE077E">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14:paraId="3B007C3D">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14:paraId="25CC43B9">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14:paraId="15B53756">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14:paraId="5365EBAD">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2A246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14:paraId="523FF2BD">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14:paraId="2A58243A">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14:paraId="730B1883">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14:paraId="430F3011">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14:paraId="538B6E60">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14:paraId="12CCB5CB">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14:paraId="523E12F9">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14:paraId="37812A23">
            <w:pPr>
              <w:widowControl/>
              <w:overflowPunct w:val="0"/>
              <w:autoSpaceDE w:val="0"/>
              <w:autoSpaceDN w:val="0"/>
              <w:adjustRightInd w:val="0"/>
              <w:snapToGrid w:val="0"/>
              <w:jc w:val="center"/>
              <w:textAlignment w:val="baseline"/>
              <w:rPr>
                <w:rFonts w:ascii="仿宋_GB2312" w:eastAsia="仿宋_GB2312"/>
                <w:b/>
                <w:bCs/>
                <w:sz w:val="24"/>
                <w:szCs w:val="24"/>
              </w:rPr>
            </w:pPr>
          </w:p>
        </w:tc>
      </w:tr>
      <w:tr w14:paraId="250B4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14:paraId="3DEED246">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14:paraId="65B5146D">
            <w:pPr>
              <w:widowControl/>
              <w:jc w:val="center"/>
              <w:textAlignment w:val="center"/>
              <w:rPr>
                <w:rFonts w:ascii="仿宋_GB2312" w:eastAsia="仿宋_GB2312"/>
                <w:sz w:val="24"/>
                <w:szCs w:val="24"/>
              </w:rPr>
            </w:pPr>
          </w:p>
        </w:tc>
        <w:tc>
          <w:tcPr>
            <w:tcW w:w="2204" w:type="dxa"/>
            <w:vAlign w:val="center"/>
          </w:tcPr>
          <w:p w14:paraId="69450878">
            <w:pPr>
              <w:widowControl/>
              <w:jc w:val="center"/>
              <w:textAlignment w:val="center"/>
              <w:rPr>
                <w:rFonts w:ascii="仿宋_GB2312" w:eastAsia="仿宋_GB2312"/>
                <w:sz w:val="24"/>
                <w:szCs w:val="24"/>
              </w:rPr>
            </w:pPr>
          </w:p>
        </w:tc>
        <w:tc>
          <w:tcPr>
            <w:tcW w:w="964" w:type="dxa"/>
            <w:vAlign w:val="center"/>
          </w:tcPr>
          <w:p w14:paraId="2195BBEE">
            <w:pPr>
              <w:widowControl/>
              <w:jc w:val="center"/>
              <w:textAlignment w:val="center"/>
              <w:rPr>
                <w:rFonts w:ascii="仿宋_GB2312" w:eastAsia="仿宋_GB2312"/>
                <w:sz w:val="24"/>
                <w:szCs w:val="24"/>
              </w:rPr>
            </w:pPr>
          </w:p>
        </w:tc>
      </w:tr>
      <w:tr w14:paraId="5A1E3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14:paraId="5887C41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14:paraId="236512A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14:paraId="765711FB">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4E0C4942">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7964E81C">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1573B78E">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0F354F91">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03AF2B6C">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0E96EAD1">
            <w:pPr>
              <w:widowControl/>
              <w:overflowPunct w:val="0"/>
              <w:autoSpaceDE w:val="0"/>
              <w:autoSpaceDN w:val="0"/>
              <w:adjustRightInd w:val="0"/>
              <w:jc w:val="center"/>
              <w:textAlignment w:val="baseline"/>
              <w:rPr>
                <w:rFonts w:ascii="仿宋_GB2312" w:eastAsia="仿宋_GB2312"/>
                <w:sz w:val="24"/>
                <w:szCs w:val="24"/>
              </w:rPr>
            </w:pPr>
          </w:p>
        </w:tc>
      </w:tr>
      <w:tr w14:paraId="35605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4264FBF8">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14:paraId="2906DB3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14:paraId="37BA73DB">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380CA71A">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744D5BB2">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2F24EE78">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0522F0EE">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132A2E14">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6B3E2DE7">
            <w:pPr>
              <w:widowControl/>
              <w:overflowPunct w:val="0"/>
              <w:autoSpaceDE w:val="0"/>
              <w:autoSpaceDN w:val="0"/>
              <w:adjustRightInd w:val="0"/>
              <w:jc w:val="center"/>
              <w:textAlignment w:val="baseline"/>
              <w:rPr>
                <w:rFonts w:ascii="仿宋_GB2312" w:eastAsia="仿宋_GB2312"/>
                <w:sz w:val="24"/>
                <w:szCs w:val="24"/>
              </w:rPr>
            </w:pPr>
          </w:p>
        </w:tc>
      </w:tr>
      <w:tr w14:paraId="4CD74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7E86E1C6">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14:paraId="53F9E3A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14:paraId="3DA17BFA">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7569CE42">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7FB3F109">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439E6F39">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6DBD0861">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061824CB">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58DC7182">
            <w:pPr>
              <w:widowControl/>
              <w:overflowPunct w:val="0"/>
              <w:autoSpaceDE w:val="0"/>
              <w:autoSpaceDN w:val="0"/>
              <w:adjustRightInd w:val="0"/>
              <w:jc w:val="center"/>
              <w:textAlignment w:val="baseline"/>
              <w:rPr>
                <w:rFonts w:ascii="仿宋_GB2312" w:eastAsia="仿宋_GB2312"/>
                <w:sz w:val="24"/>
                <w:szCs w:val="24"/>
              </w:rPr>
            </w:pPr>
          </w:p>
        </w:tc>
      </w:tr>
      <w:tr w14:paraId="1BCF6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14:paraId="1BEFD709">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14:paraId="7CD1DFD9">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14:paraId="0FB7998B">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5BF12E26">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17CB37F3">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28EA1B60">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55C45C53">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1EC88D43">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262FAB61">
            <w:pPr>
              <w:widowControl/>
              <w:overflowPunct w:val="0"/>
              <w:autoSpaceDE w:val="0"/>
              <w:autoSpaceDN w:val="0"/>
              <w:adjustRightInd w:val="0"/>
              <w:jc w:val="center"/>
              <w:textAlignment w:val="baseline"/>
              <w:rPr>
                <w:rFonts w:ascii="仿宋_GB2312" w:eastAsia="仿宋_GB2312"/>
                <w:sz w:val="24"/>
                <w:szCs w:val="24"/>
              </w:rPr>
            </w:pPr>
          </w:p>
        </w:tc>
      </w:tr>
      <w:tr w14:paraId="7787D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14:paraId="117FFA36">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14:paraId="067CAE0F">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14:paraId="1B7DDF07">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7AFAD2BB">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19BD8F0B">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029ABDF1">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69D666E0">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2A244885">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0CBC20F1">
            <w:pPr>
              <w:widowControl/>
              <w:overflowPunct w:val="0"/>
              <w:autoSpaceDE w:val="0"/>
              <w:autoSpaceDN w:val="0"/>
              <w:adjustRightInd w:val="0"/>
              <w:jc w:val="center"/>
              <w:textAlignment w:val="baseline"/>
              <w:rPr>
                <w:rFonts w:ascii="仿宋_GB2312" w:eastAsia="仿宋_GB2312"/>
                <w:sz w:val="24"/>
                <w:szCs w:val="24"/>
              </w:rPr>
            </w:pPr>
          </w:p>
        </w:tc>
      </w:tr>
      <w:tr w14:paraId="4002A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14:paraId="7CE822C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14:paraId="6890CD40">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14:paraId="7A6AA2ED">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3F6F806D">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060C726A">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115540D2">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44007964">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71455632">
            <w:pPr>
              <w:widowControl/>
              <w:overflowPunct w:val="0"/>
              <w:autoSpaceDE w:val="0"/>
              <w:autoSpaceDN w:val="0"/>
              <w:adjustRightInd w:val="0"/>
              <w:jc w:val="center"/>
              <w:textAlignment w:val="baseline"/>
              <w:rPr>
                <w:rFonts w:ascii="仿宋_GB2312" w:eastAsia="仿宋_GB2312"/>
                <w:sz w:val="24"/>
                <w:szCs w:val="24"/>
              </w:rPr>
            </w:pPr>
          </w:p>
        </w:tc>
      </w:tr>
      <w:tr w14:paraId="6CE1F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14:paraId="7BB1B9B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14:paraId="5198CD6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14:paraId="1C1C5C9D">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14:paraId="16B0898A">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0925741B">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1B992549">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2C7C372C">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3037F163">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457D690C">
            <w:pPr>
              <w:widowControl/>
              <w:overflowPunct w:val="0"/>
              <w:autoSpaceDE w:val="0"/>
              <w:autoSpaceDN w:val="0"/>
              <w:adjustRightInd w:val="0"/>
              <w:jc w:val="center"/>
              <w:textAlignment w:val="baseline"/>
              <w:rPr>
                <w:rFonts w:ascii="仿宋_GB2312" w:eastAsia="仿宋_GB2312"/>
                <w:sz w:val="24"/>
                <w:szCs w:val="24"/>
              </w:rPr>
            </w:pPr>
          </w:p>
        </w:tc>
      </w:tr>
      <w:tr w14:paraId="75F7E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14:paraId="4F52094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14:paraId="4F19BAE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14:paraId="267A7D28">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14:paraId="749568E6">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14:paraId="14CD99B9">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14:paraId="7C18E12B">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14:paraId="02B3705C">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14:paraId="49FABDD1">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14:paraId="653E204F">
            <w:pPr>
              <w:widowControl/>
              <w:overflowPunct w:val="0"/>
              <w:autoSpaceDE w:val="0"/>
              <w:autoSpaceDN w:val="0"/>
              <w:adjustRightInd w:val="0"/>
              <w:jc w:val="center"/>
              <w:textAlignment w:val="baseline"/>
              <w:rPr>
                <w:rFonts w:ascii="仿宋_GB2312" w:eastAsia="仿宋_GB2312"/>
                <w:sz w:val="24"/>
                <w:szCs w:val="24"/>
              </w:rPr>
            </w:pPr>
          </w:p>
        </w:tc>
      </w:tr>
      <w:tr w14:paraId="0AD13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14:paraId="095F24E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14:paraId="5BC1FF3F">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14:paraId="0EFAB177">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14:paraId="66A3D091">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14:paraId="59EC41F3">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14:paraId="280D4A9D">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14:paraId="20369544">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14:paraId="1E776CFD">
            <w:pPr>
              <w:widowControl/>
              <w:overflowPunct w:val="0"/>
              <w:autoSpaceDE w:val="0"/>
              <w:autoSpaceDN w:val="0"/>
              <w:adjustRightInd w:val="0"/>
              <w:jc w:val="center"/>
              <w:textAlignment w:val="baseline"/>
              <w:rPr>
                <w:rFonts w:ascii="仿宋_GB2312" w:eastAsia="仿宋_GB2312"/>
                <w:sz w:val="24"/>
                <w:szCs w:val="24"/>
              </w:rPr>
            </w:pPr>
          </w:p>
        </w:tc>
      </w:tr>
    </w:tbl>
    <w:p w14:paraId="35834CC6">
      <w:pPr>
        <w:sectPr>
          <w:pgSz w:w="16838" w:h="11906" w:orient="landscape"/>
          <w:pgMar w:top="1800" w:right="1440" w:bottom="1800" w:left="1440" w:header="851" w:footer="992" w:gutter="0"/>
          <w:pgNumType w:fmt="decimal"/>
          <w:cols w:space="425" w:num="1"/>
          <w:docGrid w:type="lines" w:linePitch="312" w:charSpace="0"/>
        </w:sectPr>
      </w:pPr>
    </w:p>
    <w:p w14:paraId="32E5630B">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14:paraId="03449CA0">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14:paraId="540B841B">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64F908DB">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299D6E20">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BA970B2">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7336A49">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3B2EB4F">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D95C11A">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C0E0252">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0E8D060F">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1B75D019">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3E1B70A8">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FC743E3">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468983E">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1B85762">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001932A">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44B927D">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F4FA3A3">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494A5685">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7C36B6A">
            <w:pPr>
              <w:widowControl/>
              <w:jc w:val="center"/>
              <w:textAlignment w:val="center"/>
              <w:rPr>
                <w:rFonts w:ascii="宋体" w:hAnsi="宋体" w:cs="宋体"/>
                <w:b/>
                <w:color w:val="000000"/>
                <w:kern w:val="0"/>
                <w:sz w:val="20"/>
                <w:szCs w:val="20"/>
                <w:lang w:bidi="ar"/>
              </w:rPr>
            </w:pPr>
          </w:p>
        </w:tc>
      </w:tr>
      <w:tr w14:paraId="5432857C">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CED16B">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B689CD">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8074B8">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CC9A20">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14:paraId="731AAF26">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2B705C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D0328E">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73C3F30">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9AA162C">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811D08C">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4234487">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60050DC">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B929DB7">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5B68A02">
            <w:pPr>
              <w:jc w:val="center"/>
              <w:rPr>
                <w:rFonts w:ascii="宋体" w:hAnsi="宋体" w:cs="宋体"/>
                <w:color w:val="000000"/>
                <w:sz w:val="20"/>
                <w:szCs w:val="20"/>
              </w:rPr>
            </w:pPr>
          </w:p>
        </w:tc>
      </w:tr>
      <w:tr w14:paraId="09148911">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215EA4">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5B428D">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01535B5">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56C6178">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11B113">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98CC8C6">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DB8122">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DAFA89">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30C41B">
            <w:pPr>
              <w:widowControl/>
              <w:jc w:val="center"/>
              <w:textAlignment w:val="center"/>
              <w:rPr>
                <w:rFonts w:ascii="宋体" w:hAnsi="宋体" w:cs="宋体"/>
                <w:color w:val="000000"/>
                <w:kern w:val="0"/>
                <w:sz w:val="20"/>
                <w:szCs w:val="20"/>
                <w:lang w:bidi="ar"/>
              </w:rPr>
            </w:pPr>
          </w:p>
        </w:tc>
      </w:tr>
      <w:tr w14:paraId="34BE62C4">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7D91CD">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DEC35F">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B309DD8">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7FF745">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653C43">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C9AED6">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3564A2">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1C9700">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27F8C6">
            <w:pPr>
              <w:widowControl/>
              <w:jc w:val="center"/>
              <w:textAlignment w:val="center"/>
              <w:rPr>
                <w:rFonts w:ascii="宋体" w:hAnsi="宋体" w:cs="宋体"/>
                <w:color w:val="000000"/>
                <w:kern w:val="0"/>
                <w:sz w:val="20"/>
                <w:szCs w:val="20"/>
                <w:lang w:bidi="ar"/>
              </w:rPr>
            </w:pPr>
          </w:p>
        </w:tc>
      </w:tr>
      <w:tr w14:paraId="45E699BA">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4A263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175863E">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8EFE77">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06433B">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29424D0">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2800C5">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2784618">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79FF0C">
            <w:pPr>
              <w:jc w:val="center"/>
              <w:rPr>
                <w:rFonts w:ascii="宋体" w:hAnsi="宋体" w:cs="宋体"/>
                <w:color w:val="000000"/>
                <w:sz w:val="20"/>
                <w:szCs w:val="20"/>
              </w:rPr>
            </w:pPr>
          </w:p>
        </w:tc>
      </w:tr>
      <w:tr w14:paraId="06A2DCB2">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CB1C9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FF3770">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9C6360">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CE5475">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AAAC54">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A65833">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3A0B85">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1E024D">
            <w:pPr>
              <w:jc w:val="center"/>
              <w:rPr>
                <w:rFonts w:ascii="宋体" w:hAnsi="宋体" w:cs="宋体"/>
                <w:color w:val="000000"/>
                <w:sz w:val="20"/>
                <w:szCs w:val="20"/>
              </w:rPr>
            </w:pPr>
          </w:p>
        </w:tc>
      </w:tr>
      <w:tr w14:paraId="433047AE">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932701">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830A0E">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6297A1">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B55F39">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6BE8C4">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12EBC7">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E4D84B">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E124C3">
            <w:pPr>
              <w:jc w:val="center"/>
              <w:rPr>
                <w:rFonts w:ascii="宋体" w:hAnsi="宋体" w:cs="宋体"/>
                <w:color w:val="000000"/>
                <w:sz w:val="20"/>
                <w:szCs w:val="20"/>
              </w:rPr>
            </w:pPr>
          </w:p>
        </w:tc>
      </w:tr>
      <w:tr w14:paraId="1BACEFF2">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80D1D3">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06246B">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9FD7C0">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9E6550">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0AD0FF9">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252F8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A9038B">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5F99E2">
            <w:pPr>
              <w:jc w:val="center"/>
              <w:rPr>
                <w:rFonts w:ascii="宋体" w:hAnsi="宋体" w:cs="宋体"/>
                <w:color w:val="000000"/>
                <w:sz w:val="20"/>
                <w:szCs w:val="20"/>
              </w:rPr>
            </w:pPr>
          </w:p>
        </w:tc>
      </w:tr>
      <w:tr w14:paraId="32771B77">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60C1CD">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731B62">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282100">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87F086">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9AD505">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4BAC3A">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B07E52">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AB2CE4">
            <w:pPr>
              <w:jc w:val="center"/>
              <w:rPr>
                <w:rFonts w:ascii="宋体" w:hAnsi="宋体" w:cs="宋体"/>
                <w:color w:val="000000"/>
                <w:sz w:val="20"/>
                <w:szCs w:val="20"/>
              </w:rPr>
            </w:pPr>
          </w:p>
        </w:tc>
      </w:tr>
      <w:tr w14:paraId="43728782">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5315C5">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A438F1">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3FE031">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D28A89">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A2A4F2">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4EBA1F">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34C904">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F6B4D0">
            <w:pPr>
              <w:jc w:val="center"/>
              <w:rPr>
                <w:rFonts w:ascii="宋体" w:hAnsi="宋体" w:cs="宋体"/>
                <w:color w:val="000000"/>
                <w:sz w:val="20"/>
                <w:szCs w:val="20"/>
              </w:rPr>
            </w:pPr>
          </w:p>
        </w:tc>
      </w:tr>
      <w:tr w14:paraId="6107FC2E">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86F0EA">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533968">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94C877">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AC82DC">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AE4892">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9A0742B">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BD0E98">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C4D7FF">
            <w:pPr>
              <w:jc w:val="center"/>
              <w:rPr>
                <w:rFonts w:ascii="宋体" w:hAnsi="宋体" w:cs="宋体"/>
                <w:color w:val="000000"/>
                <w:sz w:val="20"/>
                <w:szCs w:val="20"/>
              </w:rPr>
            </w:pPr>
          </w:p>
        </w:tc>
      </w:tr>
      <w:tr w14:paraId="6353A70E">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E41CFA">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4E6159">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73ED08">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862405">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B7C65D">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F4941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AA6506">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9CF173">
            <w:pPr>
              <w:jc w:val="center"/>
              <w:rPr>
                <w:rFonts w:ascii="宋体" w:hAnsi="宋体" w:cs="宋体"/>
                <w:color w:val="000000"/>
                <w:sz w:val="20"/>
                <w:szCs w:val="20"/>
              </w:rPr>
            </w:pPr>
          </w:p>
        </w:tc>
      </w:tr>
      <w:tr w14:paraId="7CFE8F49">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4DAF1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2661DA">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7F0D7A9">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1FD472">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B6F530">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AEDBF7">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5FDB93">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822991">
            <w:pPr>
              <w:jc w:val="center"/>
              <w:rPr>
                <w:rFonts w:ascii="宋体" w:hAnsi="宋体" w:cs="宋体"/>
                <w:color w:val="000000"/>
                <w:sz w:val="20"/>
                <w:szCs w:val="20"/>
              </w:rPr>
            </w:pPr>
          </w:p>
        </w:tc>
      </w:tr>
      <w:tr w14:paraId="378AE42C">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E4D68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986786">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660E28">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4BBB1A">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B041B3">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B8769D">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79A5F6">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9501E4">
            <w:pPr>
              <w:jc w:val="center"/>
              <w:rPr>
                <w:rFonts w:ascii="宋体" w:hAnsi="宋体" w:cs="宋体"/>
                <w:color w:val="000000"/>
                <w:sz w:val="20"/>
                <w:szCs w:val="20"/>
              </w:rPr>
            </w:pPr>
          </w:p>
        </w:tc>
      </w:tr>
      <w:tr w14:paraId="78FBC8B0">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0F00B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33ECB4">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FBD37D">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24AC5A">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237F4F">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32487A">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174676">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B30AD8">
            <w:pPr>
              <w:jc w:val="center"/>
              <w:rPr>
                <w:rFonts w:ascii="宋体" w:hAnsi="宋体" w:cs="宋体"/>
                <w:color w:val="000000"/>
                <w:sz w:val="20"/>
                <w:szCs w:val="20"/>
              </w:rPr>
            </w:pPr>
          </w:p>
        </w:tc>
      </w:tr>
      <w:tr w14:paraId="1520407E">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B2BAD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8FD57F">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5B2D40">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9543D3">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FA4094">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CC6222">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920E2D">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2EF017">
            <w:pPr>
              <w:jc w:val="center"/>
              <w:rPr>
                <w:rFonts w:ascii="宋体" w:hAnsi="宋体" w:cs="宋体"/>
                <w:color w:val="000000"/>
                <w:sz w:val="20"/>
                <w:szCs w:val="20"/>
              </w:rPr>
            </w:pPr>
          </w:p>
        </w:tc>
      </w:tr>
      <w:tr w14:paraId="6B036FD8">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BE7B0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8BE28A">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2AAC2B">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F2F0A5">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17E1571">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0330FC">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221D62">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C9899D">
            <w:pPr>
              <w:jc w:val="center"/>
              <w:rPr>
                <w:rFonts w:ascii="宋体" w:hAnsi="宋体" w:cs="宋体"/>
                <w:color w:val="000000"/>
                <w:sz w:val="20"/>
                <w:szCs w:val="20"/>
              </w:rPr>
            </w:pPr>
          </w:p>
        </w:tc>
      </w:tr>
      <w:tr w14:paraId="455CE49C">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52E4C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1E7F57">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2FEF54">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526842">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2C6F89">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01DCF7">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632A62">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EB97D2">
            <w:pPr>
              <w:jc w:val="center"/>
              <w:rPr>
                <w:rFonts w:ascii="宋体" w:hAnsi="宋体" w:cs="宋体"/>
                <w:color w:val="000000"/>
                <w:sz w:val="20"/>
                <w:szCs w:val="20"/>
              </w:rPr>
            </w:pPr>
          </w:p>
        </w:tc>
      </w:tr>
      <w:tr w14:paraId="0069276F">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D8C0E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C35A3B">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E6B11C">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BA7998">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BA637A">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76F50E">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A70CA6">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6878013">
            <w:pPr>
              <w:jc w:val="center"/>
              <w:rPr>
                <w:rFonts w:ascii="宋体" w:hAnsi="宋体" w:cs="宋体"/>
                <w:color w:val="000000"/>
                <w:sz w:val="20"/>
                <w:szCs w:val="20"/>
              </w:rPr>
            </w:pPr>
          </w:p>
        </w:tc>
      </w:tr>
      <w:tr w14:paraId="595757CB">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30464A80">
            <w:pPr>
              <w:jc w:val="left"/>
              <w:rPr>
                <w:rFonts w:ascii="宋体" w:hAnsi="宋体" w:cs="宋体"/>
                <w:color w:val="000000"/>
                <w:sz w:val="20"/>
                <w:szCs w:val="20"/>
              </w:rPr>
            </w:pPr>
          </w:p>
        </w:tc>
      </w:tr>
    </w:tbl>
    <w:p w14:paraId="47DCD9E7">
      <w:pPr>
        <w:sectPr>
          <w:pgSz w:w="16838" w:h="11906" w:orient="landscape"/>
          <w:pgMar w:top="1800" w:right="1440" w:bottom="1800" w:left="1440" w:header="851" w:footer="992" w:gutter="0"/>
          <w:pgNumType w:fmt="decimal"/>
          <w:cols w:space="425" w:num="1"/>
          <w:docGrid w:type="lines" w:linePitch="312" w:charSpace="0"/>
        </w:sectPr>
      </w:pPr>
    </w:p>
    <w:p w14:paraId="378E83DA">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14:paraId="438CF498">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14:paraId="58F05594">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3613EB28">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49A705E2">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FAB94E2">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7B39DBD">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029907A">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3CA71A9">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03C82FB9">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7B8E6F5B">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2AC9CF55">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69EAABDA">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79380073">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AFB0EB0">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53D86A54">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787D046">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7B87D6C">
            <w:pPr>
              <w:widowControl/>
              <w:jc w:val="center"/>
              <w:textAlignment w:val="center"/>
              <w:rPr>
                <w:rFonts w:ascii="宋体" w:hAnsi="宋体" w:cs="宋体"/>
                <w:b/>
                <w:color w:val="000000"/>
                <w:kern w:val="0"/>
                <w:sz w:val="20"/>
                <w:szCs w:val="20"/>
                <w:lang w:bidi="ar"/>
              </w:rPr>
            </w:pPr>
          </w:p>
        </w:tc>
      </w:tr>
      <w:tr w14:paraId="55A97BD8">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20CF24">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A0735B">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57F396">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E9A372">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14:paraId="62D03611">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32E99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EA451C">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D700FDB">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542D6F">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5A8EEDC">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9B37961">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1A105B">
            <w:pPr>
              <w:jc w:val="center"/>
              <w:rPr>
                <w:rFonts w:ascii="宋体" w:hAnsi="宋体" w:cs="宋体"/>
                <w:color w:val="000000"/>
                <w:sz w:val="20"/>
                <w:szCs w:val="20"/>
              </w:rPr>
            </w:pPr>
          </w:p>
        </w:tc>
      </w:tr>
      <w:tr w14:paraId="47E7591C">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CAE92E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08EB7F">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EEE46E">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5E4A47">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C6733E">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191726">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0A323D">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3B30EB">
            <w:pPr>
              <w:jc w:val="center"/>
              <w:rPr>
                <w:rFonts w:ascii="宋体" w:hAnsi="宋体" w:cs="宋体"/>
                <w:color w:val="000000"/>
                <w:sz w:val="20"/>
                <w:szCs w:val="20"/>
              </w:rPr>
            </w:pPr>
          </w:p>
        </w:tc>
      </w:tr>
      <w:tr w14:paraId="4323BD17">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17989F9">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D019C8">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0B1C30">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CAD44C">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EA75EC7">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29F086">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C6639FB">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C0162A9">
            <w:pPr>
              <w:jc w:val="center"/>
              <w:rPr>
                <w:rFonts w:ascii="宋体" w:hAnsi="宋体" w:cs="宋体"/>
                <w:color w:val="000000"/>
                <w:sz w:val="20"/>
                <w:szCs w:val="20"/>
              </w:rPr>
            </w:pPr>
          </w:p>
        </w:tc>
      </w:tr>
      <w:tr w14:paraId="16CA05C0">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24E3B2">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267FDED">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C283D97">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7BF32F">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8B8C2DA">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5758A94">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4AB0FF">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D24481">
            <w:pPr>
              <w:jc w:val="center"/>
              <w:rPr>
                <w:rFonts w:ascii="宋体" w:hAnsi="宋体" w:cs="宋体"/>
                <w:color w:val="000000"/>
                <w:sz w:val="20"/>
                <w:szCs w:val="20"/>
              </w:rPr>
            </w:pPr>
          </w:p>
        </w:tc>
      </w:tr>
      <w:tr w14:paraId="3177B251">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B55B32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FAF7F9">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8123DE0">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204E64">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87FFD01">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1AEE6CF">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5AF5247">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B7215A">
            <w:pPr>
              <w:jc w:val="center"/>
              <w:rPr>
                <w:rFonts w:ascii="宋体" w:hAnsi="宋体" w:cs="宋体"/>
                <w:color w:val="000000"/>
                <w:sz w:val="20"/>
                <w:szCs w:val="20"/>
              </w:rPr>
            </w:pPr>
          </w:p>
        </w:tc>
      </w:tr>
      <w:tr w14:paraId="04CEAD28">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3C43BF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56EBF6BA">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E9EB603">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7E1061D">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EC9E858">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60AFF8B">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AE664F8">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5DE68E6">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52A9E27">
            <w:pPr>
              <w:jc w:val="center"/>
              <w:rPr>
                <w:rFonts w:ascii="宋体" w:hAnsi="宋体" w:cs="宋体"/>
                <w:color w:val="000000"/>
                <w:sz w:val="20"/>
                <w:szCs w:val="20"/>
              </w:rPr>
            </w:pPr>
          </w:p>
        </w:tc>
      </w:tr>
      <w:tr w14:paraId="768D4771">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03D9E6B">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C0ACE37">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E33AE37">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599A4B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AB22F9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691309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2C4C8A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4EDDEC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1B27612">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04635ADC">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3D224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ABF989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3E89DA7">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5E771A">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7141B0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7C8DB9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79CAF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BBB181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6040BB0">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57906571">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EF1E6D">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1286809">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28ED565">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40395A7">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6764DEF">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95BAE54">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71A896E">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773E873">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8D73E24">
            <w:pPr>
              <w:jc w:val="center"/>
              <w:rPr>
                <w:rFonts w:ascii="宋体" w:hAnsi="宋体" w:cs="宋体"/>
                <w:color w:val="000000"/>
                <w:sz w:val="20"/>
                <w:szCs w:val="20"/>
              </w:rPr>
            </w:pPr>
          </w:p>
        </w:tc>
      </w:tr>
      <w:tr w14:paraId="7F6AAACD">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E6023A">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EF74A0E">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F14AE6A">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1B9A76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35E041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FAD41E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0FF16F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EC528B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3C79265">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8371786">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3C73E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192C21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842EACA">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9A1AE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7E47D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81C13F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9AC94E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DCF32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BCD0895">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10AB1BC2">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B56B8C">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F3E86DB">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530FAE8">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7CEDE87">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5BC7E04">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BA7F13D">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D07EE9A">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D870753">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B47FA05">
            <w:pPr>
              <w:jc w:val="center"/>
              <w:rPr>
                <w:rFonts w:ascii="宋体" w:hAnsi="宋体" w:cs="宋体"/>
                <w:color w:val="000000"/>
                <w:sz w:val="20"/>
                <w:szCs w:val="20"/>
              </w:rPr>
            </w:pPr>
          </w:p>
        </w:tc>
      </w:tr>
      <w:tr w14:paraId="5DB1F432">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4D773C">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5EF2D09">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013B791">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80E37F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9A52457">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B3A879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A9401F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F4BB65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723EC46">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5D8D1E90">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EE182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76D32B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FAD3ABA">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E765F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8C761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CAE6E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A45331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335507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94F43D6">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56E12D50">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F9FFEE">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2998CA1">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F74AF48">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EC8A1A7">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4317A3B">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CDD00E8">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D984796">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41B308B">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281A1D7">
            <w:pPr>
              <w:jc w:val="center"/>
              <w:rPr>
                <w:rFonts w:ascii="宋体" w:hAnsi="宋体" w:cs="宋体"/>
                <w:color w:val="000000"/>
                <w:sz w:val="20"/>
                <w:szCs w:val="20"/>
              </w:rPr>
            </w:pPr>
          </w:p>
        </w:tc>
      </w:tr>
      <w:tr w14:paraId="1F39DF06">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D2FE7E">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11E6713C">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C548A80">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AF7B4A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57F58C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2E3192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799F75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9C1F3D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D299173">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1CA5B22D">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8E212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B0ACF5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374A527">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C106EC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C9E23E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5A847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6ED5F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CBD314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A712FDC">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1AE10D6C">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DA0503">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4779E8A9">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614837E">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6C0B9DA">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93C2118">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46571F4">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82FE9EC">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A36D4F4">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2E31BF8">
            <w:pPr>
              <w:jc w:val="center"/>
              <w:rPr>
                <w:rFonts w:ascii="宋体" w:hAnsi="宋体" w:cs="宋体"/>
                <w:color w:val="000000"/>
                <w:sz w:val="20"/>
                <w:szCs w:val="20"/>
              </w:rPr>
            </w:pPr>
          </w:p>
        </w:tc>
      </w:tr>
      <w:tr w14:paraId="5794AB22">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B02B78">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59EF0531">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811A48A">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2B66B6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3AADBC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EF0409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31C75C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874682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96C3B13">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26E2259D">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9996C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4B6609F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A97C463">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5BBDC0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AD7B46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2ED9CEA">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897953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43AF96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17E2615">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5E489E42">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0BB32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07A866B">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B340963">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49102F">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5DAC0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11689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3CED4F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03B7F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73CE65">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0EB692D7">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AC87A9C">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5D0840C">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049CA58">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4B8476B">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75D8802">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861AD33">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23EDBD2">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140D7D0">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BBB31C9">
            <w:pPr>
              <w:jc w:val="center"/>
              <w:rPr>
                <w:rFonts w:ascii="宋体" w:hAnsi="宋体" w:cs="宋体"/>
                <w:color w:val="000000"/>
                <w:sz w:val="20"/>
                <w:szCs w:val="20"/>
              </w:rPr>
            </w:pPr>
          </w:p>
        </w:tc>
      </w:tr>
      <w:tr w14:paraId="1AF471CD">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41F2B9">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EA13000">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49E41C13">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69CD54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496050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4654D0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E506FD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86D354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F8C92F3">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1190585">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DE74C7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EA9CBFE">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129CAF7">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BBFD04F">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2E67D5">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E4D165">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CAFCC4">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B70EA9E">
            <w:pPr>
              <w:jc w:val="center"/>
              <w:rPr>
                <w:rFonts w:ascii="宋体" w:hAnsi="宋体" w:cs="宋体"/>
                <w:color w:val="000000"/>
                <w:sz w:val="20"/>
                <w:szCs w:val="20"/>
              </w:rPr>
            </w:pPr>
          </w:p>
        </w:tc>
      </w:tr>
      <w:tr w14:paraId="484F27DC">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16CB89">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7E134A">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6CDD226">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215E97">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8ECB38A">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1C9E0B9">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6F1B60">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421919F">
            <w:pPr>
              <w:jc w:val="center"/>
              <w:rPr>
                <w:rFonts w:ascii="宋体" w:hAnsi="宋体" w:cs="宋体"/>
                <w:color w:val="000000"/>
                <w:sz w:val="20"/>
                <w:szCs w:val="20"/>
              </w:rPr>
            </w:pPr>
          </w:p>
        </w:tc>
      </w:tr>
      <w:tr w14:paraId="71BDBE0A">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CC1E37">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A926D2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F1DF82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81BD623">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21DC5E0">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28534E48">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D3C89D5">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D6D526E">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897FCA9">
            <w:pPr>
              <w:jc w:val="center"/>
              <w:rPr>
                <w:rFonts w:ascii="宋体" w:hAnsi="宋体" w:cs="宋体"/>
                <w:color w:val="000000"/>
                <w:sz w:val="20"/>
                <w:szCs w:val="20"/>
              </w:rPr>
            </w:pPr>
          </w:p>
        </w:tc>
      </w:tr>
      <w:tr w14:paraId="2BB646D2">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4EB5149">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48F3E1E0">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D7480C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608F893">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113A029">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37350C4">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7639BFA">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492C7F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506330D">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3FDBE36">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C86325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17B2F0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EEB680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93527D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DF68B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6DE6B8">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873BB2">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5E77D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C33AE6B">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4B951582">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043A443">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B1289BE">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2E14D5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75C4469">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A2EC783">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7892C1C">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CD2B715">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3ACCB17">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34E3190">
            <w:pPr>
              <w:jc w:val="center"/>
              <w:rPr>
                <w:rFonts w:ascii="宋体" w:hAnsi="宋体" w:cs="宋体"/>
                <w:color w:val="000000"/>
                <w:sz w:val="20"/>
                <w:szCs w:val="20"/>
              </w:rPr>
            </w:pPr>
          </w:p>
        </w:tc>
      </w:tr>
      <w:tr w14:paraId="34D53E4C">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3BDD337">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10FC9279">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DCC20B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1D64C0E">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7DE29D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400B45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E28953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2BD6B50">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9987EB4">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5375374F">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350680C">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1D9948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5A5443C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213C13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8C283D">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260825">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7440171">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743DC16">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AE49F12">
            <w:pPr>
              <w:autoSpaceDE w:val="0"/>
              <w:autoSpaceDN w:val="0"/>
              <w:adjustRightInd w:val="0"/>
              <w:snapToGrid w:val="0"/>
              <w:spacing w:line="300" w:lineRule="auto"/>
              <w:jc w:val="center"/>
              <w:rPr>
                <w:rFonts w:ascii="宋体" w:hAnsi="宋体" w:cs="宋体"/>
                <w:color w:val="000000"/>
                <w:kern w:val="0"/>
                <w:sz w:val="20"/>
                <w:szCs w:val="20"/>
                <w:lang w:bidi="ar"/>
              </w:rPr>
            </w:pPr>
          </w:p>
        </w:tc>
      </w:tr>
      <w:tr w14:paraId="0F9DF6F5">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AFB21F">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3C78ACB">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E246B5F">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68F0759">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7CCCE2A">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5422AF9">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44F3F398">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36A55793">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588F57A">
            <w:pPr>
              <w:jc w:val="center"/>
              <w:rPr>
                <w:rFonts w:ascii="宋体" w:hAnsi="宋体" w:cs="宋体"/>
                <w:color w:val="000000"/>
                <w:sz w:val="20"/>
                <w:szCs w:val="20"/>
              </w:rPr>
            </w:pPr>
          </w:p>
        </w:tc>
      </w:tr>
      <w:tr w14:paraId="5F7CBAD5">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B16A8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37146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B68977F">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DF86749">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B3917B3">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19A0B6">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C65B8E5">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396A197">
            <w:pPr>
              <w:jc w:val="center"/>
              <w:rPr>
                <w:rFonts w:ascii="宋体" w:hAnsi="宋体" w:cs="宋体"/>
                <w:color w:val="000000"/>
                <w:sz w:val="20"/>
                <w:szCs w:val="20"/>
              </w:rPr>
            </w:pPr>
          </w:p>
        </w:tc>
      </w:tr>
      <w:tr w14:paraId="2F520491">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F6DA871">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3F6E2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6B37DE8">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C0738A">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FBAADB">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FE3A34">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CCD6C0">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270044">
            <w:pPr>
              <w:jc w:val="center"/>
              <w:rPr>
                <w:rFonts w:ascii="宋体" w:hAnsi="宋体" w:cs="宋体"/>
                <w:color w:val="000000"/>
                <w:sz w:val="20"/>
                <w:szCs w:val="20"/>
              </w:rPr>
            </w:pPr>
          </w:p>
        </w:tc>
      </w:tr>
      <w:tr w14:paraId="48CF397E">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22017A">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50CEB7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D45D376">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4857D4">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082B34">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5842C68">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6B7ACE">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9C57F3A">
            <w:pPr>
              <w:jc w:val="center"/>
              <w:rPr>
                <w:rFonts w:ascii="宋体" w:hAnsi="宋体" w:cs="宋体"/>
                <w:color w:val="000000"/>
                <w:sz w:val="20"/>
                <w:szCs w:val="20"/>
              </w:rPr>
            </w:pPr>
          </w:p>
        </w:tc>
      </w:tr>
      <w:tr w14:paraId="471404E9">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1E2BCA">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C9AA5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7959407">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D2EC9E0">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FE13524">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4D988C5">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F12468">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3CD4BA">
            <w:pPr>
              <w:jc w:val="center"/>
              <w:rPr>
                <w:rFonts w:ascii="宋体" w:hAnsi="宋体" w:cs="宋体"/>
                <w:color w:val="000000"/>
                <w:sz w:val="20"/>
                <w:szCs w:val="20"/>
              </w:rPr>
            </w:pPr>
          </w:p>
        </w:tc>
      </w:tr>
      <w:tr w14:paraId="493994C7">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E8CA8C">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EA601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5DDC918">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8B275DC">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5B08038">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F24701">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5149398">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05B96C">
            <w:pPr>
              <w:jc w:val="center"/>
              <w:rPr>
                <w:rFonts w:ascii="宋体" w:hAnsi="宋体" w:cs="宋体"/>
                <w:color w:val="000000"/>
                <w:sz w:val="20"/>
                <w:szCs w:val="20"/>
              </w:rPr>
            </w:pPr>
          </w:p>
        </w:tc>
      </w:tr>
      <w:tr w14:paraId="12F03713">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2CABA2">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1C29EA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2DF9491">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2F7DC25">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4E2331">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AEB4ED">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0B3017B">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B964A9D">
            <w:pPr>
              <w:jc w:val="center"/>
              <w:rPr>
                <w:rFonts w:ascii="宋体" w:hAnsi="宋体" w:cs="宋体"/>
                <w:color w:val="000000"/>
                <w:sz w:val="20"/>
                <w:szCs w:val="20"/>
              </w:rPr>
            </w:pPr>
          </w:p>
        </w:tc>
      </w:tr>
      <w:tr w14:paraId="1682FD69">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D21C68">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B0065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F9CED68">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DFB54C4">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0FF900F">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8696AB">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12C122">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7170132">
            <w:pPr>
              <w:jc w:val="center"/>
              <w:rPr>
                <w:rFonts w:ascii="宋体" w:hAnsi="宋体" w:cs="宋体"/>
                <w:color w:val="000000"/>
                <w:sz w:val="20"/>
                <w:szCs w:val="20"/>
              </w:rPr>
            </w:pPr>
          </w:p>
        </w:tc>
      </w:tr>
      <w:tr w14:paraId="0B8122E6">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C8665E">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073F16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A58C1CF">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A294716">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8B0984E">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F9C6C9A">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1694ED8">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1978099">
            <w:pPr>
              <w:jc w:val="center"/>
              <w:rPr>
                <w:rFonts w:ascii="宋体" w:hAnsi="宋体" w:cs="宋体"/>
                <w:color w:val="000000"/>
                <w:sz w:val="20"/>
                <w:szCs w:val="20"/>
              </w:rPr>
            </w:pPr>
          </w:p>
        </w:tc>
      </w:tr>
      <w:tr w14:paraId="047A2D76">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751901">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CFF4D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A8588E1">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D79202">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292EF3">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EF18919">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175161">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5AE2E36">
            <w:pPr>
              <w:jc w:val="center"/>
              <w:rPr>
                <w:rFonts w:ascii="宋体" w:hAnsi="宋体" w:cs="宋体"/>
                <w:color w:val="000000"/>
                <w:sz w:val="20"/>
                <w:szCs w:val="20"/>
              </w:rPr>
            </w:pPr>
          </w:p>
        </w:tc>
      </w:tr>
      <w:tr w14:paraId="40A986E0">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4DFE6E">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FD47D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02DE6C9">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638A6D1">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550D22B">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0CB3667">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6FD37A4">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318E3B8">
            <w:pPr>
              <w:jc w:val="center"/>
              <w:rPr>
                <w:rFonts w:ascii="宋体" w:hAnsi="宋体" w:cs="宋体"/>
                <w:color w:val="000000"/>
                <w:sz w:val="20"/>
                <w:szCs w:val="20"/>
              </w:rPr>
            </w:pPr>
          </w:p>
        </w:tc>
      </w:tr>
      <w:tr w14:paraId="1816CCEB">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D4B7CF">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FCA3D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3A5ABEC">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A3F8FD">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763031E">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0619018">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6A4B8D">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B105F86">
            <w:pPr>
              <w:jc w:val="center"/>
              <w:rPr>
                <w:rFonts w:ascii="宋体" w:hAnsi="宋体" w:cs="宋体"/>
                <w:color w:val="000000"/>
                <w:sz w:val="20"/>
                <w:szCs w:val="20"/>
              </w:rPr>
            </w:pPr>
          </w:p>
        </w:tc>
      </w:tr>
      <w:tr w14:paraId="233D3B7E">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9CC8D8">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DDB135">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BC9707C">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CC26CB6">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E78A681">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03C3CDF">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BD1D88">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3B030FE">
            <w:pPr>
              <w:jc w:val="center"/>
              <w:rPr>
                <w:rFonts w:ascii="宋体" w:hAnsi="宋体" w:cs="宋体"/>
                <w:color w:val="000000"/>
                <w:sz w:val="20"/>
                <w:szCs w:val="20"/>
              </w:rPr>
            </w:pPr>
          </w:p>
        </w:tc>
      </w:tr>
      <w:tr w14:paraId="63565523">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863DCF">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6DAC4A1">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ED46D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5C3E1B78">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B981AC2">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DA2CFBF">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1E4D87B6">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F9616C5">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1FBFAA2">
            <w:pPr>
              <w:jc w:val="center"/>
              <w:rPr>
                <w:rFonts w:ascii="宋体" w:hAnsi="宋体" w:cs="宋体"/>
                <w:color w:val="000000"/>
                <w:sz w:val="20"/>
                <w:szCs w:val="20"/>
              </w:rPr>
            </w:pPr>
          </w:p>
        </w:tc>
      </w:tr>
      <w:tr w14:paraId="29808219">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5D8800">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09C478FF">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313D86">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0936E252">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E953A4E">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DEF0A07">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F6E4E52">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232364B">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0371693">
            <w:pPr>
              <w:widowControl/>
              <w:jc w:val="center"/>
              <w:textAlignment w:val="center"/>
              <w:rPr>
                <w:rFonts w:ascii="宋体" w:hAnsi="宋体" w:cs="宋体"/>
                <w:color w:val="000000"/>
                <w:kern w:val="0"/>
                <w:sz w:val="20"/>
                <w:szCs w:val="20"/>
                <w:lang w:bidi="ar"/>
              </w:rPr>
            </w:pPr>
          </w:p>
        </w:tc>
      </w:tr>
      <w:tr w14:paraId="4119C311">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74FEB7">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3584EA6D">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F3D3D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636B3C6E">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C0820EA">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C929F21">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2708628">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FE7753F">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B4DEB4A">
            <w:pPr>
              <w:widowControl/>
              <w:jc w:val="center"/>
              <w:textAlignment w:val="center"/>
              <w:rPr>
                <w:rFonts w:ascii="宋体" w:hAnsi="宋体" w:cs="宋体"/>
                <w:color w:val="000000"/>
                <w:kern w:val="0"/>
                <w:sz w:val="20"/>
                <w:szCs w:val="20"/>
                <w:lang w:bidi="ar"/>
              </w:rPr>
            </w:pPr>
          </w:p>
        </w:tc>
      </w:tr>
      <w:tr w14:paraId="3064D261">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98DDBC">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1104D6B7">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92908F">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3DB335DA">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1A0C8C1">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3F531D1">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D64B012">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2DCD7DC">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1127154">
            <w:pPr>
              <w:widowControl/>
              <w:jc w:val="center"/>
              <w:textAlignment w:val="center"/>
              <w:rPr>
                <w:rFonts w:ascii="宋体" w:hAnsi="宋体" w:cs="宋体"/>
                <w:color w:val="000000"/>
                <w:kern w:val="0"/>
                <w:sz w:val="20"/>
                <w:szCs w:val="20"/>
                <w:lang w:bidi="ar"/>
              </w:rPr>
            </w:pPr>
          </w:p>
        </w:tc>
      </w:tr>
      <w:tr w14:paraId="2637B056">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6EE107">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4DA50750">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EAE439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1CB5A125">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0A071358">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27C8B01F">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4945A69E">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66F6655">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78FFB89A">
            <w:pPr>
              <w:widowControl/>
              <w:jc w:val="center"/>
              <w:textAlignment w:val="center"/>
              <w:rPr>
                <w:rFonts w:ascii="宋体" w:hAnsi="宋体" w:cs="宋体"/>
                <w:color w:val="000000"/>
                <w:kern w:val="0"/>
                <w:sz w:val="20"/>
                <w:szCs w:val="20"/>
                <w:lang w:bidi="ar"/>
              </w:rPr>
            </w:pPr>
          </w:p>
        </w:tc>
      </w:tr>
      <w:tr w14:paraId="3042B2B3">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46856D">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14:paraId="0E9014A2">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CAEAA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2640D6A2">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6384FF6B">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5FCCFD98">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33825C97">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E4ED392">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14:paraId="1CF652F1">
            <w:pPr>
              <w:widowControl/>
              <w:jc w:val="center"/>
              <w:textAlignment w:val="center"/>
              <w:rPr>
                <w:rFonts w:ascii="宋体" w:hAnsi="宋体" w:cs="宋体"/>
                <w:color w:val="000000"/>
                <w:kern w:val="0"/>
                <w:sz w:val="20"/>
                <w:szCs w:val="20"/>
                <w:lang w:bidi="ar"/>
              </w:rPr>
            </w:pPr>
          </w:p>
        </w:tc>
      </w:tr>
      <w:tr w14:paraId="425076EE">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DB8DEB">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2B1E93">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6573B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3BCDF79">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B647024">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C7079D5">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2B618BFC">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3EF9B86F">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066B4430">
            <w:pPr>
              <w:widowControl/>
              <w:jc w:val="center"/>
              <w:textAlignment w:val="center"/>
              <w:rPr>
                <w:rFonts w:ascii="宋体" w:hAnsi="宋体" w:cs="宋体"/>
                <w:color w:val="000000"/>
                <w:kern w:val="0"/>
                <w:sz w:val="20"/>
                <w:szCs w:val="20"/>
                <w:lang w:bidi="ar"/>
              </w:rPr>
            </w:pPr>
          </w:p>
        </w:tc>
      </w:tr>
      <w:tr w14:paraId="419CF7F4">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4B0EDD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0172DD5">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8F316D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ED917E">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AF18EE">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942496">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C17DC1">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22ACBE">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4B267FD">
            <w:pPr>
              <w:jc w:val="center"/>
              <w:rPr>
                <w:rFonts w:ascii="宋体" w:hAnsi="宋体" w:cs="宋体"/>
                <w:color w:val="000000"/>
                <w:sz w:val="20"/>
                <w:szCs w:val="20"/>
              </w:rPr>
            </w:pPr>
          </w:p>
        </w:tc>
      </w:tr>
      <w:tr w14:paraId="34772626">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C097B3F">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7EA914A">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14CAA1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5D8565">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5268E5">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0BD6D2">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3D9B08">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7B429D">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003DD7">
            <w:pPr>
              <w:autoSpaceDE w:val="0"/>
              <w:autoSpaceDN w:val="0"/>
              <w:adjustRightInd w:val="0"/>
              <w:snapToGrid w:val="0"/>
              <w:spacing w:line="300" w:lineRule="auto"/>
              <w:jc w:val="center"/>
              <w:rPr>
                <w:rFonts w:ascii="仿宋_GB2312" w:eastAsia="仿宋_GB2312"/>
                <w:sz w:val="24"/>
                <w:szCs w:val="24"/>
              </w:rPr>
            </w:pPr>
          </w:p>
        </w:tc>
      </w:tr>
      <w:tr w14:paraId="4BF478FA">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4BE2D8">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671487B">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1950E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611D86">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BBCD870">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FA4E57">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61D321">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79FF21">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2E3C52">
            <w:pPr>
              <w:autoSpaceDE w:val="0"/>
              <w:autoSpaceDN w:val="0"/>
              <w:adjustRightInd w:val="0"/>
              <w:snapToGrid w:val="0"/>
              <w:spacing w:line="300" w:lineRule="auto"/>
              <w:jc w:val="center"/>
              <w:rPr>
                <w:rFonts w:ascii="仿宋_GB2312" w:eastAsia="仿宋_GB2312"/>
                <w:sz w:val="24"/>
                <w:szCs w:val="24"/>
              </w:rPr>
            </w:pPr>
          </w:p>
        </w:tc>
      </w:tr>
      <w:tr w14:paraId="1FDD8299">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01428B">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429777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87992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91D49A">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65B258">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58A31DB">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3F9D44">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D4DE7F">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83FC51">
            <w:pPr>
              <w:jc w:val="center"/>
              <w:rPr>
                <w:rFonts w:ascii="宋体" w:hAnsi="宋体" w:cs="宋体"/>
                <w:color w:val="000000"/>
                <w:sz w:val="20"/>
                <w:szCs w:val="20"/>
              </w:rPr>
            </w:pPr>
          </w:p>
        </w:tc>
      </w:tr>
      <w:tr w14:paraId="69DA4491">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7B0F69">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1B8E9F48">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47F7E4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99DB7C">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9CE5E8">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34A527">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26642A">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C75AF3">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35376A">
            <w:pPr>
              <w:autoSpaceDE w:val="0"/>
              <w:autoSpaceDN w:val="0"/>
              <w:adjustRightInd w:val="0"/>
              <w:snapToGrid w:val="0"/>
              <w:spacing w:line="300" w:lineRule="auto"/>
              <w:jc w:val="center"/>
              <w:rPr>
                <w:rFonts w:ascii="仿宋_GB2312" w:eastAsia="仿宋_GB2312"/>
                <w:sz w:val="24"/>
                <w:szCs w:val="24"/>
              </w:rPr>
            </w:pPr>
          </w:p>
        </w:tc>
      </w:tr>
      <w:tr w14:paraId="68112C4B">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C59289">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2D1F666">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6B189B">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7EC142C">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118687">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394B9C">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737BD7">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65A82B">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34EEDD">
            <w:pPr>
              <w:autoSpaceDE w:val="0"/>
              <w:autoSpaceDN w:val="0"/>
              <w:adjustRightInd w:val="0"/>
              <w:snapToGrid w:val="0"/>
              <w:spacing w:line="300" w:lineRule="auto"/>
              <w:jc w:val="center"/>
              <w:rPr>
                <w:rFonts w:ascii="仿宋_GB2312" w:eastAsia="仿宋_GB2312"/>
                <w:sz w:val="24"/>
                <w:szCs w:val="24"/>
              </w:rPr>
            </w:pPr>
          </w:p>
        </w:tc>
      </w:tr>
      <w:tr w14:paraId="662F168C">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4861BB">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D0A2547">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B0CE24">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25EBFE">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BE04A6">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1E02A3">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376B7F2">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DA83B1A">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5900F5">
            <w:pPr>
              <w:autoSpaceDE w:val="0"/>
              <w:autoSpaceDN w:val="0"/>
              <w:adjustRightInd w:val="0"/>
              <w:snapToGrid w:val="0"/>
              <w:spacing w:line="300" w:lineRule="auto"/>
              <w:jc w:val="center"/>
              <w:rPr>
                <w:rFonts w:ascii="仿宋_GB2312" w:eastAsia="仿宋_GB2312"/>
                <w:sz w:val="24"/>
                <w:szCs w:val="24"/>
              </w:rPr>
            </w:pPr>
          </w:p>
        </w:tc>
      </w:tr>
      <w:tr w14:paraId="73642407">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81DD1B">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4B2D957">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97CF11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E692BA7">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9FEF83">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1D896F">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C8BD0D">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1AA360C">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D8A28FA">
            <w:pPr>
              <w:jc w:val="center"/>
              <w:rPr>
                <w:rFonts w:ascii="宋体" w:hAnsi="宋体" w:cs="宋体"/>
                <w:color w:val="000000"/>
                <w:sz w:val="20"/>
                <w:szCs w:val="20"/>
              </w:rPr>
            </w:pPr>
          </w:p>
        </w:tc>
      </w:tr>
      <w:tr w14:paraId="73961434">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8AC9CD">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E202DA4">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C76EB2">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EFA026">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A89F9CE">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147371">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F765830">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956AB0">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40B5D95">
            <w:pPr>
              <w:autoSpaceDE w:val="0"/>
              <w:autoSpaceDN w:val="0"/>
              <w:adjustRightInd w:val="0"/>
              <w:snapToGrid w:val="0"/>
              <w:spacing w:line="300" w:lineRule="auto"/>
              <w:jc w:val="center"/>
              <w:rPr>
                <w:rFonts w:ascii="仿宋_GB2312" w:eastAsia="仿宋_GB2312"/>
                <w:sz w:val="24"/>
                <w:szCs w:val="24"/>
              </w:rPr>
            </w:pPr>
          </w:p>
        </w:tc>
      </w:tr>
      <w:tr w14:paraId="1C943DDD">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8685240">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3BD05A2">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268637">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0C01C2">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9EAEA0">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22F0EA">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F15660">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92C872">
            <w:pPr>
              <w:jc w:val="center"/>
              <w:rPr>
                <w:rFonts w:ascii="宋体" w:hAnsi="宋体" w:cs="宋体"/>
                <w:color w:val="000000"/>
                <w:sz w:val="20"/>
                <w:szCs w:val="20"/>
              </w:rPr>
            </w:pPr>
          </w:p>
        </w:tc>
      </w:tr>
      <w:tr w14:paraId="29536BFC">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903AE6D">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BF0DA3">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442EF3E">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16EAFC">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A6E94E9">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25825EC">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DD0BFCA">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2879C39">
            <w:pPr>
              <w:jc w:val="center"/>
              <w:rPr>
                <w:rFonts w:ascii="宋体" w:hAnsi="宋体" w:cs="宋体"/>
                <w:color w:val="000000"/>
                <w:sz w:val="20"/>
                <w:szCs w:val="20"/>
              </w:rPr>
            </w:pPr>
          </w:p>
        </w:tc>
      </w:tr>
      <w:tr w14:paraId="469DC0B6">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3EB7D76">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30B36E">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7C833FA">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D1CB467">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0B6E85B">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FDDB0B0">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37F721F">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E18C9B6">
            <w:pPr>
              <w:jc w:val="center"/>
              <w:rPr>
                <w:rFonts w:ascii="宋体" w:hAnsi="宋体" w:cs="宋体"/>
                <w:color w:val="000000"/>
                <w:sz w:val="20"/>
                <w:szCs w:val="20"/>
              </w:rPr>
            </w:pPr>
          </w:p>
        </w:tc>
      </w:tr>
      <w:tr w14:paraId="591A0A43">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B7ABFFF">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E55C8F">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A9F12E7">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070B0E7">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44959B">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09A2E89">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5642F1">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E89902D">
            <w:pPr>
              <w:jc w:val="center"/>
              <w:rPr>
                <w:rFonts w:ascii="宋体" w:hAnsi="宋体" w:cs="宋体"/>
                <w:color w:val="000000"/>
                <w:sz w:val="20"/>
                <w:szCs w:val="20"/>
              </w:rPr>
            </w:pPr>
          </w:p>
        </w:tc>
      </w:tr>
      <w:tr w14:paraId="617EC7DF">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5A3DE68">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940B97">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77AF6DA">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2B57162">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20CDCAD">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8788B9A">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E803FFD">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A3A30A8">
            <w:pPr>
              <w:jc w:val="center"/>
              <w:rPr>
                <w:rFonts w:ascii="宋体" w:hAnsi="宋体" w:cs="宋体"/>
                <w:color w:val="000000"/>
                <w:sz w:val="20"/>
                <w:szCs w:val="20"/>
              </w:rPr>
            </w:pPr>
          </w:p>
        </w:tc>
      </w:tr>
      <w:tr w14:paraId="3D2E30D1">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03F26E">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2C84CD53">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C1E857">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12972FF">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73087E03">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5ACB0C1">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D297D17">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62E3919E">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5866EECC">
            <w:pPr>
              <w:jc w:val="center"/>
              <w:rPr>
                <w:rFonts w:ascii="宋体" w:hAnsi="宋体" w:cs="宋体"/>
                <w:color w:val="000000"/>
                <w:sz w:val="20"/>
                <w:szCs w:val="20"/>
              </w:rPr>
            </w:pPr>
          </w:p>
        </w:tc>
      </w:tr>
      <w:tr w14:paraId="1CC86FE3">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0846F1">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7D070B07">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C5C403">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39ECE90D">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191C0FB3">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E146EDE">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27C9F1E0">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F6B4609">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4B89F33">
            <w:pPr>
              <w:autoSpaceDE w:val="0"/>
              <w:autoSpaceDN w:val="0"/>
              <w:adjustRightInd w:val="0"/>
              <w:snapToGrid w:val="0"/>
              <w:spacing w:line="300" w:lineRule="auto"/>
              <w:jc w:val="center"/>
              <w:rPr>
                <w:rFonts w:ascii="宋体" w:hAnsi="宋体" w:cs="宋体"/>
                <w:color w:val="000000"/>
                <w:sz w:val="20"/>
                <w:szCs w:val="20"/>
              </w:rPr>
            </w:pPr>
          </w:p>
        </w:tc>
      </w:tr>
      <w:tr w14:paraId="1BC85C02">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1A95D8">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A66CE0">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2ADC35">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CBC113">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5290D42D">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1AD6BC7">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38ABE37">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2DDFC68">
            <w:pPr>
              <w:jc w:val="center"/>
              <w:rPr>
                <w:rFonts w:ascii="宋体" w:hAnsi="宋体" w:cs="宋体"/>
                <w:color w:val="000000"/>
                <w:sz w:val="20"/>
                <w:szCs w:val="20"/>
              </w:rPr>
            </w:pPr>
          </w:p>
        </w:tc>
      </w:tr>
      <w:tr w14:paraId="67F2763E">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953A95">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57C99B5">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0D3A85">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E2F7D6">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8A67F5">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9FF6D7">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0ACB2B2">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816C206">
            <w:pPr>
              <w:jc w:val="center"/>
              <w:rPr>
                <w:rFonts w:ascii="宋体" w:hAnsi="宋体" w:cs="宋体"/>
                <w:color w:val="000000"/>
                <w:sz w:val="20"/>
                <w:szCs w:val="20"/>
              </w:rPr>
            </w:pPr>
          </w:p>
        </w:tc>
      </w:tr>
      <w:tr w14:paraId="5F47E659">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25BD535">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CCEDD3">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8C9844">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631114">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D222AE">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751641">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83FBEF">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93FD8BC">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1D5F3130">
            <w:pPr>
              <w:jc w:val="center"/>
              <w:rPr>
                <w:rFonts w:ascii="宋体" w:hAnsi="宋体" w:cs="宋体"/>
                <w:color w:val="000000"/>
                <w:sz w:val="20"/>
                <w:szCs w:val="20"/>
              </w:rPr>
            </w:pPr>
          </w:p>
        </w:tc>
      </w:tr>
      <w:tr w14:paraId="5A46EBFB">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D3DA4D">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0E8E33">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C07307">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6F3E7A">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8579246">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D3DCEC">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0057E0">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0DAC949">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78FD4854">
            <w:pPr>
              <w:autoSpaceDE w:val="0"/>
              <w:autoSpaceDN w:val="0"/>
              <w:adjustRightInd w:val="0"/>
              <w:snapToGrid w:val="0"/>
              <w:spacing w:line="300" w:lineRule="auto"/>
              <w:jc w:val="center"/>
              <w:rPr>
                <w:rFonts w:ascii="宋体" w:hAnsi="宋体" w:cs="宋体"/>
                <w:color w:val="000000"/>
                <w:sz w:val="20"/>
                <w:szCs w:val="20"/>
              </w:rPr>
            </w:pPr>
          </w:p>
        </w:tc>
      </w:tr>
      <w:tr w14:paraId="409A14BF">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1F081D6">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9079ED3">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8A19D4">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462FF19">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AB0AF10">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F25D64">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28B1EEF">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DC45A6">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38B76C1F">
            <w:pPr>
              <w:autoSpaceDE w:val="0"/>
              <w:autoSpaceDN w:val="0"/>
              <w:adjustRightInd w:val="0"/>
              <w:snapToGrid w:val="0"/>
              <w:spacing w:line="300" w:lineRule="auto"/>
              <w:jc w:val="center"/>
              <w:rPr>
                <w:rFonts w:ascii="宋体" w:hAnsi="宋体" w:cs="宋体"/>
                <w:color w:val="000000"/>
                <w:sz w:val="20"/>
                <w:szCs w:val="20"/>
              </w:rPr>
            </w:pPr>
          </w:p>
        </w:tc>
      </w:tr>
      <w:tr w14:paraId="102575EE">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96B494">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AABC41">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EE5B32">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5E6CD7">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5BF57EE">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E514D9">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A5D528">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308E16">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5E224A5">
            <w:pPr>
              <w:autoSpaceDE w:val="0"/>
              <w:autoSpaceDN w:val="0"/>
              <w:adjustRightInd w:val="0"/>
              <w:snapToGrid w:val="0"/>
              <w:spacing w:line="300" w:lineRule="auto"/>
              <w:jc w:val="center"/>
              <w:rPr>
                <w:rFonts w:ascii="宋体" w:hAnsi="宋体" w:cs="宋体"/>
                <w:color w:val="000000"/>
                <w:sz w:val="20"/>
                <w:szCs w:val="20"/>
              </w:rPr>
            </w:pPr>
          </w:p>
        </w:tc>
      </w:tr>
      <w:tr w14:paraId="2FED8D9F">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01E564F">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6B5CD8">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3FAE723">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B40173">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9C9F42C">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821F99">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2E8194">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6D52F19">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C136716">
            <w:pPr>
              <w:jc w:val="center"/>
              <w:rPr>
                <w:rFonts w:ascii="宋体" w:hAnsi="宋体" w:cs="宋体"/>
                <w:color w:val="000000"/>
                <w:sz w:val="20"/>
                <w:szCs w:val="20"/>
              </w:rPr>
            </w:pPr>
          </w:p>
        </w:tc>
      </w:tr>
      <w:tr w14:paraId="1E054B97">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F2BBE83">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14:paraId="73184B47">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3EE6A0B">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3147E3CC">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F2F7211">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4A24EE">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3E0C0D">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20CA6A">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602FBF6">
            <w:pPr>
              <w:jc w:val="center"/>
              <w:rPr>
                <w:rFonts w:ascii="宋体" w:hAnsi="宋体" w:cs="宋体"/>
                <w:color w:val="000000"/>
                <w:sz w:val="20"/>
                <w:szCs w:val="20"/>
              </w:rPr>
            </w:pPr>
          </w:p>
        </w:tc>
      </w:tr>
      <w:tr w14:paraId="2F3C4284">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D48FF0D">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1A0AA3F">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75AE18D">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AC27C3A">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5522106">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700865">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4BB2641">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EEA3836">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9B118E5">
            <w:pPr>
              <w:autoSpaceDE w:val="0"/>
              <w:autoSpaceDN w:val="0"/>
              <w:adjustRightInd w:val="0"/>
              <w:snapToGrid w:val="0"/>
              <w:spacing w:line="300" w:lineRule="auto"/>
              <w:jc w:val="center"/>
              <w:rPr>
                <w:rFonts w:ascii="宋体" w:hAnsi="宋体" w:cs="宋体"/>
                <w:color w:val="000000"/>
                <w:sz w:val="20"/>
                <w:szCs w:val="20"/>
              </w:rPr>
            </w:pPr>
          </w:p>
        </w:tc>
      </w:tr>
      <w:tr w14:paraId="23785208">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06DC1AE">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78E7361D">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0357AAE">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C1E5712">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C5E34D9">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11BEB8">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617C450">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25C6D2">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34BB61D8">
            <w:pPr>
              <w:jc w:val="center"/>
              <w:rPr>
                <w:rFonts w:ascii="宋体" w:hAnsi="宋体" w:cs="宋体"/>
                <w:color w:val="000000"/>
                <w:sz w:val="20"/>
                <w:szCs w:val="20"/>
              </w:rPr>
            </w:pPr>
          </w:p>
        </w:tc>
      </w:tr>
      <w:tr w14:paraId="15A55ECA">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986714D">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9AB953A">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8BD0AC2">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022D6708">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1BDBBB4">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2105E4">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92AE96C">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CC2FF1">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6175935">
            <w:pPr>
              <w:autoSpaceDE w:val="0"/>
              <w:autoSpaceDN w:val="0"/>
              <w:adjustRightInd w:val="0"/>
              <w:snapToGrid w:val="0"/>
              <w:spacing w:line="300" w:lineRule="auto"/>
              <w:jc w:val="center"/>
              <w:rPr>
                <w:rFonts w:ascii="宋体" w:hAnsi="宋体" w:cs="宋体"/>
                <w:color w:val="000000"/>
                <w:sz w:val="20"/>
                <w:szCs w:val="20"/>
              </w:rPr>
            </w:pPr>
          </w:p>
        </w:tc>
      </w:tr>
      <w:tr w14:paraId="60E13863">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530E6E9">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6A694741">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12C38308">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521F3C7C">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C81536F">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32A7148">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C1A3E6">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229880">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075C91C1">
            <w:pPr>
              <w:jc w:val="center"/>
              <w:rPr>
                <w:rFonts w:ascii="宋体" w:hAnsi="宋体" w:cs="宋体"/>
                <w:color w:val="000000"/>
                <w:sz w:val="20"/>
                <w:szCs w:val="20"/>
              </w:rPr>
            </w:pPr>
          </w:p>
        </w:tc>
      </w:tr>
      <w:tr w14:paraId="1311BE15">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BFF01A6">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14:paraId="0882BFAA">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2F35A02C">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63F24434">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3404E4E">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66126EA">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C636F3F">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66433BF">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14:paraId="622DC032">
            <w:pPr>
              <w:autoSpaceDE w:val="0"/>
              <w:autoSpaceDN w:val="0"/>
              <w:adjustRightInd w:val="0"/>
              <w:snapToGrid w:val="0"/>
              <w:spacing w:line="300" w:lineRule="auto"/>
              <w:jc w:val="center"/>
              <w:rPr>
                <w:rFonts w:ascii="宋体" w:hAnsi="宋体" w:cs="宋体"/>
                <w:color w:val="000000"/>
                <w:sz w:val="20"/>
                <w:szCs w:val="20"/>
              </w:rPr>
            </w:pPr>
          </w:p>
        </w:tc>
      </w:tr>
      <w:tr w14:paraId="074ACA56">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F2BD621">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77FCC3A9">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1DE6537">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26520CAD">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5E385D">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496F1F7">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F06DF2">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250CBE">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38CB5255">
            <w:pPr>
              <w:autoSpaceDE w:val="0"/>
              <w:autoSpaceDN w:val="0"/>
              <w:adjustRightInd w:val="0"/>
              <w:snapToGrid w:val="0"/>
              <w:spacing w:line="300" w:lineRule="auto"/>
              <w:jc w:val="center"/>
              <w:rPr>
                <w:rFonts w:ascii="宋体" w:hAnsi="宋体" w:cs="宋体"/>
                <w:color w:val="000000"/>
                <w:sz w:val="20"/>
                <w:szCs w:val="20"/>
              </w:rPr>
            </w:pPr>
          </w:p>
        </w:tc>
      </w:tr>
      <w:tr w14:paraId="37B26112">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D9C0719">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28025D92">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ECA4147">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59055793">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609590A">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F6B1E4">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CCF6B8">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6183EF1">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14:paraId="574176D5">
            <w:pPr>
              <w:jc w:val="center"/>
              <w:rPr>
                <w:rFonts w:ascii="宋体" w:hAnsi="宋体" w:cs="宋体"/>
                <w:color w:val="000000"/>
                <w:sz w:val="20"/>
                <w:szCs w:val="20"/>
              </w:rPr>
            </w:pPr>
          </w:p>
        </w:tc>
      </w:tr>
      <w:tr w14:paraId="28C1F6FD">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D8C182">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2FEFAD2">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43E6E754">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03C6BEA5">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A3AEFF6">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EE344C2">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7402042">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E66F63A">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0EADAD68">
            <w:pPr>
              <w:autoSpaceDE w:val="0"/>
              <w:autoSpaceDN w:val="0"/>
              <w:adjustRightInd w:val="0"/>
              <w:snapToGrid w:val="0"/>
              <w:spacing w:line="300" w:lineRule="auto"/>
              <w:jc w:val="center"/>
              <w:rPr>
                <w:rFonts w:ascii="宋体" w:hAnsi="宋体" w:cs="宋体"/>
                <w:color w:val="000000"/>
                <w:sz w:val="20"/>
                <w:szCs w:val="20"/>
              </w:rPr>
            </w:pPr>
          </w:p>
        </w:tc>
      </w:tr>
      <w:tr w14:paraId="1565AA9A">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B2A94C">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EDC339">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97374A">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0944A2C">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FC4097F">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745A4E">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9CC998">
            <w:pPr>
              <w:jc w:val="center"/>
              <w:rPr>
                <w:rFonts w:ascii="宋体" w:hAnsi="宋体" w:cs="宋体"/>
                <w:color w:val="000000"/>
                <w:sz w:val="20"/>
                <w:szCs w:val="20"/>
              </w:rPr>
            </w:pPr>
          </w:p>
        </w:tc>
      </w:tr>
      <w:tr w14:paraId="7113D81A">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14:paraId="38E7BC5D">
            <w:pPr>
              <w:jc w:val="center"/>
              <w:rPr>
                <w:rFonts w:ascii="宋体" w:hAnsi="宋体" w:cs="宋体"/>
                <w:color w:val="000000"/>
                <w:sz w:val="20"/>
                <w:szCs w:val="20"/>
              </w:rPr>
            </w:pPr>
          </w:p>
        </w:tc>
      </w:tr>
    </w:tbl>
    <w:p w14:paraId="672E58C9">
      <w:pPr>
        <w:sectPr>
          <w:pgSz w:w="16838" w:h="11906" w:orient="landscape"/>
          <w:pgMar w:top="1800" w:right="1440" w:bottom="1800" w:left="1440" w:header="851" w:footer="992" w:gutter="0"/>
          <w:pgNumType w:fmt="decimal"/>
          <w:cols w:space="425" w:num="1"/>
          <w:docGrid w:type="lines" w:linePitch="312" w:charSpace="0"/>
        </w:sectPr>
      </w:pPr>
    </w:p>
    <w:p w14:paraId="025FC580">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14:paraId="7563404D">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14:paraId="21B87A9C">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246272BB">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68300E45">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5CEC144">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6398A61">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6EB1CCA6">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335337D7">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591F404">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7E03E0D6">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6D75744C">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5527F2CD">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ED156CC">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3E0D779">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0799D0F">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51308D2">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6E74F095">
            <w:pPr>
              <w:widowControl/>
              <w:jc w:val="center"/>
              <w:textAlignment w:val="center"/>
              <w:rPr>
                <w:rFonts w:ascii="宋体" w:hAnsi="宋体" w:cs="宋体"/>
                <w:b/>
                <w:color w:val="000000"/>
                <w:kern w:val="0"/>
                <w:sz w:val="20"/>
                <w:szCs w:val="20"/>
                <w:lang w:bidi="ar"/>
              </w:rPr>
            </w:pPr>
          </w:p>
        </w:tc>
      </w:tr>
      <w:tr w14:paraId="47982FA5">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14:paraId="0D423D75">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3D1F0CF2">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528B7A8">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3211F0">
            <w:pPr>
              <w:jc w:val="center"/>
              <w:rPr>
                <w:rFonts w:ascii="宋体" w:hAnsi="宋体" w:cs="宋体"/>
                <w:color w:val="000000"/>
                <w:sz w:val="20"/>
                <w:szCs w:val="20"/>
              </w:rPr>
            </w:pPr>
          </w:p>
        </w:tc>
      </w:tr>
      <w:tr w14:paraId="1789E854">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474C61">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14:paraId="6132A8FA">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478FA010">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614211EA">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1F4A4633">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69343E4">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A49618B">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042199E7">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7F21101A">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14:paraId="5C3090F0">
            <w:pPr>
              <w:jc w:val="center"/>
              <w:rPr>
                <w:rFonts w:ascii="宋体" w:hAnsi="宋体" w:cs="宋体"/>
                <w:color w:val="000000"/>
                <w:sz w:val="20"/>
                <w:szCs w:val="20"/>
              </w:rPr>
            </w:pPr>
          </w:p>
        </w:tc>
      </w:tr>
      <w:tr w14:paraId="16FDC260">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C0DF584">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F8654D">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D35C02">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75D6DD">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2E03468">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E2F187">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647574">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D92734">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A752547">
            <w:pPr>
              <w:jc w:val="center"/>
              <w:rPr>
                <w:rFonts w:ascii="宋体" w:hAnsi="宋体" w:cs="宋体"/>
                <w:color w:val="000000"/>
                <w:sz w:val="20"/>
                <w:szCs w:val="20"/>
              </w:rPr>
            </w:pPr>
          </w:p>
        </w:tc>
      </w:tr>
      <w:tr w14:paraId="3A7D9DB6">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2701347C">
            <w:pPr>
              <w:jc w:val="center"/>
              <w:rPr>
                <w:rFonts w:ascii="宋体" w:hAnsi="宋体" w:cs="宋体"/>
                <w:color w:val="000000"/>
                <w:sz w:val="20"/>
                <w:szCs w:val="20"/>
              </w:rPr>
            </w:pPr>
          </w:p>
        </w:tc>
      </w:tr>
    </w:tbl>
    <w:p w14:paraId="6E00B991">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14:paraId="4F16BF4C">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14:paraId="10C49B4F">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14:paraId="2DBC3423">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14:paraId="368AD206">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14:paraId="010DF6E5">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458261E9">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23B6E1BC">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16B389C4">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781FAF9F">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14:paraId="5F3287CB">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14:paraId="0A0DD066">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14:paraId="014302B5">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14:paraId="16975FE3">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4314670">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D8AB6AE">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D6EC590">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0E4B1E4E">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2DA5053B">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123EF851">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14:paraId="33CE86A5">
            <w:pPr>
              <w:widowControl/>
              <w:jc w:val="center"/>
              <w:textAlignment w:val="center"/>
              <w:rPr>
                <w:rFonts w:ascii="宋体" w:hAnsi="宋体" w:cs="宋体"/>
                <w:b/>
                <w:color w:val="000000"/>
                <w:kern w:val="0"/>
                <w:sz w:val="20"/>
                <w:szCs w:val="20"/>
                <w:lang w:bidi="ar"/>
              </w:rPr>
            </w:pPr>
          </w:p>
        </w:tc>
      </w:tr>
      <w:tr w14:paraId="2219152A">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14:paraId="1F4819B3">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14:paraId="6DAC3D9C">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5796B20A">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14:paraId="4DE019CF">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14:paraId="4EE092D8">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CABFB1F">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7ED5B13">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0BE719">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9A23D0C">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7E3D156">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58DA29">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50FB3EB">
            <w:pPr>
              <w:jc w:val="center"/>
              <w:rPr>
                <w:rFonts w:ascii="宋体" w:hAnsi="宋体" w:cs="宋体"/>
                <w:color w:val="000000"/>
                <w:sz w:val="20"/>
                <w:szCs w:val="20"/>
              </w:rPr>
            </w:pPr>
          </w:p>
        </w:tc>
      </w:tr>
      <w:tr w14:paraId="0EF137C2">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B8E01F7">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2CF4E4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E46FCFD">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F3BAE3D">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FCCB6ED">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FB0253A">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6EE8C72">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96BB6D2">
            <w:pPr>
              <w:jc w:val="center"/>
              <w:rPr>
                <w:rFonts w:ascii="宋体" w:hAnsi="宋体" w:cs="宋体"/>
                <w:color w:val="000000"/>
                <w:sz w:val="20"/>
                <w:szCs w:val="20"/>
              </w:rPr>
            </w:pPr>
          </w:p>
        </w:tc>
      </w:tr>
      <w:tr w14:paraId="1E2D0FD5">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DDB7D6D">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38283B2">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2DEAB9D">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6FAA667D">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38E58A4">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B95C38F">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3DDF0732">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BFA714A">
            <w:pPr>
              <w:widowControl/>
              <w:jc w:val="center"/>
              <w:textAlignment w:val="center"/>
              <w:rPr>
                <w:rFonts w:ascii="宋体" w:hAnsi="宋体" w:cs="宋体"/>
                <w:color w:val="000000"/>
                <w:sz w:val="20"/>
                <w:szCs w:val="20"/>
              </w:rPr>
            </w:pPr>
          </w:p>
        </w:tc>
      </w:tr>
      <w:tr w14:paraId="0182AFD4">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514426C">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C12254">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E40CAD">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CAC285">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E084800">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3B137B4">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2E19611">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065BA0">
            <w:pPr>
              <w:widowControl/>
              <w:jc w:val="center"/>
              <w:textAlignment w:val="center"/>
              <w:rPr>
                <w:rFonts w:ascii="宋体" w:hAnsi="宋体" w:cs="宋体"/>
                <w:color w:val="000000"/>
                <w:sz w:val="20"/>
                <w:szCs w:val="20"/>
              </w:rPr>
            </w:pPr>
          </w:p>
        </w:tc>
      </w:tr>
      <w:tr w14:paraId="011238AE">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8BE1228">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8F74A72">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98BED80">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9C30F71">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F328178">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B852E41">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40BF8D3">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33FA63E">
            <w:pPr>
              <w:jc w:val="center"/>
              <w:rPr>
                <w:rFonts w:ascii="宋体" w:hAnsi="宋体" w:cs="宋体"/>
                <w:color w:val="000000"/>
                <w:sz w:val="20"/>
                <w:szCs w:val="20"/>
              </w:rPr>
            </w:pPr>
          </w:p>
        </w:tc>
      </w:tr>
      <w:tr w14:paraId="2C6F8E2D">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0B0047B">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CD0B3A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15BCD98">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096621AF">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96B451E">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D99B4A3">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1DF9419">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B91A3D2">
            <w:pPr>
              <w:widowControl/>
              <w:jc w:val="center"/>
              <w:textAlignment w:val="center"/>
              <w:rPr>
                <w:rFonts w:ascii="宋体" w:hAnsi="宋体" w:cs="宋体"/>
                <w:color w:val="000000"/>
                <w:sz w:val="20"/>
                <w:szCs w:val="20"/>
              </w:rPr>
            </w:pPr>
          </w:p>
        </w:tc>
      </w:tr>
      <w:tr w14:paraId="3284DE83">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CBCA0FE">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7B53E79">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524B73B">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D6226D2">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7A0C57">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FEDAC7E">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D5A1A3E">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89EE4AB">
            <w:pPr>
              <w:widowControl/>
              <w:jc w:val="center"/>
              <w:textAlignment w:val="center"/>
              <w:rPr>
                <w:rFonts w:ascii="宋体" w:hAnsi="宋体" w:cs="宋体"/>
                <w:color w:val="000000"/>
                <w:sz w:val="20"/>
                <w:szCs w:val="20"/>
              </w:rPr>
            </w:pPr>
          </w:p>
        </w:tc>
      </w:tr>
      <w:tr w14:paraId="70FDA7F1">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69D60CD">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ACB156D">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8A0888D">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C153621">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1FEE13F">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E001279">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797DDA2">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74B1AB0">
            <w:pPr>
              <w:jc w:val="center"/>
              <w:rPr>
                <w:rFonts w:ascii="宋体" w:hAnsi="宋体" w:cs="宋体"/>
                <w:color w:val="000000"/>
                <w:sz w:val="20"/>
                <w:szCs w:val="20"/>
              </w:rPr>
            </w:pPr>
          </w:p>
        </w:tc>
      </w:tr>
      <w:tr w14:paraId="2F4847BE">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2975D68">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B34399B">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3A4A4E4">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69EDE977">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02D048F">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95A0CAC">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159401C">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6E1CD68E">
            <w:pPr>
              <w:widowControl/>
              <w:jc w:val="center"/>
              <w:textAlignment w:val="center"/>
              <w:rPr>
                <w:rFonts w:ascii="宋体" w:hAnsi="宋体" w:cs="宋体"/>
                <w:color w:val="000000"/>
                <w:sz w:val="20"/>
                <w:szCs w:val="20"/>
              </w:rPr>
            </w:pPr>
          </w:p>
        </w:tc>
      </w:tr>
      <w:tr w14:paraId="426903EE">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5A5ABA">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39BE3EC">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CA0797F">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8160C16">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6960EFE">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F8F019A">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754EFB">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5DFCE3">
            <w:pPr>
              <w:widowControl/>
              <w:jc w:val="center"/>
              <w:textAlignment w:val="center"/>
              <w:rPr>
                <w:rFonts w:ascii="宋体" w:hAnsi="宋体" w:cs="宋体"/>
                <w:color w:val="000000"/>
                <w:sz w:val="20"/>
                <w:szCs w:val="20"/>
              </w:rPr>
            </w:pPr>
          </w:p>
        </w:tc>
      </w:tr>
      <w:tr w14:paraId="70DAE09F">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F915DF0">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F47B3D5">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0DB9514">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D2EFB5B">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46AF83C6">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A9DA253">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19B6210A">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54FEAA3B">
            <w:pPr>
              <w:jc w:val="center"/>
              <w:rPr>
                <w:rFonts w:ascii="宋体" w:hAnsi="宋体" w:cs="宋体"/>
                <w:color w:val="000000"/>
                <w:sz w:val="20"/>
                <w:szCs w:val="20"/>
              </w:rPr>
            </w:pPr>
          </w:p>
        </w:tc>
      </w:tr>
      <w:tr w14:paraId="7248C55C">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9614283">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48F7575">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31BF803">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1BB62B86">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7B19BA8D">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19432E2">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B5F9087">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E95790D">
            <w:pPr>
              <w:widowControl/>
              <w:jc w:val="center"/>
              <w:textAlignment w:val="center"/>
              <w:rPr>
                <w:rFonts w:ascii="宋体" w:hAnsi="宋体" w:cs="宋体"/>
                <w:color w:val="000000"/>
                <w:sz w:val="20"/>
                <w:szCs w:val="20"/>
              </w:rPr>
            </w:pPr>
          </w:p>
        </w:tc>
      </w:tr>
      <w:tr w14:paraId="1BA7A0FC">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1832104">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0EF359F">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71FD2C1">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4BE464C">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295B135">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BB1A0BB">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68FE0A">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2E3611F">
            <w:pPr>
              <w:widowControl/>
              <w:jc w:val="center"/>
              <w:textAlignment w:val="center"/>
              <w:rPr>
                <w:rFonts w:ascii="宋体" w:hAnsi="宋体" w:cs="宋体"/>
                <w:color w:val="000000"/>
                <w:sz w:val="20"/>
                <w:szCs w:val="20"/>
              </w:rPr>
            </w:pPr>
          </w:p>
        </w:tc>
      </w:tr>
      <w:tr w14:paraId="75EB17E9">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610D78AB">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2AF20004">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2212B672">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34F2899">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B09746F">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326FDEAA">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04D85EEF">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14:paraId="7564726F">
            <w:pPr>
              <w:jc w:val="center"/>
              <w:rPr>
                <w:rFonts w:ascii="宋体" w:hAnsi="宋体" w:cs="宋体"/>
                <w:color w:val="000000"/>
                <w:sz w:val="20"/>
                <w:szCs w:val="20"/>
              </w:rPr>
            </w:pPr>
          </w:p>
        </w:tc>
      </w:tr>
      <w:tr w14:paraId="0546D9EB">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20043C19">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28F6322">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9FD2B11">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14:paraId="14107449">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07872369">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14B88F50">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5FEFE508">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14:paraId="44BE3A4B">
            <w:pPr>
              <w:widowControl/>
              <w:jc w:val="center"/>
              <w:textAlignment w:val="center"/>
              <w:rPr>
                <w:rFonts w:ascii="宋体" w:hAnsi="宋体" w:cs="宋体"/>
                <w:color w:val="000000"/>
                <w:sz w:val="20"/>
                <w:szCs w:val="20"/>
              </w:rPr>
            </w:pPr>
          </w:p>
        </w:tc>
      </w:tr>
      <w:tr w14:paraId="05708565">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08902438">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BE33E30">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B3D3513">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79D728C">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BBB0995">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DAEBCD0">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B1F7CE3">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6AE9F508">
            <w:pPr>
              <w:widowControl/>
              <w:jc w:val="center"/>
              <w:textAlignment w:val="center"/>
              <w:rPr>
                <w:rFonts w:ascii="宋体" w:hAnsi="宋体" w:cs="宋体"/>
                <w:color w:val="000000"/>
                <w:sz w:val="20"/>
                <w:szCs w:val="20"/>
              </w:rPr>
            </w:pPr>
          </w:p>
        </w:tc>
      </w:tr>
      <w:tr w14:paraId="47F31CA1">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16C4C4A">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49383B11">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58FE8098">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3FD978B9">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B089637">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1E0D6CBB">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14:paraId="70A732AB">
            <w:pPr>
              <w:jc w:val="center"/>
              <w:rPr>
                <w:rFonts w:ascii="宋体" w:hAnsi="宋体" w:cs="宋体"/>
                <w:color w:val="000000"/>
                <w:sz w:val="20"/>
                <w:szCs w:val="20"/>
              </w:rPr>
            </w:pPr>
          </w:p>
        </w:tc>
      </w:tr>
      <w:tr w14:paraId="68794495">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14:paraId="11F6D8FF">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14:paraId="7ACA2528">
      <w:pPr>
        <w:sectPr>
          <w:pgSz w:w="16838" w:h="11906" w:orient="landscape"/>
          <w:pgMar w:top="1800" w:right="1440" w:bottom="1800" w:left="1440" w:header="851" w:footer="992" w:gutter="0"/>
          <w:pgNumType w:fmt="decimal"/>
          <w:cols w:space="425" w:num="1"/>
          <w:docGrid w:type="lines" w:linePitch="312" w:charSpace="0"/>
        </w:sectPr>
      </w:pPr>
    </w:p>
    <w:p w14:paraId="690D844E">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25716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14:paraId="21D7AE56"/>
          <w:p w14:paraId="7CE88348"/>
          <w:p w14:paraId="14C89DFE"/>
          <w:p w14:paraId="3882726A">
            <w:pPr>
              <w:wordWrap w:val="0"/>
              <w:jc w:val="right"/>
              <w:rPr>
                <w:b/>
                <w:bCs/>
              </w:rPr>
            </w:pPr>
            <w:r>
              <w:rPr>
                <w:rFonts w:hint="eastAsia"/>
                <w:b/>
                <w:bCs/>
              </w:rPr>
              <w:t xml:space="preserve">负责人签字:             </w:t>
            </w:r>
          </w:p>
          <w:p w14:paraId="6CA4882D">
            <w:pPr>
              <w:wordWrap w:val="0"/>
              <w:jc w:val="right"/>
              <w:rPr>
                <w:b/>
                <w:bCs/>
              </w:rPr>
            </w:pPr>
            <w:r>
              <w:rPr>
                <w:rFonts w:hint="eastAsia"/>
                <w:b/>
                <w:bCs/>
              </w:rPr>
              <w:t xml:space="preserve">         单位公章:              </w:t>
            </w:r>
          </w:p>
          <w:p w14:paraId="11D3AA2C">
            <w:pPr>
              <w:wordWrap w:val="0"/>
              <w:jc w:val="right"/>
              <w:rPr>
                <w:b/>
                <w:bCs/>
              </w:rPr>
            </w:pPr>
            <w:r>
              <w:rPr>
                <w:rFonts w:hint="eastAsia"/>
                <w:b/>
                <w:bCs/>
              </w:rPr>
              <w:t xml:space="preserve">  年   月    日        </w:t>
            </w:r>
          </w:p>
          <w:p w14:paraId="2F02FD3D"/>
        </w:tc>
      </w:tr>
      <w:tr w14:paraId="22311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50BC641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14:paraId="3CC7258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14:paraId="602BD87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14:paraId="38FD947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14:paraId="6CBDDB4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14:paraId="4623A93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14:paraId="37143AD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14:paraId="7A37D6E4">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14:paraId="30AA7FBD">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34733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14:paraId="1F939034">
            <w:pPr>
              <w:adjustRightInd w:val="0"/>
              <w:spacing w:line="360" w:lineRule="auto"/>
            </w:pPr>
          </w:p>
          <w:p w14:paraId="00F4E22C"/>
          <w:p w14:paraId="7A07682A"/>
          <w:p w14:paraId="64D0A2D6">
            <w:pPr>
              <w:adjustRightInd w:val="0"/>
              <w:spacing w:line="360" w:lineRule="auto"/>
            </w:pPr>
          </w:p>
          <w:p w14:paraId="27134F3E"/>
          <w:p w14:paraId="49604B73"/>
          <w:p w14:paraId="5D3B8563"/>
          <w:p w14:paraId="2AB36BAC">
            <w:pPr>
              <w:adjustRightInd w:val="0"/>
              <w:spacing w:line="360" w:lineRule="auto"/>
            </w:pPr>
          </w:p>
          <w:p w14:paraId="0759EB59"/>
          <w:p w14:paraId="3F1F8CCA"/>
          <w:p w14:paraId="7E815CA7"/>
          <w:p w14:paraId="3EFB82D6">
            <w:pPr>
              <w:wordWrap w:val="0"/>
              <w:jc w:val="right"/>
              <w:rPr>
                <w:b/>
                <w:bCs/>
              </w:rPr>
            </w:pPr>
            <w:r>
              <w:rPr>
                <w:rFonts w:hint="eastAsia"/>
                <w:b/>
                <w:bCs/>
              </w:rPr>
              <w:t xml:space="preserve">负责人签字:             </w:t>
            </w:r>
          </w:p>
          <w:p w14:paraId="568D21AB">
            <w:pPr>
              <w:wordWrap w:val="0"/>
              <w:jc w:val="right"/>
              <w:rPr>
                <w:b/>
                <w:bCs/>
              </w:rPr>
            </w:pPr>
            <w:r>
              <w:rPr>
                <w:rFonts w:hint="eastAsia"/>
                <w:b/>
                <w:bCs/>
              </w:rPr>
              <w:t xml:space="preserve">               </w:t>
            </w:r>
          </w:p>
          <w:p w14:paraId="27EB9DA2">
            <w:pPr>
              <w:wordWrap w:val="0"/>
              <w:jc w:val="right"/>
              <w:rPr>
                <w:b/>
                <w:bCs/>
              </w:rPr>
            </w:pPr>
            <w:r>
              <w:rPr>
                <w:rFonts w:hint="eastAsia"/>
                <w:b/>
                <w:bCs/>
              </w:rPr>
              <w:t xml:space="preserve"> 单位公章:               </w:t>
            </w:r>
          </w:p>
          <w:p w14:paraId="73E1463B">
            <w:pPr>
              <w:wordWrap w:val="0"/>
              <w:jc w:val="right"/>
              <w:rPr>
                <w:b/>
                <w:bCs/>
              </w:rPr>
            </w:pPr>
            <w:r>
              <w:rPr>
                <w:rFonts w:hint="eastAsia"/>
                <w:b/>
                <w:bCs/>
              </w:rPr>
              <w:t xml:space="preserve">               </w:t>
            </w:r>
          </w:p>
          <w:p w14:paraId="7D7CC8C8">
            <w:pPr>
              <w:wordWrap w:val="0"/>
              <w:jc w:val="right"/>
              <w:rPr>
                <w:b/>
                <w:bCs/>
              </w:rPr>
            </w:pPr>
            <w:r>
              <w:rPr>
                <w:rFonts w:hint="eastAsia"/>
                <w:b/>
                <w:bCs/>
              </w:rPr>
              <w:t xml:space="preserve">          年   月    日         </w:t>
            </w:r>
          </w:p>
          <w:p w14:paraId="1CE84564"/>
        </w:tc>
      </w:tr>
    </w:tbl>
    <w:p w14:paraId="772F6325">
      <w:pPr>
        <w:adjustRightInd w:val="0"/>
        <w:spacing w:line="360" w:lineRule="auto"/>
        <w:ind w:firstLine="560" w:firstLineChars="200"/>
        <w:rPr>
          <w:rFonts w:ascii="黑体" w:hAnsi="黑体" w:eastAsia="黑体" w:cs="黑体"/>
          <w:bCs/>
          <w:kern w:val="0"/>
          <w:sz w:val="28"/>
          <w:szCs w:val="28"/>
        </w:rPr>
      </w:pPr>
    </w:p>
    <w:p w14:paraId="0C45E445">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14:paraId="4FD57562">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14:paraId="1CCA73B5">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39AD7AC5">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25DCD7C6">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4421B611">
      <w:pPr>
        <w:pStyle w:val="4"/>
        <w:bidi w:val="0"/>
        <w:rPr>
          <w:rFonts w:hint="eastAsia"/>
          <w:lang w:val="en-US" w:eastAsia="zh-CN"/>
        </w:rPr>
      </w:pPr>
      <w:r>
        <w:rPr>
          <w:rFonts w:hint="eastAsia"/>
          <w:lang w:val="en-US" w:eastAsia="zh-CN"/>
        </w:rPr>
        <w:t>广东省农业监测和检测项目</w:t>
      </w:r>
    </w:p>
    <w:p w14:paraId="1C6BB65C">
      <w:pPr>
        <w:pStyle w:val="4"/>
        <w:bidi w:val="0"/>
        <w:rPr>
          <w:rFonts w:hint="eastAsia"/>
          <w:lang w:val="en-US" w:eastAsia="zh-CN"/>
        </w:rPr>
      </w:pPr>
    </w:p>
    <w:p w14:paraId="0D8724D2">
      <w:pPr>
        <w:pStyle w:val="4"/>
        <w:bidi w:val="0"/>
        <w:rPr>
          <w:rFonts w:hint="eastAsia"/>
          <w:lang w:val="en-US" w:eastAsia="zh-CN"/>
        </w:rPr>
      </w:pPr>
      <w:r>
        <w:rPr>
          <w:rFonts w:hint="eastAsia"/>
          <w:lang w:val="en-US" w:eastAsia="zh-CN"/>
        </w:rPr>
        <w:t>申报书模板</w:t>
      </w:r>
    </w:p>
    <w:p w14:paraId="0CC385DA">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35871CCB">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CA251D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1B43B17">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DF61B0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AB71DAC">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20D675C0">
        <w:tblPrEx>
          <w:tblCellMar>
            <w:top w:w="0" w:type="dxa"/>
            <w:left w:w="108" w:type="dxa"/>
            <w:bottom w:w="0" w:type="dxa"/>
            <w:right w:w="108" w:type="dxa"/>
          </w:tblCellMar>
        </w:tblPrEx>
        <w:tc>
          <w:tcPr>
            <w:tcW w:w="2632" w:type="dxa"/>
            <w:vAlign w:val="center"/>
          </w:tcPr>
          <w:p w14:paraId="3CED85BA">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2DCA1259">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12FF51B6">
        <w:tblPrEx>
          <w:tblCellMar>
            <w:top w:w="0" w:type="dxa"/>
            <w:left w:w="108" w:type="dxa"/>
            <w:bottom w:w="0" w:type="dxa"/>
            <w:right w:w="108" w:type="dxa"/>
          </w:tblCellMar>
        </w:tblPrEx>
        <w:tc>
          <w:tcPr>
            <w:tcW w:w="2632" w:type="dxa"/>
            <w:vAlign w:val="center"/>
          </w:tcPr>
          <w:p w14:paraId="0133CD74">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0366122C">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3FF993FF">
        <w:tblPrEx>
          <w:tblCellMar>
            <w:top w:w="0" w:type="dxa"/>
            <w:left w:w="108" w:type="dxa"/>
            <w:bottom w:w="0" w:type="dxa"/>
            <w:right w:w="108" w:type="dxa"/>
          </w:tblCellMar>
        </w:tblPrEx>
        <w:tc>
          <w:tcPr>
            <w:tcW w:w="2632" w:type="dxa"/>
            <w:vAlign w:val="center"/>
          </w:tcPr>
          <w:p w14:paraId="7260DA2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6CBC3720">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163FD11A">
        <w:tblPrEx>
          <w:tblCellMar>
            <w:top w:w="0" w:type="dxa"/>
            <w:left w:w="108" w:type="dxa"/>
            <w:bottom w:w="0" w:type="dxa"/>
            <w:right w:w="108" w:type="dxa"/>
          </w:tblCellMar>
        </w:tblPrEx>
        <w:tc>
          <w:tcPr>
            <w:tcW w:w="2632" w:type="dxa"/>
            <w:vAlign w:val="center"/>
          </w:tcPr>
          <w:p w14:paraId="3A872838">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1EA10CFC">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6FADFBB8">
        <w:tblPrEx>
          <w:tblCellMar>
            <w:top w:w="0" w:type="dxa"/>
            <w:left w:w="108" w:type="dxa"/>
            <w:bottom w:w="0" w:type="dxa"/>
            <w:right w:w="108" w:type="dxa"/>
          </w:tblCellMar>
        </w:tblPrEx>
        <w:tc>
          <w:tcPr>
            <w:tcW w:w="2632" w:type="dxa"/>
            <w:vAlign w:val="center"/>
          </w:tcPr>
          <w:p w14:paraId="732227A1">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303E99CD">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2E6508C1">
        <w:tblPrEx>
          <w:tblCellMar>
            <w:top w:w="0" w:type="dxa"/>
            <w:left w:w="108" w:type="dxa"/>
            <w:bottom w:w="0" w:type="dxa"/>
            <w:right w:w="108" w:type="dxa"/>
          </w:tblCellMar>
        </w:tblPrEx>
        <w:tc>
          <w:tcPr>
            <w:tcW w:w="2632" w:type="dxa"/>
            <w:vAlign w:val="center"/>
          </w:tcPr>
          <w:p w14:paraId="6AAB1867">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6F61D95D">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2FA261C0">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985ABE4">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4DD1E84">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6A1998D1">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0CB52B66">
      <w:pPr>
        <w:pStyle w:val="5"/>
        <w:keepNext w:val="0"/>
        <w:keepLines w:val="0"/>
        <w:pageBreakBefore w:val="0"/>
        <w:kinsoku/>
        <w:wordWrap/>
        <w:topLinePunct w:val="0"/>
        <w:bidi w:val="0"/>
        <w:adjustRightInd w:val="0"/>
        <w:snapToGrid w:val="0"/>
        <w:spacing w:line="420" w:lineRule="exact"/>
        <w:rPr>
          <w:color w:val="auto"/>
        </w:rPr>
      </w:pPr>
    </w:p>
    <w:p w14:paraId="4FC08062">
      <w:pPr>
        <w:rPr>
          <w:color w:val="auto"/>
        </w:rPr>
      </w:pPr>
    </w:p>
    <w:p w14:paraId="5CE0770D"/>
    <w:p w14:paraId="49883C16">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7ED5B039">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246DE108">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NumType w:fmt="decimal" w:start="339"/>
          <w:cols w:space="0" w:num="1"/>
          <w:rtlGutter w:val="0"/>
          <w:docGrid w:type="lines" w:linePitch="595" w:charSpace="0"/>
        </w:sectPr>
      </w:pPr>
    </w:p>
    <w:p w14:paraId="41CDD235">
      <w:pPr>
        <w:snapToGrid w:val="0"/>
        <w:spacing w:line="288" w:lineRule="auto"/>
        <w:ind w:firstLine="536"/>
        <w:rPr>
          <w:rFonts w:ascii="Times New Roman" w:hAnsi="Times New Roman"/>
          <w:sz w:val="28"/>
          <w:szCs w:val="28"/>
        </w:rPr>
      </w:pPr>
    </w:p>
    <w:p w14:paraId="57608B69">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14:paraId="6DDA4B8A">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14:paraId="3ADF9397">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14:paraId="3CE1F12B">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14:paraId="2674346E">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14:paraId="7FB57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14:paraId="43777D5F">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14:paraId="3CDC1C01">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14:paraId="273EF784">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14:paraId="78326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349D45DF">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14:paraId="28641AC5">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14:paraId="4B57C48B">
            <w:pPr>
              <w:autoSpaceDE w:val="0"/>
              <w:autoSpaceDN w:val="0"/>
              <w:adjustRightInd w:val="0"/>
              <w:snapToGrid w:val="0"/>
              <w:spacing w:line="276" w:lineRule="auto"/>
              <w:rPr>
                <w:rFonts w:ascii="Times New Roman" w:hAnsi="Times New Roman"/>
                <w:sz w:val="20"/>
              </w:rPr>
            </w:pPr>
          </w:p>
        </w:tc>
      </w:tr>
      <w:tr w14:paraId="031B4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BC67689">
            <w:pPr>
              <w:autoSpaceDE w:val="0"/>
              <w:autoSpaceDN w:val="0"/>
              <w:adjustRightInd w:val="0"/>
              <w:snapToGrid w:val="0"/>
              <w:spacing w:line="276" w:lineRule="auto"/>
              <w:rPr>
                <w:rFonts w:ascii="Times New Roman" w:hAnsi="Times New Roman"/>
                <w:b/>
                <w:bCs/>
                <w:sz w:val="20"/>
              </w:rPr>
            </w:pPr>
          </w:p>
        </w:tc>
        <w:tc>
          <w:tcPr>
            <w:tcW w:w="2129" w:type="dxa"/>
            <w:vAlign w:val="center"/>
          </w:tcPr>
          <w:p w14:paraId="1E136A33">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14:paraId="3A1224A6">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14:paraId="4840D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DB9FAAF">
            <w:pPr>
              <w:autoSpaceDE w:val="0"/>
              <w:autoSpaceDN w:val="0"/>
              <w:adjustRightInd w:val="0"/>
              <w:snapToGrid w:val="0"/>
              <w:spacing w:line="276" w:lineRule="auto"/>
              <w:rPr>
                <w:rFonts w:ascii="Times New Roman" w:hAnsi="Times New Roman"/>
                <w:b/>
                <w:bCs/>
                <w:sz w:val="20"/>
              </w:rPr>
            </w:pPr>
          </w:p>
        </w:tc>
        <w:tc>
          <w:tcPr>
            <w:tcW w:w="2129" w:type="dxa"/>
            <w:vAlign w:val="center"/>
          </w:tcPr>
          <w:p w14:paraId="120314A5">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14:paraId="004C5D07">
            <w:pPr>
              <w:autoSpaceDE w:val="0"/>
              <w:autoSpaceDN w:val="0"/>
              <w:adjustRightInd w:val="0"/>
              <w:snapToGrid w:val="0"/>
              <w:spacing w:line="276" w:lineRule="auto"/>
              <w:rPr>
                <w:rFonts w:ascii="Times New Roman" w:hAnsi="Times New Roman"/>
                <w:sz w:val="20"/>
              </w:rPr>
            </w:pPr>
          </w:p>
        </w:tc>
        <w:tc>
          <w:tcPr>
            <w:tcW w:w="1134" w:type="dxa"/>
            <w:gridSpan w:val="3"/>
            <w:vAlign w:val="center"/>
          </w:tcPr>
          <w:p w14:paraId="11927B35">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14:paraId="195C19B4">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14:paraId="55AD7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2FED790">
            <w:pPr>
              <w:autoSpaceDE w:val="0"/>
              <w:autoSpaceDN w:val="0"/>
              <w:adjustRightInd w:val="0"/>
              <w:snapToGrid w:val="0"/>
              <w:spacing w:line="276" w:lineRule="auto"/>
              <w:rPr>
                <w:rFonts w:ascii="Times New Roman" w:hAnsi="Times New Roman"/>
                <w:b/>
                <w:bCs/>
                <w:sz w:val="20"/>
              </w:rPr>
            </w:pPr>
          </w:p>
        </w:tc>
        <w:tc>
          <w:tcPr>
            <w:tcW w:w="2129" w:type="dxa"/>
            <w:vAlign w:val="center"/>
          </w:tcPr>
          <w:p w14:paraId="60E39328">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14:paraId="6126EB6E">
            <w:pPr>
              <w:autoSpaceDE w:val="0"/>
              <w:autoSpaceDN w:val="0"/>
              <w:adjustRightInd w:val="0"/>
              <w:snapToGrid w:val="0"/>
              <w:spacing w:line="276" w:lineRule="auto"/>
              <w:rPr>
                <w:rFonts w:ascii="Times New Roman" w:hAnsi="Times New Roman"/>
                <w:sz w:val="20"/>
              </w:rPr>
            </w:pPr>
          </w:p>
        </w:tc>
      </w:tr>
      <w:tr w14:paraId="67639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60C4F3D">
            <w:pPr>
              <w:autoSpaceDE w:val="0"/>
              <w:autoSpaceDN w:val="0"/>
              <w:adjustRightInd w:val="0"/>
              <w:snapToGrid w:val="0"/>
              <w:spacing w:line="276" w:lineRule="auto"/>
              <w:rPr>
                <w:rFonts w:ascii="Times New Roman" w:hAnsi="Times New Roman"/>
                <w:b/>
                <w:bCs/>
                <w:sz w:val="20"/>
              </w:rPr>
            </w:pPr>
          </w:p>
        </w:tc>
        <w:tc>
          <w:tcPr>
            <w:tcW w:w="2129" w:type="dxa"/>
            <w:vAlign w:val="center"/>
          </w:tcPr>
          <w:p w14:paraId="2D2CD424">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14:paraId="417CE2D4">
            <w:pPr>
              <w:autoSpaceDE w:val="0"/>
              <w:autoSpaceDN w:val="0"/>
              <w:adjustRightInd w:val="0"/>
              <w:snapToGrid w:val="0"/>
              <w:spacing w:line="276" w:lineRule="auto"/>
              <w:rPr>
                <w:rFonts w:ascii="Times New Roman" w:hAnsi="Times New Roman"/>
                <w:sz w:val="20"/>
              </w:rPr>
            </w:pPr>
          </w:p>
        </w:tc>
      </w:tr>
      <w:tr w14:paraId="6BE6B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99780B6">
            <w:pPr>
              <w:autoSpaceDE w:val="0"/>
              <w:autoSpaceDN w:val="0"/>
              <w:adjustRightInd w:val="0"/>
              <w:snapToGrid w:val="0"/>
              <w:spacing w:line="276" w:lineRule="auto"/>
              <w:rPr>
                <w:rFonts w:ascii="Times New Roman" w:hAnsi="Times New Roman"/>
                <w:b/>
                <w:bCs/>
                <w:sz w:val="20"/>
              </w:rPr>
            </w:pPr>
          </w:p>
        </w:tc>
        <w:tc>
          <w:tcPr>
            <w:tcW w:w="2129" w:type="dxa"/>
            <w:vAlign w:val="center"/>
          </w:tcPr>
          <w:p w14:paraId="1C799651">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14:paraId="1A1E7AFF">
            <w:pPr>
              <w:autoSpaceDE w:val="0"/>
              <w:autoSpaceDN w:val="0"/>
              <w:adjustRightInd w:val="0"/>
              <w:snapToGrid w:val="0"/>
              <w:spacing w:line="276" w:lineRule="auto"/>
              <w:rPr>
                <w:rFonts w:ascii="Times New Roman" w:hAnsi="Times New Roman"/>
                <w:sz w:val="20"/>
              </w:rPr>
            </w:pPr>
          </w:p>
        </w:tc>
      </w:tr>
      <w:tr w14:paraId="620CC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4ECB4D4">
            <w:pPr>
              <w:autoSpaceDE w:val="0"/>
              <w:autoSpaceDN w:val="0"/>
              <w:adjustRightInd w:val="0"/>
              <w:snapToGrid w:val="0"/>
              <w:spacing w:line="276" w:lineRule="auto"/>
              <w:rPr>
                <w:rFonts w:ascii="Times New Roman" w:hAnsi="Times New Roman"/>
                <w:b/>
                <w:bCs/>
                <w:sz w:val="20"/>
              </w:rPr>
            </w:pPr>
          </w:p>
        </w:tc>
        <w:tc>
          <w:tcPr>
            <w:tcW w:w="2129" w:type="dxa"/>
            <w:vAlign w:val="center"/>
          </w:tcPr>
          <w:p w14:paraId="7D0452EC">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14:paraId="04DCCEF3">
            <w:pPr>
              <w:autoSpaceDE w:val="0"/>
              <w:autoSpaceDN w:val="0"/>
              <w:adjustRightInd w:val="0"/>
              <w:snapToGrid w:val="0"/>
              <w:spacing w:line="276" w:lineRule="auto"/>
              <w:rPr>
                <w:rFonts w:ascii="Times New Roman" w:hAnsi="Times New Roman"/>
                <w:sz w:val="20"/>
              </w:rPr>
            </w:pPr>
          </w:p>
        </w:tc>
        <w:tc>
          <w:tcPr>
            <w:tcW w:w="2116" w:type="dxa"/>
            <w:gridSpan w:val="3"/>
            <w:vAlign w:val="center"/>
          </w:tcPr>
          <w:p w14:paraId="33F036E5">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14:paraId="7EDFE968">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14:paraId="30337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9E2529A">
            <w:pPr>
              <w:autoSpaceDE w:val="0"/>
              <w:autoSpaceDN w:val="0"/>
              <w:adjustRightInd w:val="0"/>
              <w:snapToGrid w:val="0"/>
              <w:spacing w:line="276" w:lineRule="auto"/>
              <w:rPr>
                <w:rFonts w:ascii="Times New Roman" w:hAnsi="Times New Roman"/>
                <w:b/>
                <w:bCs/>
                <w:sz w:val="20"/>
              </w:rPr>
            </w:pPr>
          </w:p>
        </w:tc>
        <w:tc>
          <w:tcPr>
            <w:tcW w:w="2129" w:type="dxa"/>
            <w:vAlign w:val="center"/>
          </w:tcPr>
          <w:p w14:paraId="06CDB1C8">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14:paraId="7A47E88B">
            <w:pPr>
              <w:autoSpaceDE w:val="0"/>
              <w:autoSpaceDN w:val="0"/>
              <w:adjustRightInd w:val="0"/>
              <w:snapToGrid w:val="0"/>
              <w:spacing w:line="276" w:lineRule="auto"/>
              <w:rPr>
                <w:rFonts w:ascii="Times New Roman" w:hAnsi="Times New Roman"/>
                <w:sz w:val="20"/>
              </w:rPr>
            </w:pPr>
          </w:p>
        </w:tc>
        <w:tc>
          <w:tcPr>
            <w:tcW w:w="2116" w:type="dxa"/>
            <w:gridSpan w:val="3"/>
            <w:vAlign w:val="center"/>
          </w:tcPr>
          <w:p w14:paraId="221D77A4">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14:paraId="2408D93B">
            <w:pPr>
              <w:autoSpaceDE w:val="0"/>
              <w:autoSpaceDN w:val="0"/>
              <w:adjustRightInd w:val="0"/>
              <w:snapToGrid w:val="0"/>
              <w:spacing w:line="276" w:lineRule="auto"/>
              <w:rPr>
                <w:rFonts w:ascii="Times New Roman" w:hAnsi="Times New Roman"/>
                <w:b/>
                <w:bCs/>
                <w:sz w:val="20"/>
              </w:rPr>
            </w:pPr>
          </w:p>
        </w:tc>
      </w:tr>
      <w:tr w14:paraId="0D9BF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0005147">
            <w:pPr>
              <w:autoSpaceDE w:val="0"/>
              <w:autoSpaceDN w:val="0"/>
              <w:adjustRightInd w:val="0"/>
              <w:snapToGrid w:val="0"/>
              <w:spacing w:line="276" w:lineRule="auto"/>
              <w:rPr>
                <w:rFonts w:ascii="Times New Roman" w:hAnsi="Times New Roman"/>
                <w:b/>
                <w:bCs/>
                <w:sz w:val="20"/>
              </w:rPr>
            </w:pPr>
          </w:p>
        </w:tc>
        <w:tc>
          <w:tcPr>
            <w:tcW w:w="2129" w:type="dxa"/>
            <w:vAlign w:val="center"/>
          </w:tcPr>
          <w:p w14:paraId="431CDEED">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14:paraId="3641D217">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14:paraId="42DD2E58">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14:paraId="26D90097">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14:paraId="32B25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6CD514C">
            <w:pPr>
              <w:autoSpaceDE w:val="0"/>
              <w:autoSpaceDN w:val="0"/>
              <w:adjustRightInd w:val="0"/>
              <w:snapToGrid w:val="0"/>
              <w:spacing w:line="276" w:lineRule="auto"/>
              <w:rPr>
                <w:rFonts w:ascii="Times New Roman" w:hAnsi="Times New Roman"/>
                <w:b/>
                <w:bCs/>
                <w:sz w:val="20"/>
              </w:rPr>
            </w:pPr>
          </w:p>
        </w:tc>
        <w:tc>
          <w:tcPr>
            <w:tcW w:w="2129" w:type="dxa"/>
            <w:vAlign w:val="center"/>
          </w:tcPr>
          <w:p w14:paraId="75337365">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14:paraId="6C5375F5">
            <w:pPr>
              <w:autoSpaceDE w:val="0"/>
              <w:autoSpaceDN w:val="0"/>
              <w:adjustRightInd w:val="0"/>
              <w:snapToGrid w:val="0"/>
              <w:spacing w:line="276" w:lineRule="auto"/>
              <w:rPr>
                <w:rFonts w:ascii="Times New Roman" w:hAnsi="Times New Roman"/>
                <w:sz w:val="20"/>
              </w:rPr>
            </w:pPr>
          </w:p>
        </w:tc>
      </w:tr>
      <w:tr w14:paraId="61270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0C71EC7">
            <w:pPr>
              <w:autoSpaceDE w:val="0"/>
              <w:autoSpaceDN w:val="0"/>
              <w:adjustRightInd w:val="0"/>
              <w:snapToGrid w:val="0"/>
              <w:spacing w:line="276" w:lineRule="auto"/>
              <w:rPr>
                <w:rFonts w:ascii="Times New Roman" w:hAnsi="Times New Roman"/>
                <w:b/>
                <w:bCs/>
                <w:sz w:val="20"/>
              </w:rPr>
            </w:pPr>
          </w:p>
        </w:tc>
        <w:tc>
          <w:tcPr>
            <w:tcW w:w="2129" w:type="dxa"/>
            <w:vAlign w:val="center"/>
          </w:tcPr>
          <w:p w14:paraId="7C46E4E2">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14:paraId="7EB82FF6">
            <w:pPr>
              <w:autoSpaceDE w:val="0"/>
              <w:autoSpaceDN w:val="0"/>
              <w:adjustRightInd w:val="0"/>
              <w:snapToGrid w:val="0"/>
              <w:spacing w:line="276" w:lineRule="auto"/>
              <w:rPr>
                <w:rFonts w:ascii="Times New Roman" w:hAnsi="Times New Roman"/>
                <w:sz w:val="20"/>
              </w:rPr>
            </w:pPr>
          </w:p>
        </w:tc>
      </w:tr>
      <w:tr w14:paraId="68841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202F2F1">
            <w:pPr>
              <w:autoSpaceDE w:val="0"/>
              <w:autoSpaceDN w:val="0"/>
              <w:adjustRightInd w:val="0"/>
              <w:snapToGrid w:val="0"/>
              <w:spacing w:line="276" w:lineRule="auto"/>
              <w:rPr>
                <w:rFonts w:ascii="Times New Roman" w:hAnsi="Times New Roman"/>
                <w:b/>
                <w:bCs/>
                <w:sz w:val="20"/>
              </w:rPr>
            </w:pPr>
          </w:p>
        </w:tc>
        <w:tc>
          <w:tcPr>
            <w:tcW w:w="2129" w:type="dxa"/>
            <w:vAlign w:val="center"/>
          </w:tcPr>
          <w:p w14:paraId="54F9A91F">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14:paraId="76E0CFF8">
            <w:pPr>
              <w:autoSpaceDE w:val="0"/>
              <w:autoSpaceDN w:val="0"/>
              <w:adjustRightInd w:val="0"/>
              <w:snapToGrid w:val="0"/>
              <w:spacing w:line="276" w:lineRule="auto"/>
              <w:rPr>
                <w:rFonts w:ascii="Times New Roman" w:hAnsi="Times New Roman"/>
                <w:sz w:val="20"/>
              </w:rPr>
            </w:pPr>
          </w:p>
        </w:tc>
      </w:tr>
      <w:tr w14:paraId="38617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14:paraId="4A79040B">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14:paraId="1113FEA5">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14:paraId="13A37705">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14:paraId="497BEC53">
            <w:pPr>
              <w:autoSpaceDE w:val="0"/>
              <w:autoSpaceDN w:val="0"/>
              <w:adjustRightInd w:val="0"/>
              <w:snapToGrid w:val="0"/>
              <w:spacing w:line="276" w:lineRule="auto"/>
              <w:rPr>
                <w:rFonts w:ascii="Times New Roman" w:hAnsi="Times New Roman"/>
                <w:sz w:val="20"/>
              </w:rPr>
            </w:pPr>
          </w:p>
        </w:tc>
      </w:tr>
      <w:tr w14:paraId="63599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39037F9">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3763D8CD">
            <w:pPr>
              <w:autoSpaceDE w:val="0"/>
              <w:autoSpaceDN w:val="0"/>
              <w:adjustRightInd w:val="0"/>
              <w:snapToGrid w:val="0"/>
              <w:spacing w:line="276" w:lineRule="auto"/>
              <w:rPr>
                <w:rFonts w:ascii="Times New Roman" w:hAnsi="Times New Roman"/>
                <w:b/>
                <w:bCs/>
                <w:sz w:val="20"/>
              </w:rPr>
            </w:pPr>
          </w:p>
        </w:tc>
        <w:tc>
          <w:tcPr>
            <w:tcW w:w="1341" w:type="dxa"/>
            <w:vAlign w:val="center"/>
          </w:tcPr>
          <w:p w14:paraId="7C75F6A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14:paraId="6A73138D">
            <w:pPr>
              <w:autoSpaceDE w:val="0"/>
              <w:autoSpaceDN w:val="0"/>
              <w:adjustRightInd w:val="0"/>
              <w:snapToGrid w:val="0"/>
              <w:spacing w:line="276" w:lineRule="auto"/>
              <w:rPr>
                <w:rFonts w:ascii="Times New Roman" w:hAnsi="Times New Roman"/>
                <w:sz w:val="20"/>
              </w:rPr>
            </w:pPr>
          </w:p>
        </w:tc>
      </w:tr>
      <w:tr w14:paraId="7962B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31C8C81">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43328F83">
            <w:pPr>
              <w:autoSpaceDE w:val="0"/>
              <w:autoSpaceDN w:val="0"/>
              <w:adjustRightInd w:val="0"/>
              <w:snapToGrid w:val="0"/>
              <w:spacing w:line="276" w:lineRule="auto"/>
              <w:rPr>
                <w:rFonts w:ascii="Times New Roman" w:hAnsi="Times New Roman"/>
                <w:b/>
                <w:bCs/>
                <w:sz w:val="20"/>
              </w:rPr>
            </w:pPr>
          </w:p>
        </w:tc>
        <w:tc>
          <w:tcPr>
            <w:tcW w:w="1341" w:type="dxa"/>
            <w:vAlign w:val="center"/>
          </w:tcPr>
          <w:p w14:paraId="345B3D2B">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14:paraId="296186CC">
            <w:pPr>
              <w:autoSpaceDE w:val="0"/>
              <w:autoSpaceDN w:val="0"/>
              <w:adjustRightInd w:val="0"/>
              <w:snapToGrid w:val="0"/>
              <w:spacing w:line="276" w:lineRule="auto"/>
              <w:rPr>
                <w:rFonts w:ascii="Times New Roman" w:hAnsi="Times New Roman"/>
                <w:sz w:val="20"/>
              </w:rPr>
            </w:pPr>
          </w:p>
        </w:tc>
      </w:tr>
      <w:tr w14:paraId="0500A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66AE7E5">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2AE43CA3">
            <w:pPr>
              <w:autoSpaceDE w:val="0"/>
              <w:autoSpaceDN w:val="0"/>
              <w:adjustRightInd w:val="0"/>
              <w:snapToGrid w:val="0"/>
              <w:spacing w:line="276" w:lineRule="auto"/>
              <w:rPr>
                <w:rFonts w:ascii="Times New Roman" w:hAnsi="Times New Roman"/>
                <w:b/>
                <w:bCs/>
                <w:sz w:val="20"/>
              </w:rPr>
            </w:pPr>
          </w:p>
        </w:tc>
        <w:tc>
          <w:tcPr>
            <w:tcW w:w="1341" w:type="dxa"/>
            <w:vAlign w:val="center"/>
          </w:tcPr>
          <w:p w14:paraId="78086686">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14:paraId="439E2B83">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5772654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382D726D">
            <w:pPr>
              <w:autoSpaceDE w:val="0"/>
              <w:autoSpaceDN w:val="0"/>
              <w:adjustRightInd w:val="0"/>
              <w:snapToGrid w:val="0"/>
              <w:spacing w:line="276" w:lineRule="auto"/>
              <w:rPr>
                <w:rFonts w:ascii="Times New Roman" w:hAnsi="Times New Roman"/>
                <w:sz w:val="20"/>
              </w:rPr>
            </w:pPr>
          </w:p>
        </w:tc>
      </w:tr>
      <w:tr w14:paraId="0D070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CBBD1A0">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1F7C44FE">
            <w:pPr>
              <w:autoSpaceDE w:val="0"/>
              <w:autoSpaceDN w:val="0"/>
              <w:adjustRightInd w:val="0"/>
              <w:snapToGrid w:val="0"/>
              <w:spacing w:line="276" w:lineRule="auto"/>
              <w:rPr>
                <w:rFonts w:ascii="Times New Roman" w:hAnsi="Times New Roman"/>
                <w:b/>
                <w:bCs/>
                <w:sz w:val="20"/>
              </w:rPr>
            </w:pPr>
          </w:p>
        </w:tc>
        <w:tc>
          <w:tcPr>
            <w:tcW w:w="1341" w:type="dxa"/>
            <w:vAlign w:val="center"/>
          </w:tcPr>
          <w:p w14:paraId="5D29D5AE">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14:paraId="6D8DC17F">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01B347C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14:paraId="2610D10C">
            <w:pPr>
              <w:autoSpaceDE w:val="0"/>
              <w:autoSpaceDN w:val="0"/>
              <w:adjustRightInd w:val="0"/>
              <w:snapToGrid w:val="0"/>
              <w:spacing w:line="276" w:lineRule="auto"/>
              <w:rPr>
                <w:rFonts w:ascii="Times New Roman" w:hAnsi="Times New Roman"/>
                <w:sz w:val="20"/>
              </w:rPr>
            </w:pPr>
          </w:p>
        </w:tc>
      </w:tr>
      <w:tr w14:paraId="1D7C4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70CA6ED">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4ADC1CFB">
            <w:pPr>
              <w:autoSpaceDE w:val="0"/>
              <w:autoSpaceDN w:val="0"/>
              <w:adjustRightInd w:val="0"/>
              <w:snapToGrid w:val="0"/>
              <w:spacing w:line="276" w:lineRule="auto"/>
              <w:rPr>
                <w:rFonts w:ascii="Times New Roman" w:hAnsi="Times New Roman"/>
                <w:b/>
                <w:bCs/>
                <w:sz w:val="20"/>
              </w:rPr>
            </w:pPr>
          </w:p>
        </w:tc>
        <w:tc>
          <w:tcPr>
            <w:tcW w:w="1341" w:type="dxa"/>
            <w:vAlign w:val="center"/>
          </w:tcPr>
          <w:p w14:paraId="1AB93A57">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14:paraId="3F5D025B">
            <w:pPr>
              <w:autoSpaceDE w:val="0"/>
              <w:autoSpaceDN w:val="0"/>
              <w:adjustRightInd w:val="0"/>
              <w:snapToGrid w:val="0"/>
              <w:spacing w:line="276" w:lineRule="auto"/>
              <w:rPr>
                <w:rFonts w:ascii="Times New Roman" w:hAnsi="Times New Roman"/>
                <w:sz w:val="20"/>
              </w:rPr>
            </w:pPr>
          </w:p>
        </w:tc>
      </w:tr>
      <w:tr w14:paraId="0EB25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6D3CCC07">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14:paraId="7C01BF8B">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14:paraId="4FEB021D">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14:paraId="5C99450C">
            <w:pPr>
              <w:autoSpaceDE w:val="0"/>
              <w:autoSpaceDN w:val="0"/>
              <w:adjustRightInd w:val="0"/>
              <w:snapToGrid w:val="0"/>
              <w:spacing w:line="276" w:lineRule="auto"/>
              <w:rPr>
                <w:rFonts w:ascii="Times New Roman" w:hAnsi="Times New Roman"/>
                <w:sz w:val="20"/>
              </w:rPr>
            </w:pPr>
          </w:p>
        </w:tc>
      </w:tr>
      <w:tr w14:paraId="04120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52E7F5D9">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70FD505D">
            <w:pPr>
              <w:autoSpaceDE w:val="0"/>
              <w:autoSpaceDN w:val="0"/>
              <w:adjustRightInd w:val="0"/>
              <w:snapToGrid w:val="0"/>
              <w:spacing w:line="276" w:lineRule="auto"/>
              <w:rPr>
                <w:rFonts w:ascii="Times New Roman" w:hAnsi="Times New Roman"/>
                <w:b/>
                <w:bCs/>
                <w:sz w:val="20"/>
              </w:rPr>
            </w:pPr>
          </w:p>
        </w:tc>
        <w:tc>
          <w:tcPr>
            <w:tcW w:w="1341" w:type="dxa"/>
            <w:vAlign w:val="center"/>
          </w:tcPr>
          <w:p w14:paraId="47F7AF29">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14:paraId="2B36672D">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0333FC85">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0E4AD6C7">
            <w:pPr>
              <w:autoSpaceDE w:val="0"/>
              <w:autoSpaceDN w:val="0"/>
              <w:adjustRightInd w:val="0"/>
              <w:snapToGrid w:val="0"/>
              <w:spacing w:line="276" w:lineRule="auto"/>
              <w:rPr>
                <w:rFonts w:ascii="Times New Roman" w:hAnsi="Times New Roman"/>
                <w:sz w:val="20"/>
              </w:rPr>
            </w:pPr>
          </w:p>
        </w:tc>
      </w:tr>
      <w:tr w14:paraId="12E00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360CE23C">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0336E154">
            <w:pPr>
              <w:autoSpaceDE w:val="0"/>
              <w:autoSpaceDN w:val="0"/>
              <w:adjustRightInd w:val="0"/>
              <w:snapToGrid w:val="0"/>
              <w:spacing w:line="276" w:lineRule="auto"/>
              <w:rPr>
                <w:rFonts w:ascii="Times New Roman" w:hAnsi="Times New Roman"/>
                <w:b/>
                <w:bCs/>
                <w:sz w:val="20"/>
              </w:rPr>
            </w:pPr>
          </w:p>
        </w:tc>
        <w:tc>
          <w:tcPr>
            <w:tcW w:w="1341" w:type="dxa"/>
            <w:vAlign w:val="center"/>
          </w:tcPr>
          <w:p w14:paraId="244E0A18">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14:paraId="4DB2E61D">
            <w:pPr>
              <w:autoSpaceDE w:val="0"/>
              <w:autoSpaceDN w:val="0"/>
              <w:adjustRightInd w:val="0"/>
              <w:snapToGrid w:val="0"/>
              <w:spacing w:line="276" w:lineRule="auto"/>
              <w:rPr>
                <w:rFonts w:ascii="Times New Roman" w:hAnsi="Times New Roman"/>
                <w:sz w:val="20"/>
              </w:rPr>
            </w:pPr>
          </w:p>
        </w:tc>
      </w:tr>
      <w:tr w14:paraId="3A92C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2C2F86CA">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14:paraId="518036B2">
            <w:pPr>
              <w:autoSpaceDE w:val="0"/>
              <w:autoSpaceDN w:val="0"/>
              <w:adjustRightInd w:val="0"/>
              <w:snapToGrid w:val="0"/>
              <w:spacing w:line="276" w:lineRule="auto"/>
              <w:rPr>
                <w:rFonts w:ascii="Times New Roman" w:hAnsi="Times New Roman"/>
                <w:b/>
                <w:bCs/>
                <w:sz w:val="20"/>
              </w:rPr>
            </w:pPr>
          </w:p>
        </w:tc>
        <w:tc>
          <w:tcPr>
            <w:tcW w:w="1341" w:type="dxa"/>
            <w:vAlign w:val="center"/>
          </w:tcPr>
          <w:p w14:paraId="691B1BA4">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14:paraId="70BC0C51">
            <w:pPr>
              <w:autoSpaceDE w:val="0"/>
              <w:autoSpaceDN w:val="0"/>
              <w:adjustRightInd w:val="0"/>
              <w:snapToGrid w:val="0"/>
              <w:spacing w:line="276" w:lineRule="auto"/>
              <w:rPr>
                <w:rFonts w:ascii="Times New Roman" w:hAnsi="Times New Roman"/>
                <w:sz w:val="20"/>
              </w:rPr>
            </w:pPr>
          </w:p>
        </w:tc>
      </w:tr>
      <w:tr w14:paraId="32410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7223D776">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14:paraId="234B7DEF">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14:paraId="601AD3A4">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14:paraId="4CC7E3D2">
            <w:pPr>
              <w:autoSpaceDE w:val="0"/>
              <w:autoSpaceDN w:val="0"/>
              <w:adjustRightInd w:val="0"/>
              <w:snapToGrid w:val="0"/>
              <w:spacing w:line="276" w:lineRule="auto"/>
              <w:rPr>
                <w:rFonts w:ascii="Times New Roman" w:hAnsi="Times New Roman"/>
                <w:sz w:val="20"/>
              </w:rPr>
            </w:pPr>
          </w:p>
        </w:tc>
      </w:tr>
      <w:tr w14:paraId="5705E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014D0A60">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14:paraId="0B7019CA">
            <w:pPr>
              <w:autoSpaceDE w:val="0"/>
              <w:autoSpaceDN w:val="0"/>
              <w:adjustRightInd w:val="0"/>
              <w:snapToGrid w:val="0"/>
              <w:spacing w:line="276" w:lineRule="auto"/>
              <w:rPr>
                <w:rFonts w:ascii="Times New Roman" w:hAnsi="Times New Roman"/>
                <w:sz w:val="20"/>
              </w:rPr>
            </w:pPr>
          </w:p>
        </w:tc>
        <w:tc>
          <w:tcPr>
            <w:tcW w:w="1341" w:type="dxa"/>
            <w:vAlign w:val="center"/>
          </w:tcPr>
          <w:p w14:paraId="53C085B3">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14:paraId="11ED9DEC">
            <w:pPr>
              <w:autoSpaceDE w:val="0"/>
              <w:autoSpaceDN w:val="0"/>
              <w:adjustRightInd w:val="0"/>
              <w:snapToGrid w:val="0"/>
              <w:spacing w:line="276" w:lineRule="auto"/>
              <w:rPr>
                <w:rFonts w:ascii="Times New Roman" w:hAnsi="Times New Roman"/>
                <w:sz w:val="20"/>
              </w:rPr>
            </w:pPr>
          </w:p>
        </w:tc>
      </w:tr>
      <w:tr w14:paraId="36CB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78D628F">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14:paraId="733BE440">
            <w:pPr>
              <w:autoSpaceDE w:val="0"/>
              <w:autoSpaceDN w:val="0"/>
              <w:adjustRightInd w:val="0"/>
              <w:snapToGrid w:val="0"/>
              <w:spacing w:line="276" w:lineRule="auto"/>
              <w:rPr>
                <w:rFonts w:ascii="Times New Roman" w:hAnsi="Times New Roman"/>
                <w:sz w:val="20"/>
              </w:rPr>
            </w:pPr>
          </w:p>
        </w:tc>
        <w:tc>
          <w:tcPr>
            <w:tcW w:w="1341" w:type="dxa"/>
            <w:vAlign w:val="center"/>
          </w:tcPr>
          <w:p w14:paraId="7B04A8A2">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14:paraId="680E71BB">
            <w:pPr>
              <w:autoSpaceDE w:val="0"/>
              <w:autoSpaceDN w:val="0"/>
              <w:adjustRightInd w:val="0"/>
              <w:snapToGrid w:val="0"/>
              <w:spacing w:line="276" w:lineRule="auto"/>
              <w:rPr>
                <w:rFonts w:ascii="Times New Roman" w:hAnsi="Times New Roman"/>
                <w:sz w:val="20"/>
              </w:rPr>
            </w:pPr>
          </w:p>
        </w:tc>
        <w:tc>
          <w:tcPr>
            <w:tcW w:w="1467" w:type="dxa"/>
            <w:gridSpan w:val="3"/>
            <w:vAlign w:val="center"/>
          </w:tcPr>
          <w:p w14:paraId="4723EA65">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4CB335DF">
            <w:pPr>
              <w:autoSpaceDE w:val="0"/>
              <w:autoSpaceDN w:val="0"/>
              <w:adjustRightInd w:val="0"/>
              <w:snapToGrid w:val="0"/>
              <w:spacing w:line="276" w:lineRule="auto"/>
              <w:rPr>
                <w:rFonts w:ascii="Times New Roman" w:hAnsi="Times New Roman"/>
                <w:sz w:val="20"/>
              </w:rPr>
            </w:pPr>
          </w:p>
        </w:tc>
      </w:tr>
      <w:tr w14:paraId="1D48A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14:paraId="4C9B1240">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14:paraId="5BD22212">
            <w:pPr>
              <w:autoSpaceDE w:val="0"/>
              <w:autoSpaceDN w:val="0"/>
              <w:adjustRightInd w:val="0"/>
              <w:snapToGrid w:val="0"/>
              <w:spacing w:line="276" w:lineRule="auto"/>
              <w:rPr>
                <w:rFonts w:ascii="Times New Roman" w:hAnsi="Times New Roman"/>
                <w:sz w:val="20"/>
              </w:rPr>
            </w:pPr>
          </w:p>
        </w:tc>
        <w:tc>
          <w:tcPr>
            <w:tcW w:w="1341" w:type="dxa"/>
            <w:vAlign w:val="center"/>
          </w:tcPr>
          <w:p w14:paraId="61ED57BF">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14:paraId="4CC29E8A">
            <w:pPr>
              <w:autoSpaceDE w:val="0"/>
              <w:autoSpaceDN w:val="0"/>
              <w:adjustRightInd w:val="0"/>
              <w:snapToGrid w:val="0"/>
              <w:spacing w:line="276" w:lineRule="auto"/>
              <w:rPr>
                <w:rFonts w:ascii="Times New Roman" w:hAnsi="Times New Roman"/>
                <w:sz w:val="20"/>
              </w:rPr>
            </w:pPr>
          </w:p>
        </w:tc>
      </w:tr>
    </w:tbl>
    <w:p w14:paraId="02911BE8">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NumType w:fmt="decimal"/>
          <w:cols w:space="720" w:num="1"/>
          <w:docGrid w:type="linesAndChars" w:linePitch="453" w:charSpace="-2457"/>
        </w:sectPr>
      </w:pPr>
    </w:p>
    <w:p w14:paraId="180FF2E6">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14:paraId="69D8A7F2">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14:paraId="3B558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14:paraId="2AF7BE54">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14:paraId="29C4A5E9">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14:paraId="500BE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5FDEE40D">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14:paraId="56988177">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14:paraId="554F4E3A">
            <w:pPr>
              <w:autoSpaceDE w:val="0"/>
              <w:autoSpaceDN w:val="0"/>
              <w:adjustRightInd w:val="0"/>
              <w:snapToGrid w:val="0"/>
              <w:spacing w:before="65" w:beforeLines="15" w:line="264" w:lineRule="auto"/>
              <w:rPr>
                <w:rFonts w:ascii="Times New Roman" w:hAnsi="Times New Roman"/>
                <w:sz w:val="20"/>
              </w:rPr>
            </w:pPr>
          </w:p>
        </w:tc>
      </w:tr>
      <w:tr w14:paraId="254AC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6B8BC23">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7799181E">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14:paraId="47878FAE">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14:paraId="77464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4A53C11B">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667B3FF1">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14:paraId="4D0B1BBB">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14:paraId="533CA604">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14:paraId="7274C821">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14:paraId="25759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B5C9515">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6889864A">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14:paraId="6B18AB0E">
            <w:pPr>
              <w:autoSpaceDE w:val="0"/>
              <w:autoSpaceDN w:val="0"/>
              <w:adjustRightInd w:val="0"/>
              <w:snapToGrid w:val="0"/>
              <w:spacing w:before="65" w:beforeLines="15" w:line="264" w:lineRule="auto"/>
              <w:rPr>
                <w:rFonts w:ascii="Times New Roman" w:hAnsi="Times New Roman"/>
                <w:sz w:val="20"/>
              </w:rPr>
            </w:pPr>
          </w:p>
        </w:tc>
      </w:tr>
      <w:tr w14:paraId="70337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19DA869">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7B0D8F40">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14:paraId="4D0A1374">
            <w:pPr>
              <w:autoSpaceDE w:val="0"/>
              <w:autoSpaceDN w:val="0"/>
              <w:adjustRightInd w:val="0"/>
              <w:snapToGrid w:val="0"/>
              <w:spacing w:before="65" w:beforeLines="15" w:line="264" w:lineRule="auto"/>
              <w:rPr>
                <w:rFonts w:ascii="Times New Roman" w:hAnsi="Times New Roman"/>
                <w:sz w:val="20"/>
              </w:rPr>
            </w:pPr>
          </w:p>
        </w:tc>
      </w:tr>
      <w:tr w14:paraId="2650D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4F38B28">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20767830">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14:paraId="43FF46A8">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14:paraId="0BBC5626">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14:paraId="6FAF5380">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14:paraId="12A5E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602C1FE">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5755D99D">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14:paraId="40C44B1A">
            <w:pPr>
              <w:autoSpaceDE w:val="0"/>
              <w:autoSpaceDN w:val="0"/>
              <w:adjustRightInd w:val="0"/>
              <w:snapToGrid w:val="0"/>
              <w:spacing w:before="65" w:beforeLines="15" w:line="264" w:lineRule="auto"/>
              <w:rPr>
                <w:rFonts w:ascii="Times New Roman" w:hAnsi="Times New Roman"/>
                <w:sz w:val="20"/>
              </w:rPr>
            </w:pPr>
          </w:p>
        </w:tc>
      </w:tr>
      <w:tr w14:paraId="02530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F193CF9">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71E70D27">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14:paraId="6859244A">
            <w:pPr>
              <w:autoSpaceDE w:val="0"/>
              <w:autoSpaceDN w:val="0"/>
              <w:adjustRightInd w:val="0"/>
              <w:snapToGrid w:val="0"/>
              <w:spacing w:before="65" w:beforeLines="15" w:line="264" w:lineRule="auto"/>
              <w:rPr>
                <w:rFonts w:ascii="Times New Roman" w:hAnsi="Times New Roman"/>
                <w:sz w:val="20"/>
              </w:rPr>
            </w:pPr>
          </w:p>
        </w:tc>
      </w:tr>
      <w:tr w14:paraId="007ED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FD32BBA">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14:paraId="04705BC0">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14:paraId="29FFBA35">
            <w:pPr>
              <w:autoSpaceDE w:val="0"/>
              <w:autoSpaceDN w:val="0"/>
              <w:adjustRightInd w:val="0"/>
              <w:snapToGrid w:val="0"/>
              <w:spacing w:before="65" w:beforeLines="15" w:line="264" w:lineRule="auto"/>
              <w:rPr>
                <w:rFonts w:ascii="Times New Roman" w:hAnsi="Times New Roman"/>
                <w:sz w:val="20"/>
              </w:rPr>
            </w:pPr>
          </w:p>
        </w:tc>
      </w:tr>
      <w:tr w14:paraId="544DE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14:paraId="553D91B4">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14:paraId="2E3EAE25">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14:paraId="0D2510AE">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14:paraId="181D062C">
            <w:pPr>
              <w:autoSpaceDE w:val="0"/>
              <w:autoSpaceDN w:val="0"/>
              <w:adjustRightInd w:val="0"/>
              <w:snapToGrid w:val="0"/>
              <w:spacing w:before="65" w:beforeLines="15" w:line="264" w:lineRule="auto"/>
              <w:rPr>
                <w:rFonts w:ascii="Times New Roman" w:hAnsi="Times New Roman"/>
                <w:sz w:val="20"/>
              </w:rPr>
            </w:pPr>
          </w:p>
        </w:tc>
      </w:tr>
      <w:tr w14:paraId="3418C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16CF2E1">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1128479B">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1DBBD0DA">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14:paraId="3634F07D">
            <w:pPr>
              <w:autoSpaceDE w:val="0"/>
              <w:autoSpaceDN w:val="0"/>
              <w:adjustRightInd w:val="0"/>
              <w:snapToGrid w:val="0"/>
              <w:spacing w:before="65" w:beforeLines="15" w:line="264" w:lineRule="auto"/>
              <w:rPr>
                <w:rFonts w:ascii="Times New Roman" w:hAnsi="Times New Roman"/>
                <w:sz w:val="20"/>
              </w:rPr>
            </w:pPr>
          </w:p>
        </w:tc>
      </w:tr>
      <w:tr w14:paraId="0C606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3F42EB75">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7E6160E9">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05725A8C">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14:paraId="30E089FD">
            <w:pPr>
              <w:autoSpaceDE w:val="0"/>
              <w:autoSpaceDN w:val="0"/>
              <w:adjustRightInd w:val="0"/>
              <w:snapToGrid w:val="0"/>
              <w:spacing w:before="65" w:beforeLines="15" w:line="264" w:lineRule="auto"/>
              <w:rPr>
                <w:rFonts w:ascii="Times New Roman" w:hAnsi="Times New Roman"/>
                <w:sz w:val="20"/>
              </w:rPr>
            </w:pPr>
          </w:p>
        </w:tc>
      </w:tr>
      <w:tr w14:paraId="5A920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E320687">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59058787">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1E94A9EF">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14:paraId="4D423D46">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78E63FAC">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3F8B8366">
            <w:pPr>
              <w:autoSpaceDE w:val="0"/>
              <w:autoSpaceDN w:val="0"/>
              <w:adjustRightInd w:val="0"/>
              <w:snapToGrid w:val="0"/>
              <w:spacing w:before="65" w:beforeLines="15" w:line="264" w:lineRule="auto"/>
              <w:rPr>
                <w:rFonts w:ascii="Times New Roman" w:hAnsi="Times New Roman"/>
                <w:sz w:val="20"/>
              </w:rPr>
            </w:pPr>
          </w:p>
        </w:tc>
      </w:tr>
      <w:tr w14:paraId="438C6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53ECE92">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076F9086">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2E811D63">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14:paraId="51CE2DB3">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41907E22">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14:paraId="254A6E79">
            <w:pPr>
              <w:autoSpaceDE w:val="0"/>
              <w:autoSpaceDN w:val="0"/>
              <w:adjustRightInd w:val="0"/>
              <w:snapToGrid w:val="0"/>
              <w:spacing w:before="65" w:beforeLines="15" w:line="264" w:lineRule="auto"/>
              <w:rPr>
                <w:rFonts w:ascii="Times New Roman" w:hAnsi="Times New Roman"/>
                <w:sz w:val="20"/>
              </w:rPr>
            </w:pPr>
          </w:p>
        </w:tc>
      </w:tr>
      <w:tr w14:paraId="3F0C5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1883F2CA">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7BD81736">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235EF2E5">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14:paraId="74C2F008">
            <w:pPr>
              <w:autoSpaceDE w:val="0"/>
              <w:autoSpaceDN w:val="0"/>
              <w:adjustRightInd w:val="0"/>
              <w:snapToGrid w:val="0"/>
              <w:spacing w:before="65" w:beforeLines="15" w:line="264" w:lineRule="auto"/>
              <w:rPr>
                <w:rFonts w:ascii="Times New Roman" w:hAnsi="Times New Roman"/>
                <w:sz w:val="20"/>
              </w:rPr>
            </w:pPr>
          </w:p>
        </w:tc>
      </w:tr>
      <w:tr w14:paraId="35080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4D4806F">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14:paraId="61A0E26C">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14:paraId="7A88BFE7">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14:paraId="3844654F">
            <w:pPr>
              <w:autoSpaceDE w:val="0"/>
              <w:autoSpaceDN w:val="0"/>
              <w:adjustRightInd w:val="0"/>
              <w:snapToGrid w:val="0"/>
              <w:spacing w:before="65" w:beforeLines="15" w:line="264" w:lineRule="auto"/>
              <w:rPr>
                <w:rFonts w:ascii="Times New Roman" w:hAnsi="Times New Roman"/>
                <w:sz w:val="20"/>
              </w:rPr>
            </w:pPr>
          </w:p>
        </w:tc>
      </w:tr>
      <w:tr w14:paraId="50926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7627FFF">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2E0DF7EF">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71CF21DC">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14:paraId="054F3F7B">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44887D8E">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6C9FCB7D">
            <w:pPr>
              <w:autoSpaceDE w:val="0"/>
              <w:autoSpaceDN w:val="0"/>
              <w:adjustRightInd w:val="0"/>
              <w:snapToGrid w:val="0"/>
              <w:spacing w:before="65" w:beforeLines="15" w:line="264" w:lineRule="auto"/>
              <w:rPr>
                <w:rFonts w:ascii="Times New Roman" w:hAnsi="Times New Roman"/>
                <w:sz w:val="20"/>
              </w:rPr>
            </w:pPr>
          </w:p>
        </w:tc>
      </w:tr>
      <w:tr w14:paraId="4E4E8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7B0450F8">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129BEE89">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47E86DC5">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14:paraId="3AAB8A60">
            <w:pPr>
              <w:autoSpaceDE w:val="0"/>
              <w:autoSpaceDN w:val="0"/>
              <w:adjustRightInd w:val="0"/>
              <w:snapToGrid w:val="0"/>
              <w:spacing w:before="65" w:beforeLines="15" w:line="264" w:lineRule="auto"/>
              <w:rPr>
                <w:rFonts w:ascii="Times New Roman" w:hAnsi="Times New Roman"/>
                <w:sz w:val="20"/>
              </w:rPr>
            </w:pPr>
          </w:p>
        </w:tc>
      </w:tr>
      <w:tr w14:paraId="3F181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001D7560">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1A978F71">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623D7D0E">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14:paraId="45B2E4F3">
            <w:pPr>
              <w:autoSpaceDE w:val="0"/>
              <w:autoSpaceDN w:val="0"/>
              <w:adjustRightInd w:val="0"/>
              <w:snapToGrid w:val="0"/>
              <w:spacing w:before="65" w:beforeLines="15" w:line="264" w:lineRule="auto"/>
              <w:rPr>
                <w:rFonts w:ascii="Times New Roman" w:hAnsi="Times New Roman"/>
                <w:sz w:val="20"/>
              </w:rPr>
            </w:pPr>
          </w:p>
        </w:tc>
      </w:tr>
      <w:tr w14:paraId="5FF8B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545F937A">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14:paraId="59ABB9F3">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14:paraId="5BA49B6D">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14:paraId="24E0A794">
            <w:pPr>
              <w:autoSpaceDE w:val="0"/>
              <w:autoSpaceDN w:val="0"/>
              <w:adjustRightInd w:val="0"/>
              <w:snapToGrid w:val="0"/>
              <w:spacing w:before="65" w:beforeLines="15" w:line="264" w:lineRule="auto"/>
              <w:rPr>
                <w:rFonts w:ascii="Times New Roman" w:hAnsi="Times New Roman"/>
                <w:sz w:val="20"/>
              </w:rPr>
            </w:pPr>
          </w:p>
        </w:tc>
      </w:tr>
      <w:tr w14:paraId="4D16C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F2D83D4">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1CCBA71F">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50962078">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14:paraId="776E5ACB">
            <w:pPr>
              <w:autoSpaceDE w:val="0"/>
              <w:autoSpaceDN w:val="0"/>
              <w:adjustRightInd w:val="0"/>
              <w:snapToGrid w:val="0"/>
              <w:spacing w:before="65" w:beforeLines="15" w:line="264" w:lineRule="auto"/>
              <w:rPr>
                <w:rFonts w:ascii="Times New Roman" w:hAnsi="Times New Roman"/>
                <w:sz w:val="20"/>
              </w:rPr>
            </w:pPr>
          </w:p>
        </w:tc>
      </w:tr>
      <w:tr w14:paraId="4330C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EA90FEE">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5263F58B">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378E2B2D">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14:paraId="0334C3CF">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14:paraId="67681969">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14:paraId="1D25106B">
            <w:pPr>
              <w:autoSpaceDE w:val="0"/>
              <w:autoSpaceDN w:val="0"/>
              <w:adjustRightInd w:val="0"/>
              <w:snapToGrid w:val="0"/>
              <w:spacing w:before="65" w:beforeLines="15" w:line="264" w:lineRule="auto"/>
              <w:rPr>
                <w:rFonts w:ascii="Times New Roman" w:hAnsi="Times New Roman"/>
                <w:sz w:val="20"/>
              </w:rPr>
            </w:pPr>
          </w:p>
        </w:tc>
      </w:tr>
      <w:tr w14:paraId="595F5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14:paraId="242066B9">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14:paraId="28DFCF32">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14:paraId="1488A3ED">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14:paraId="2E866CE7">
            <w:pPr>
              <w:autoSpaceDE w:val="0"/>
              <w:autoSpaceDN w:val="0"/>
              <w:adjustRightInd w:val="0"/>
              <w:snapToGrid w:val="0"/>
              <w:spacing w:before="65" w:beforeLines="15" w:line="264" w:lineRule="auto"/>
              <w:rPr>
                <w:rFonts w:ascii="Times New Roman" w:hAnsi="Times New Roman"/>
                <w:sz w:val="20"/>
                <w:szCs w:val="20"/>
              </w:rPr>
            </w:pPr>
          </w:p>
        </w:tc>
      </w:tr>
    </w:tbl>
    <w:p w14:paraId="2ED80C2A">
      <w:pPr>
        <w:adjustRightInd w:val="0"/>
        <w:snapToGrid w:val="0"/>
        <w:spacing w:line="590" w:lineRule="exact"/>
        <w:rPr>
          <w:rFonts w:hint="eastAsia" w:ascii="Times New Roman" w:hAnsi="Times New Roman" w:eastAsia="黑体" w:cs="黑体"/>
          <w:bCs/>
          <w:sz w:val="32"/>
          <w:szCs w:val="32"/>
        </w:rPr>
      </w:pPr>
    </w:p>
    <w:p w14:paraId="213E188C">
      <w:pPr>
        <w:rPr>
          <w:rFonts w:hint="eastAsia"/>
        </w:rPr>
      </w:pPr>
    </w:p>
    <w:p w14:paraId="13AEEF3F">
      <w:pPr>
        <w:rPr>
          <w:rFonts w:hint="eastAsia"/>
        </w:rPr>
      </w:pPr>
    </w:p>
    <w:p w14:paraId="075265F8">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14:paraId="684F76C8">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14:paraId="79ED2DF6">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14:paraId="640FA129">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14:paraId="166B3E90">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14:paraId="717A142C">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14:paraId="5C858795">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14:paraId="6FF189EC">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14:paraId="0638A4C3">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14:paraId="4D8AEFCA">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14:paraId="230848BD">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14:paraId="07577FD6">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14:paraId="7E8B8908">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14:paraId="0574ED20">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14:paraId="1262C5CB">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14:paraId="13C047C1">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14:paraId="0533054C">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14:paraId="3C897F78">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14:paraId="75FD1732">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14:paraId="076BA179">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14:paraId="29A0D415">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14:paraId="599D6A2F">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14:paraId="051BA7DA">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14:paraId="0297F4EF">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14:paraId="4BE0218F">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14:paraId="53EBD5F3">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14:paraId="79630507">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14:paraId="34E0EEB8">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14:paraId="75816B56">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14:paraId="68EEB09F">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14:paraId="71982230">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14:paraId="40DE0D9B">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14:paraId="73353620">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14:paraId="7DB816EE">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14:paraId="0D41F687">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14:paraId="3C1E30BB">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14:paraId="66AF6C0B">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14:paraId="334842C8">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14:paraId="34247431">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14:paraId="238A309F">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14:paraId="4CEF29D2">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517FC9A">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14:paraId="3550FAB8">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2A3C1189">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2311DB7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114B618F">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9FEC8AA">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14:paraId="71F7E05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704F46A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21FC47A3">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7AD67470">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AF86292">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14:paraId="10BBB14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396DE726">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4FBF40DA">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083304CD">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31D3151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14:paraId="182BD820">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791CB08E">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75A59BDA">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6BA88D82">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E3C6881">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14:paraId="73518287">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579E3028">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0439E2BF">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45A6B1AB">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75684F8">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14:paraId="6D1D9743">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29F0A17C">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457D90E0">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4C6603B7">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605AA584">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14:paraId="4FFA7C21">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02EF333B">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46E61B67">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1F593B25">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2051D8E7">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14:paraId="0353D495">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6999239B">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545C507F">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7CB2245A">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12BBA785">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14:paraId="791B114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59967E4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7B06868D">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14:paraId="4D006397">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14:paraId="7847AB77">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14:paraId="01178BF8">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14:paraId="18BF8043">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14:paraId="02DA2A21">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14:paraId="3C5C8D92">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14:paraId="04682086">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14:paraId="4D69E15F">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14:paraId="43121193">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14:paraId="516BD868">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14:paraId="5E63BF50">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14:paraId="1FDBFC7F">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14:paraId="6B7D0E73">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14:paraId="1D9461A6">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14:paraId="163B816C">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14:paraId="7A7DCA3B">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14:paraId="1DEF369C">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14:paraId="2D92F6B1">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14:paraId="189CB921">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14:paraId="4C3A1239">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14:paraId="5A28B329">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14:paraId="1DDF7D74">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14:paraId="037530DE">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14:paraId="2C98E457">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14:paraId="38E16FC2">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14:paraId="1C795D03">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14:paraId="0662747F">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14:paraId="01998A11">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14:paraId="1541F083">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14:paraId="066204C1">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14:paraId="312E4C0A">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14:paraId="70C22F83">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14:paraId="6536D638">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14:paraId="026CBC47">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14:paraId="2DB7E612">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14:paraId="1D860B97">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14:paraId="779CC61C">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14:paraId="5F7C386D">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14:paraId="190FEF2B">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14:paraId="0B451E16">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14:paraId="54245EA5">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14:paraId="76051485">
      <w:pPr>
        <w:pageBreakBefore w:val="0"/>
        <w:numPr>
          <w:ilvl w:val="0"/>
          <w:numId w:val="26"/>
        </w:numPr>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预算绩效目标表（另附）</w:t>
      </w:r>
    </w:p>
    <w:p w14:paraId="2EA95A0B">
      <w:pPr>
        <w:pStyle w:val="5"/>
        <w:numPr>
          <w:ilvl w:val="0"/>
          <w:numId w:val="0"/>
        </w:numPr>
        <w:rPr>
          <w:rFonts w:hint="eastAsia"/>
        </w:rPr>
      </w:pPr>
    </w:p>
    <w:p w14:paraId="3E2C5268">
      <w:pPr>
        <w:pageBreakBefore w:val="0"/>
        <w:numPr>
          <w:ilvl w:val="0"/>
          <w:numId w:val="26"/>
        </w:numPr>
        <w:kinsoku/>
        <w:wordWrap/>
        <w:overflowPunct/>
        <w:topLinePunct w:val="0"/>
        <w:bidi w:val="0"/>
        <w:spacing w:line="240" w:lineRule="auto"/>
        <w:ind w:left="0" w:leftChars="0" w:right="0" w:rightChars="0" w:firstLine="560" w:firstLineChars="200"/>
        <w:textAlignment w:val="auto"/>
        <w:rPr>
          <w:rFonts w:hint="eastAsia" w:ascii="仿宋_GB2312" w:hAnsi="仿宋_GB2312" w:eastAsia="仿宋_GB2312" w:cs="仿宋_GB2312"/>
          <w:sz w:val="28"/>
          <w:szCs w:val="28"/>
        </w:rPr>
      </w:pP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14:paraId="5B46C37F">
      <w:pPr>
        <w:pStyle w:val="5"/>
        <w:numPr>
          <w:ilvl w:val="0"/>
          <w:numId w:val="0"/>
        </w:numPr>
        <w:ind w:leftChars="200"/>
        <w:rPr>
          <w:rFonts w:hint="eastAsia"/>
        </w:rPr>
      </w:pPr>
    </w:p>
    <w:p w14:paraId="3975086D">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14:paraId="177537D7">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14:paraId="24EC1924">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14:paraId="75BDADFD">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14:paraId="679B5131">
      <w:pPr>
        <w:pStyle w:val="23"/>
        <w:pageBreakBefore w:val="0"/>
        <w:kinsoku/>
        <w:wordWrap/>
        <w:overflowPunct/>
        <w:topLinePunct w:val="0"/>
        <w:bidi w:val="0"/>
        <w:spacing w:line="240" w:lineRule="auto"/>
        <w:ind w:right="0" w:rightChars="0"/>
        <w:textAlignment w:val="auto"/>
        <w:rPr>
          <w:rFonts w:hint="eastAsia"/>
        </w:rPr>
      </w:pPr>
    </w:p>
    <w:p w14:paraId="0E449CB4">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14:paraId="1386A46A">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14:paraId="4EC6907E">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14:paraId="4621CCD9">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14:paraId="0E85729E">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14:paraId="357BBAFA">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14:paraId="3462C816">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14:paraId="0E9C1FB6">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14:paraId="278464D9">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14:paraId="4DDD456E">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14:paraId="3273ED94">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14:paraId="014C5313">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14:paraId="5B9549CB">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14:paraId="02387AED">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14:paraId="3CE02EEC">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14:paraId="148998BD">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14:paraId="298C07DE">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14:paraId="2459B3F0">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14:paraId="00ED2DE0">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14:paraId="6950232F">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14:paraId="25EF67B9">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14:paraId="21FE9BC0">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14:paraId="7CBD0AB3">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14:paraId="1E13E7FC">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14:paraId="7B9F67E7">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14:paraId="7205A5FC">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14:paraId="3EF88E1F">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14:paraId="7BA8508A">
      <w:pPr>
        <w:pStyle w:val="23"/>
        <w:pageBreakBefore w:val="0"/>
        <w:kinsoku/>
        <w:wordWrap/>
        <w:overflowPunct/>
        <w:topLinePunct w:val="0"/>
        <w:bidi w:val="0"/>
        <w:spacing w:line="240" w:lineRule="auto"/>
        <w:ind w:right="0" w:rightChars="0"/>
        <w:textAlignment w:val="auto"/>
      </w:pPr>
    </w:p>
    <w:p w14:paraId="34CB971A">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14:paraId="313D2CAE">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14:paraId="3B082E1A">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79A2FD5A">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14:paraId="79552834">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14:paraId="02F80D42">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14:paraId="7160247B">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14:paraId="66C84713">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5E7B900F">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14:paraId="5C298176">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1F351089">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14:paraId="757C75DB">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14:paraId="349803FF">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14:paraId="5221FC12">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14:paraId="5DD5D0CC">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14:paraId="3736F2C5">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14:paraId="785E361B">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14:paraId="35D3F24C">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14:paraId="02EF569B">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14:paraId="00331D0B">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14:paraId="17C99EC2">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14:paraId="6DCD76E6">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14:paraId="63ED19AF">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14:paraId="4D8F6D3A">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14:paraId="2708D5CE">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14:paraId="0B47D0AC">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14:paraId="2E5D2619">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14:paraId="2AF0EC06">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14:paraId="79656661">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14:paraId="7A8E8F2B">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14:paraId="3C9D2207">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14:paraId="4E5F4844">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14:paraId="347249E0">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14:paraId="239856AA">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14:paraId="096A4A9F">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14:paraId="50FE387E">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14:paraId="0EB9306E">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14:paraId="08E650E8">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14:paraId="3ADDF717">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14:paraId="7E640B22">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14:paraId="1B08B6CE">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14:paraId="70D2B54B">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14:paraId="3D273DD8">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14:paraId="6230D557">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14:paraId="4D7E6EBA">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14:paraId="34D85C28">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14:paraId="69464598">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14:paraId="26131AAA">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14:paraId="6D37501A">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14:paraId="1D687E5D">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14:paraId="7E714D1F">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14:paraId="73CB68A0">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14:paraId="070ABABB">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14:paraId="765E30C7">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14:paraId="1C48AD2E">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14:paraId="47844336">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14:paraId="5CDCBE9F">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14:paraId="4DBE7CF9">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29"/>
        <w:gridCol w:w="125"/>
        <w:gridCol w:w="955"/>
        <w:gridCol w:w="309"/>
        <w:gridCol w:w="214"/>
        <w:gridCol w:w="798"/>
        <w:gridCol w:w="431"/>
        <w:gridCol w:w="402"/>
        <w:gridCol w:w="468"/>
        <w:gridCol w:w="673"/>
        <w:gridCol w:w="182"/>
        <w:gridCol w:w="535"/>
        <w:gridCol w:w="675"/>
        <w:gridCol w:w="409"/>
        <w:gridCol w:w="12"/>
        <w:gridCol w:w="631"/>
        <w:gridCol w:w="174"/>
        <w:gridCol w:w="196"/>
        <w:gridCol w:w="493"/>
        <w:gridCol w:w="663"/>
        <w:gridCol w:w="187"/>
        <w:gridCol w:w="967"/>
        <w:gridCol w:w="966"/>
        <w:gridCol w:w="1076"/>
        <w:gridCol w:w="1056"/>
      </w:tblGrid>
      <w:tr w14:paraId="60BACE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270" w:hRule="atLeast"/>
        </w:trPr>
        <w:tc>
          <w:tcPr>
            <w:tcW w:w="654" w:type="dxa"/>
            <w:gridSpan w:val="3"/>
            <w:tcBorders>
              <w:top w:val="nil"/>
              <w:left w:val="nil"/>
              <w:bottom w:val="nil"/>
              <w:right w:val="nil"/>
            </w:tcBorders>
            <w:shd w:val="clear" w:color="auto" w:fill="auto"/>
            <w:noWrap/>
            <w:tcMar>
              <w:top w:w="15" w:type="dxa"/>
              <w:left w:w="15" w:type="dxa"/>
              <w:right w:w="15" w:type="dxa"/>
            </w:tcMar>
            <w:vAlign w:val="center"/>
          </w:tcPr>
          <w:p w14:paraId="7BC0647E">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14:paraId="3F8D3725">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gridSpan w:val="10"/>
            <w:tcBorders>
              <w:top w:val="nil"/>
              <w:left w:val="nil"/>
              <w:bottom w:val="nil"/>
              <w:right w:val="nil"/>
            </w:tcBorders>
            <w:shd w:val="clear" w:color="auto" w:fill="auto"/>
            <w:noWrap/>
            <w:tcMar>
              <w:top w:w="15" w:type="dxa"/>
              <w:left w:w="15" w:type="dxa"/>
              <w:right w:w="15" w:type="dxa"/>
            </w:tcMar>
            <w:vAlign w:val="center"/>
          </w:tcPr>
          <w:p w14:paraId="634B9561">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gridSpan w:val="4"/>
            <w:tcBorders>
              <w:top w:val="nil"/>
              <w:left w:val="nil"/>
              <w:bottom w:val="nil"/>
              <w:right w:val="nil"/>
            </w:tcBorders>
            <w:shd w:val="clear" w:color="auto" w:fill="auto"/>
            <w:noWrap/>
            <w:tcMar>
              <w:top w:w="15" w:type="dxa"/>
              <w:left w:w="15" w:type="dxa"/>
              <w:right w:w="15" w:type="dxa"/>
            </w:tcMar>
            <w:vAlign w:val="center"/>
          </w:tcPr>
          <w:p w14:paraId="115F1EC9">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gridSpan w:val="3"/>
            <w:tcBorders>
              <w:top w:val="nil"/>
              <w:left w:val="nil"/>
              <w:bottom w:val="nil"/>
              <w:right w:val="nil"/>
            </w:tcBorders>
            <w:shd w:val="clear" w:color="auto" w:fill="auto"/>
            <w:noWrap/>
            <w:tcMar>
              <w:top w:w="15" w:type="dxa"/>
              <w:left w:w="15" w:type="dxa"/>
              <w:right w:w="15" w:type="dxa"/>
            </w:tcMar>
            <w:vAlign w:val="center"/>
          </w:tcPr>
          <w:p w14:paraId="0CAC69EA">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14:paraId="0F5C3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930"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14:paraId="0FDB01C4">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14:paraId="3E12F6E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78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5FD274C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20170203">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14:paraId="404D15D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41A5CD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14:paraId="717FA00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479"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66CD95D">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6494BB7">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48B90AC">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B8CF985">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14:paraId="0264104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7982C8A">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E97567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F1F8D4F">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F5EE352">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BE2221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84CA7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82760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D47DF4">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40924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17466D">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8EE3DB7">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14:paraId="14E528F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75CE1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61684C">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72016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55FAF2">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5D68867">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5709BDA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CBA6A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E8646B">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F7616D">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6616FD">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2A308E6F">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6C3FC01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E32B9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02018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4F519C">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20A51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AA57D05">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74EA8E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43F936">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5F3F5A">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8709A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366A53">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5CB97B6">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FA3DD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86FFF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1C25B8">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35E94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7178BA">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20C32DD">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455FB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7B800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6BACA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7BA4D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364AAF">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8512829">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1BBBBCD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8A6C2E">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93F64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19474C">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88980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454CC7C">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14:paraId="2CB1D35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5AD75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CE293F">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A2604C">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60A601">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613AD25">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3BF6420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DAFA1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6B4ABF9">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7A0B5A">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54CE3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AA9FB8D">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1F1C7F0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27F36B">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8952070">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1CD9EE">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4C3790">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F006222">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98F014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65B66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7F50FF">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9FCDD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A6357F">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33EFF33">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438FCF2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2FEC87">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AD6529">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7362F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D638C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CFD1A3A">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14:paraId="1FCD664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7F6A0B">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994045">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6C506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28135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99BA4C6">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3D9A04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08DE5A">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1EFE3C">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497647">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E4964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56DB241">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507A416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52AAC4">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7795AE">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AF63F7">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3BEC1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7CB64A7">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7C67AB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78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E887C8">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BF41B4">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575677">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D944FB">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07D606BB">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14:paraId="7BE7A76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82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D3F7611">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EA48A8">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35F3F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C46FB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44889476">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B1EFC3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97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3FFFE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A64604">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E4ABDF">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C557D3">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70B0C6B">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35A1E0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195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B31E41">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8DFE70">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48F77F">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99AAB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D75819D">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14:paraId="696EC29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CEFDD8">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D68304">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066443">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156407">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A5677F2">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14:paraId="36EE75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5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5E6929">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4F7856">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9E7F9D">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76907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47278B9">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2603528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1242"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59EFF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AD8650">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BFE405">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83D233">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173DE5C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14:paraId="0151B63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67B04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E5F548">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BF4BB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BE2C91C">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35770A0D">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14:paraId="764057B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FB6FE2">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D599B6">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E67568">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13E259">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B363367">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14:paraId="11B0D83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62B765">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84F3B26">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4C234A">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C073E4">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5CC7710F">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14:paraId="371529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5B901B">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DE3944">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B9E121">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D2C0BE">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7297311E">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14:paraId="4A1287B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0AF3D4">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506B24">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ED2796">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A899B2">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14:paraId="69CF78EA">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14:paraId="4603FC7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6"/>
            <w:tcBorders>
              <w:top w:val="nil"/>
              <w:left w:val="nil"/>
              <w:bottom w:val="nil"/>
              <w:right w:val="nil"/>
            </w:tcBorders>
            <w:shd w:val="clear" w:color="auto" w:fill="auto"/>
            <w:noWrap/>
            <w:tcMar>
              <w:top w:w="15" w:type="dxa"/>
              <w:left w:w="15" w:type="dxa"/>
              <w:right w:w="15" w:type="dxa"/>
            </w:tcMar>
            <w:vAlign w:val="bottom"/>
          </w:tcPr>
          <w:p w14:paraId="0BC4309F">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gridSpan w:val="3"/>
            <w:tcBorders>
              <w:top w:val="nil"/>
              <w:left w:val="nil"/>
              <w:bottom w:val="nil"/>
              <w:right w:val="nil"/>
            </w:tcBorders>
            <w:shd w:val="clear" w:color="auto" w:fill="auto"/>
            <w:noWrap/>
            <w:tcMar>
              <w:top w:w="15" w:type="dxa"/>
              <w:left w:w="15" w:type="dxa"/>
              <w:right w:w="15" w:type="dxa"/>
            </w:tcMar>
            <w:vAlign w:val="bottom"/>
          </w:tcPr>
          <w:p w14:paraId="516A7849">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gridSpan w:val="3"/>
            <w:tcBorders>
              <w:top w:val="nil"/>
              <w:left w:val="nil"/>
              <w:bottom w:val="nil"/>
              <w:right w:val="nil"/>
            </w:tcBorders>
            <w:shd w:val="clear" w:color="auto" w:fill="auto"/>
            <w:noWrap/>
            <w:tcMar>
              <w:top w:w="15" w:type="dxa"/>
              <w:left w:w="15" w:type="dxa"/>
              <w:right w:w="15" w:type="dxa"/>
            </w:tcMar>
            <w:vAlign w:val="bottom"/>
          </w:tcPr>
          <w:p w14:paraId="2F8BE386">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gridSpan w:val="4"/>
            <w:tcBorders>
              <w:top w:val="nil"/>
              <w:left w:val="nil"/>
              <w:bottom w:val="nil"/>
              <w:right w:val="nil"/>
            </w:tcBorders>
            <w:shd w:val="clear" w:color="auto" w:fill="auto"/>
            <w:noWrap/>
            <w:tcMar>
              <w:top w:w="15" w:type="dxa"/>
              <w:left w:w="15" w:type="dxa"/>
              <w:right w:w="15" w:type="dxa"/>
            </w:tcMar>
            <w:vAlign w:val="bottom"/>
          </w:tcPr>
          <w:p w14:paraId="777CE6D9">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14:paraId="7924488C">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gridSpan w:val="3"/>
            <w:tcBorders>
              <w:top w:val="nil"/>
              <w:left w:val="nil"/>
              <w:bottom w:val="nil"/>
              <w:right w:val="nil"/>
            </w:tcBorders>
            <w:shd w:val="clear" w:color="auto" w:fill="auto"/>
            <w:noWrap/>
            <w:tcMar>
              <w:top w:w="15" w:type="dxa"/>
              <w:left w:w="15" w:type="dxa"/>
              <w:right w:w="15" w:type="dxa"/>
            </w:tcMar>
            <w:vAlign w:val="bottom"/>
          </w:tcPr>
          <w:p w14:paraId="27F7A820">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gridSpan w:val="2"/>
            <w:tcBorders>
              <w:top w:val="nil"/>
              <w:left w:val="nil"/>
              <w:bottom w:val="nil"/>
              <w:right w:val="nil"/>
            </w:tcBorders>
            <w:shd w:val="clear" w:color="auto" w:fill="auto"/>
            <w:noWrap/>
            <w:tcMar>
              <w:top w:w="15" w:type="dxa"/>
              <w:left w:w="15" w:type="dxa"/>
              <w:right w:w="15" w:type="dxa"/>
            </w:tcMar>
            <w:vAlign w:val="bottom"/>
          </w:tcPr>
          <w:p w14:paraId="3CC93270">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14:paraId="13FBF959">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14:paraId="729E6F32">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14:paraId="5B87F482">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14:paraId="64D50661">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5C3F5E2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26"/>
            <w:tcBorders>
              <w:top w:val="nil"/>
              <w:left w:val="nil"/>
              <w:bottom w:val="nil"/>
              <w:right w:val="nil"/>
            </w:tcBorders>
            <w:shd w:val="clear" w:color="auto" w:fill="auto"/>
            <w:tcMar>
              <w:top w:w="15" w:type="dxa"/>
              <w:left w:w="15" w:type="dxa"/>
              <w:right w:w="15" w:type="dxa"/>
            </w:tcMar>
            <w:vAlign w:val="center"/>
          </w:tcPr>
          <w:p w14:paraId="49A5AB9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14:paraId="0A8E57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0EFCEDA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gridSpan w:val="5"/>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077BA9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51DBDC8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0DBE640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gridSpan w:val="4"/>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685B98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5EA961A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4EA1723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60B1DDE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420E67B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14:paraId="19B974B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B7A350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14:paraId="04B2054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642E612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gridSpan w:val="5"/>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9F6125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2E038C3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048570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4"/>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C87B0C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3B13DF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14:paraId="7F60F1F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5FF22F8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1948DB5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14:paraId="1913207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7109A78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2641C9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14:paraId="16ED552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22"/>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3CC784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C12D32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14:paraId="203BFE9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14:paraId="400FF33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7B396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14:paraId="5D63011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915C7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AAA86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FF0687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95D10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C2784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0EAC1F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ED8C2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E6F83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14:paraId="3FB6EB82">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4150389">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7CF99F6">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5F329A09">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6A775F0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2D36E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1E8AC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3B190B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CE5AD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E224A4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D3C583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55396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EA707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F9D6F86">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4EAD191">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319FCF4">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75E84022">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51E7260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FEB4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9EA04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D60E6A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ADBD2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FC23BD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28CFE1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1090A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BE8E6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1992AA23">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E196C2F">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4096F04D">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7D448932">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012B84E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B826B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91203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A8B3D5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16757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65D43B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EA4428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119A6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78BC1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F235E20">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168E42DC">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44C9A78">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5F5D07DF">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1D5995C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BF4F4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373AA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C13518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89787B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F6AE85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50B03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66903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758B83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656EE2F">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E7298BE">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F79BC6D">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6FA79F42">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191675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0BC5D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15307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A97F5A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D177C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71CEC1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D9597D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A4D39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8E7D6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620F8C8">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5B7F714">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723C66B">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12652A56">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2ACF0A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60584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6BB9A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78C1B3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26D05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BE88F3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21688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DBFFE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83A008">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3F5E58F8">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D4A8C0E">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5CB00EE5">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2DF904E8">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0A1F2C6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46173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8E1F0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76A57C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825C1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0BB2E7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C80729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BA720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4A80B8">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58D73DB">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01E001B6">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071F7B2">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6AE06D96">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4FBFC41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B102C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75A9A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EE1C33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26CBF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FA44C6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3AE2D0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DB813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D3EFD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7BDEC55B">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2D5C9C5C">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14:paraId="69DCD0C5">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5D2E16F6">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75B5114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85" w:hRule="atLeast"/>
        </w:trPr>
        <w:tc>
          <w:tcPr>
            <w:tcW w:w="1918" w:type="dxa"/>
            <w:gridSpan w:val="5"/>
            <w:tcBorders>
              <w:top w:val="nil"/>
              <w:left w:val="nil"/>
              <w:bottom w:val="nil"/>
              <w:right w:val="nil"/>
            </w:tcBorders>
            <w:shd w:val="clear" w:color="auto" w:fill="auto"/>
            <w:noWrap/>
            <w:tcMar>
              <w:top w:w="15" w:type="dxa"/>
              <w:left w:w="15" w:type="dxa"/>
              <w:right w:w="15" w:type="dxa"/>
            </w:tcMar>
            <w:vAlign w:val="bottom"/>
          </w:tcPr>
          <w:p w14:paraId="7B05A52D">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gridSpan w:val="2"/>
            <w:tcBorders>
              <w:top w:val="nil"/>
              <w:left w:val="nil"/>
              <w:bottom w:val="nil"/>
              <w:right w:val="nil"/>
            </w:tcBorders>
            <w:shd w:val="clear" w:color="auto" w:fill="auto"/>
            <w:noWrap/>
            <w:tcMar>
              <w:top w:w="15" w:type="dxa"/>
              <w:left w:w="15" w:type="dxa"/>
              <w:right w:w="15" w:type="dxa"/>
            </w:tcMar>
            <w:vAlign w:val="bottom"/>
          </w:tcPr>
          <w:p w14:paraId="70AB609F">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14:paraId="189A7F5A">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gridSpan w:val="2"/>
            <w:tcBorders>
              <w:top w:val="nil"/>
              <w:left w:val="nil"/>
              <w:bottom w:val="nil"/>
              <w:right w:val="nil"/>
            </w:tcBorders>
            <w:shd w:val="clear" w:color="auto" w:fill="auto"/>
            <w:noWrap/>
            <w:tcMar>
              <w:top w:w="15" w:type="dxa"/>
              <w:left w:w="15" w:type="dxa"/>
              <w:right w:w="15" w:type="dxa"/>
            </w:tcMar>
            <w:vAlign w:val="bottom"/>
          </w:tcPr>
          <w:p w14:paraId="5623BE5D">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14:paraId="0C986360">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gridSpan w:val="2"/>
            <w:tcBorders>
              <w:top w:val="nil"/>
              <w:left w:val="nil"/>
              <w:bottom w:val="nil"/>
              <w:right w:val="nil"/>
            </w:tcBorders>
            <w:shd w:val="clear" w:color="auto" w:fill="auto"/>
            <w:noWrap/>
            <w:tcMar>
              <w:top w:w="15" w:type="dxa"/>
              <w:left w:w="15" w:type="dxa"/>
              <w:right w:w="15" w:type="dxa"/>
            </w:tcMar>
            <w:vAlign w:val="bottom"/>
          </w:tcPr>
          <w:p w14:paraId="2DC4984B">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gridSpan w:val="2"/>
            <w:tcBorders>
              <w:top w:val="nil"/>
              <w:left w:val="nil"/>
              <w:bottom w:val="nil"/>
              <w:right w:val="nil"/>
            </w:tcBorders>
            <w:shd w:val="clear" w:color="auto" w:fill="auto"/>
            <w:noWrap/>
            <w:tcMar>
              <w:top w:w="15" w:type="dxa"/>
              <w:left w:w="15" w:type="dxa"/>
              <w:right w:w="15" w:type="dxa"/>
            </w:tcMar>
            <w:vAlign w:val="bottom"/>
          </w:tcPr>
          <w:p w14:paraId="2DE520C7">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gridSpan w:val="4"/>
            <w:tcBorders>
              <w:top w:val="nil"/>
              <w:left w:val="nil"/>
              <w:bottom w:val="nil"/>
              <w:right w:val="nil"/>
            </w:tcBorders>
            <w:shd w:val="clear" w:color="auto" w:fill="auto"/>
            <w:noWrap/>
            <w:tcMar>
              <w:top w:w="15" w:type="dxa"/>
              <w:left w:w="15" w:type="dxa"/>
              <w:right w:w="15" w:type="dxa"/>
            </w:tcMar>
            <w:vAlign w:val="bottom"/>
          </w:tcPr>
          <w:p w14:paraId="4F573AA4">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gridSpan w:val="2"/>
            <w:tcBorders>
              <w:top w:val="nil"/>
              <w:left w:val="nil"/>
              <w:bottom w:val="nil"/>
              <w:right w:val="nil"/>
            </w:tcBorders>
            <w:shd w:val="clear" w:color="auto" w:fill="auto"/>
            <w:noWrap/>
            <w:tcMar>
              <w:top w:w="15" w:type="dxa"/>
              <w:left w:w="15" w:type="dxa"/>
              <w:right w:w="15" w:type="dxa"/>
            </w:tcMar>
            <w:vAlign w:val="bottom"/>
          </w:tcPr>
          <w:p w14:paraId="02879CF3">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14:paraId="659789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645"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14:paraId="421166B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14:paraId="74855A4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0C668AD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gridSpan w:val="3"/>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1EC4E99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7D928B0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472502E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093B00B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28FF70E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169AB62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6"/>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346C3FD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4A3F312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14:paraId="23EBD45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53A9E43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gridSpan w:val="3"/>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451ACEA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0577623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6E886BA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5164C6A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048FC14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14:paraId="5FD4045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0D4195F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00837E2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14:paraId="491EFFF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14:paraId="2D1DE01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4904" w:type="dxa"/>
            <w:gridSpan w:val="11"/>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88DD3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F5A93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614D3C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C6D96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02FE7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E4EF63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E4B62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9BE09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5B0277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BCB8F8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F1DAF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C34B6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10708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B370B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9EF16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2A397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B8BC52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60D7F0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72257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E87A53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9DFE8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57824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CDCFA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297FA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4E303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59D1D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7760F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EB5859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81E2A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7EB4A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24AC60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2C894C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BE476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19172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2ED08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D817E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A459F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64008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4F922E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C3F95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D4628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34EEEA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307A0D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535EF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BA256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A9E3E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DA81B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508AC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283A0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BC92AF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E6F6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4DF29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D40682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8426E7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8C27E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DC91B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946BD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37C51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56E8F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34821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CA4380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2F263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D787C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2E1BE2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CE2E8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EFAC3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83283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32980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0D768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54273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71693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F2785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AD1FF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27A3A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CF37C5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21FEED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788CB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E3D3E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8873F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99CB7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0C1E9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21B83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296A7E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005F1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FDF6C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AD51264">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7A05F7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C9AAB8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7ECBDF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C35E7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15F698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1CEAF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41C61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69D01C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82267A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238E7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1EEF9D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2A4C8A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72710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478D4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11BF8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81605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5BD38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87EE7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FEAC6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9123E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0CB41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006080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41D0B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04045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5EA83D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4B671F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03E12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08F25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B36E5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A5B48E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04450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ED63F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E18C1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1745C1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5A915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2F1BA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77274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F95AE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2E53A4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D22103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40898A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11A44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3ED85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D1CE92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68CA9F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0586B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022F0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2CE28F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45D84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E92BA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81614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033F66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C0095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0E674D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566A0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3CF830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C3CCE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AD3B65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384C4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5AB80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00BA1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D813F2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0EEFBA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9D382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37CAB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86B118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36DB64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7DE8D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78591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E6A03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AA28E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08336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E2F5DB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C2FCB7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A4D78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0A21E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FC56CF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62FD10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529039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67413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DBFD0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40D9C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27134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35EF69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448560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D0F30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AAFC31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F0A5BD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BE60B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1B9F9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48F13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DCF40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33EBE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51274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823C4A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ADBBE7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247C3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FAA81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D21DD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698C50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18777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DD366D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D4A9E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8932A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8C2F9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EA999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758E06A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278D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DE30A0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21143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129F37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C1E2A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B68AFF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96FBE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5FFDC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CA269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942AEC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5C39F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2494A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F7EDC1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F9985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31E2C3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E55151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F6029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115D9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CAAEB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B025CE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FFEBE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7E52767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F23AD7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1FE6A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2DCA3A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CFE72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400AF4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043B4E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D62C4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AA5BA8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152EE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9913A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33FB9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C3E12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D704B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36FB86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EA231EA">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7ADA6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4D7CA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282D1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E1153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3DA7A6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1FF4B3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5B22F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E0BDE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E9C01F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C0F3B7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18CFEC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E6EF76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D5A33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B59E73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173E0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1355DE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CE2725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20B37C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E3F61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0A38FA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FE300B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118CF5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7361B6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B5734D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8778CD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2CABA2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693BD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865A3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E0CEDD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3B175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4F6E5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5B856E">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F6EC83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7205AD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1EAF2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ABF5C4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F1651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15728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DD354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2655F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BE646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C137E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2FBBF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4A83EA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377F6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5DCB3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F607DD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43E342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42E88C">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980C34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327287D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5F6D04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9B8D8D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员</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BB895D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248370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3A556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5DE10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70521E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1EA15E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147D62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E6E9CA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2847E53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95E3B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6C616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F1501FB">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CE5D368">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341DC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D83DF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3090F4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4158BE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FAE61A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14808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4A25A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BA6AC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5A60DF9">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A086CB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E7F8CC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9A679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6EC79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9E4AA3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E81717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ED67F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A4E9AB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5E1FCF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0FD982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B225B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E69DC1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D0F100">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C8311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74160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A774A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57D8F2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4F0F53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1C98E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C7F0B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764FC5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342A53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AA9B27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92A771">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0FF21B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959A0A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71E14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1378A2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76D31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BA2CD8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4898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BDB6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1F0021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910718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028332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397EA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A7F4A4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A89D65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66547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67587E">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6EFB89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7EE19EE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1FEC58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9D550D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84B04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86EA06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B0C33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14B22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7D7E3D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2757D5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D25E7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0C00C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607B19F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39ED0D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7A5E2A7">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0D6EAF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B5817F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C43A7C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6A58D4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44F7D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EFEAF4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29B2592">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C80FD0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0FC05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B4311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4A7AF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3730C52">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815B836">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017FA8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5F8C67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D887A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4FEBCD">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D6A7AA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32E6E8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119FA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62A721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A7A014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8506DB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ECD89EC">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F3EC568">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8EEE534">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996CF6">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F7467A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4F8A09">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437FF1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1523A3B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F7C856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B3C860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2E6331F">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E07B8B3">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6AC0B5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3189615">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4984D171">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4B1A00B">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CEB144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6279D6A0">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14:paraId="0900D1D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3D1D8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D9148D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A899CBD">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C3815A5">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CDAE74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325D712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06223E7">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E33C22A">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10970F6F">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C4F5C13">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14:paraId="67E073D4">
      <w:pPr>
        <w:pStyle w:val="6"/>
        <w:numPr>
          <w:ilvl w:val="2"/>
          <w:numId w:val="0"/>
        </w:numPr>
        <w:ind w:left="288" w:leftChars="0"/>
        <w:rPr>
          <w:rFonts w:hint="eastAsia"/>
        </w:rPr>
      </w:pPr>
    </w:p>
    <w:p w14:paraId="19BFBEFF">
      <w:pPr>
        <w:rPr>
          <w:rFonts w:hint="eastAsia"/>
        </w:rPr>
      </w:pPr>
    </w:p>
    <w:p w14:paraId="3F3BE849">
      <w:pPr>
        <w:spacing w:after="435" w:afterLines="100" w:line="360" w:lineRule="auto"/>
        <w:ind w:firstLine="536"/>
        <w:jc w:val="center"/>
        <w:outlineLvl w:val="1"/>
        <w:rPr>
          <w:rFonts w:hint="eastAsia" w:ascii="Times New Roman" w:hAnsi="Times New Roman" w:eastAsia="仿宋" w:cs="仿宋_GB2312"/>
          <w:sz w:val="28"/>
          <w:szCs w:val="28"/>
        </w:rPr>
      </w:pPr>
    </w:p>
    <w:p w14:paraId="4745B80A">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C15564A">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7FD1E95A">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7F43DA1">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27EDA07">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E085C04">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14:paraId="2049079D">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14:paraId="7B1C70FA">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45D4B89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2D49CE2C">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28D917FB">
      <w:pPr>
        <w:pStyle w:val="4"/>
        <w:bidi w:val="0"/>
        <w:rPr>
          <w:rFonts w:hint="eastAsia"/>
          <w:lang w:val="en-US" w:eastAsia="zh-CN"/>
        </w:rPr>
      </w:pPr>
      <w:r>
        <w:rPr>
          <w:rFonts w:hint="eastAsia"/>
          <w:lang w:val="en-US" w:eastAsia="zh-CN"/>
        </w:rPr>
        <w:t>广东省渔港经济区等项目</w:t>
      </w:r>
    </w:p>
    <w:p w14:paraId="61A9609D">
      <w:pPr>
        <w:pStyle w:val="4"/>
        <w:bidi w:val="0"/>
        <w:rPr>
          <w:rFonts w:hint="eastAsia"/>
          <w:lang w:val="en-US" w:eastAsia="zh-CN"/>
        </w:rPr>
      </w:pPr>
    </w:p>
    <w:p w14:paraId="70C8E1FE">
      <w:pPr>
        <w:pStyle w:val="4"/>
        <w:bidi w:val="0"/>
        <w:rPr>
          <w:rFonts w:hint="eastAsia"/>
          <w:lang w:val="en-US" w:eastAsia="zh-CN"/>
        </w:rPr>
      </w:pPr>
      <w:r>
        <w:rPr>
          <w:rFonts w:hint="eastAsia"/>
          <w:lang w:val="en-US" w:eastAsia="zh-CN"/>
        </w:rPr>
        <w:t>申报书模板</w:t>
      </w:r>
    </w:p>
    <w:p w14:paraId="464B6F11">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58E9F9CB">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FC80CC6">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92BF290">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A6EA522">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4C0F2299">
        <w:tblPrEx>
          <w:tblCellMar>
            <w:top w:w="0" w:type="dxa"/>
            <w:left w:w="108" w:type="dxa"/>
            <w:bottom w:w="0" w:type="dxa"/>
            <w:right w:w="108" w:type="dxa"/>
          </w:tblCellMar>
        </w:tblPrEx>
        <w:tc>
          <w:tcPr>
            <w:tcW w:w="2632" w:type="dxa"/>
            <w:vAlign w:val="center"/>
          </w:tcPr>
          <w:p w14:paraId="1BCA4A02">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76B53650">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5F67DA60">
        <w:tblPrEx>
          <w:tblCellMar>
            <w:top w:w="0" w:type="dxa"/>
            <w:left w:w="108" w:type="dxa"/>
            <w:bottom w:w="0" w:type="dxa"/>
            <w:right w:w="108" w:type="dxa"/>
          </w:tblCellMar>
        </w:tblPrEx>
        <w:tc>
          <w:tcPr>
            <w:tcW w:w="2632" w:type="dxa"/>
            <w:vAlign w:val="center"/>
          </w:tcPr>
          <w:p w14:paraId="67963B7F">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1C203D96">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27A29044">
        <w:tblPrEx>
          <w:tblCellMar>
            <w:top w:w="0" w:type="dxa"/>
            <w:left w:w="108" w:type="dxa"/>
            <w:bottom w:w="0" w:type="dxa"/>
            <w:right w:w="108" w:type="dxa"/>
          </w:tblCellMar>
        </w:tblPrEx>
        <w:tc>
          <w:tcPr>
            <w:tcW w:w="2632" w:type="dxa"/>
            <w:vAlign w:val="center"/>
          </w:tcPr>
          <w:p w14:paraId="1B3F6638">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442D5B5E">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2A623482">
        <w:tblPrEx>
          <w:tblCellMar>
            <w:top w:w="0" w:type="dxa"/>
            <w:left w:w="108" w:type="dxa"/>
            <w:bottom w:w="0" w:type="dxa"/>
            <w:right w:w="108" w:type="dxa"/>
          </w:tblCellMar>
        </w:tblPrEx>
        <w:tc>
          <w:tcPr>
            <w:tcW w:w="2632" w:type="dxa"/>
            <w:vAlign w:val="center"/>
          </w:tcPr>
          <w:p w14:paraId="1BE78F57">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340C7A4E">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1E1A252D">
        <w:tblPrEx>
          <w:tblCellMar>
            <w:top w:w="0" w:type="dxa"/>
            <w:left w:w="108" w:type="dxa"/>
            <w:bottom w:w="0" w:type="dxa"/>
            <w:right w:w="108" w:type="dxa"/>
          </w:tblCellMar>
        </w:tblPrEx>
        <w:tc>
          <w:tcPr>
            <w:tcW w:w="2632" w:type="dxa"/>
            <w:vAlign w:val="center"/>
          </w:tcPr>
          <w:p w14:paraId="1D1B5C0C">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6FB452DC">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595B7D2D">
        <w:tblPrEx>
          <w:tblCellMar>
            <w:top w:w="0" w:type="dxa"/>
            <w:left w:w="108" w:type="dxa"/>
            <w:bottom w:w="0" w:type="dxa"/>
            <w:right w:w="108" w:type="dxa"/>
          </w:tblCellMar>
        </w:tblPrEx>
        <w:tc>
          <w:tcPr>
            <w:tcW w:w="2632" w:type="dxa"/>
            <w:vAlign w:val="center"/>
          </w:tcPr>
          <w:p w14:paraId="4FB31783">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2E16BC2B">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38F9C84F">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1ACF6FD">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A2310EB">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46E42C64">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0F6C59D2">
      <w:pPr>
        <w:pStyle w:val="5"/>
        <w:keepNext w:val="0"/>
        <w:keepLines w:val="0"/>
        <w:pageBreakBefore w:val="0"/>
        <w:kinsoku/>
        <w:wordWrap/>
        <w:topLinePunct w:val="0"/>
        <w:bidi w:val="0"/>
        <w:adjustRightInd w:val="0"/>
        <w:snapToGrid w:val="0"/>
        <w:spacing w:line="420" w:lineRule="exact"/>
        <w:rPr>
          <w:color w:val="auto"/>
        </w:rPr>
      </w:pPr>
    </w:p>
    <w:p w14:paraId="0E704D96"/>
    <w:p w14:paraId="7B2FD823">
      <w:pPr>
        <w:rPr>
          <w:color w:val="auto"/>
        </w:rPr>
      </w:pPr>
    </w:p>
    <w:p w14:paraId="08EBF54D">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18189043">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46FD980F">
      <w:pPr>
        <w:snapToGrid w:val="0"/>
        <w:spacing w:line="360" w:lineRule="auto"/>
        <w:jc w:val="left"/>
        <w:rPr>
          <w:rFonts w:hint="eastAsia" w:ascii="仿宋" w:hAnsi="仿宋" w:eastAsia="仿宋" w:cs="仿宋"/>
          <w:b/>
          <w:bCs/>
          <w:color w:val="auto"/>
          <w:sz w:val="32"/>
          <w:szCs w:val="32"/>
          <w:highlight w:val="none"/>
        </w:rPr>
      </w:pPr>
    </w:p>
    <w:p w14:paraId="0553F497">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14:paraId="4DE20176">
      <w:pPr>
        <w:snapToGrid w:val="0"/>
        <w:spacing w:line="360" w:lineRule="auto"/>
        <w:ind w:firstLine="640" w:firstLineChars="200"/>
        <w:rPr>
          <w:rFonts w:hint="eastAsia" w:ascii="华文仿宋" w:hAnsi="华文仿宋" w:eastAsia="华文仿宋"/>
          <w:color w:val="auto"/>
          <w:sz w:val="32"/>
          <w:szCs w:val="32"/>
          <w:highlight w:val="none"/>
        </w:rPr>
      </w:pPr>
    </w:p>
    <w:p w14:paraId="6B149094">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14:paraId="77F4E17A">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14:paraId="35A42FA1">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14:paraId="00BF87C5">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14:paraId="470AA89F">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14:paraId="7F462870">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14:paraId="5B3C8D4A">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14:paraId="447CBA4B">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14:paraId="41F2911C">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14:paraId="69DD56C8">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14:paraId="2F4E526F">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14:paraId="47E3CABD">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14:paraId="6B9F95FA">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14:paraId="5F7C21E0">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14:paraId="7E66EBA0">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14:paraId="266F79CF">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14:paraId="43C628F9">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14:paraId="1D15E987">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14:paraId="6910B662">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14:paraId="0D9BF9A3">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14:paraId="1AC146E9">
      <w:pPr>
        <w:rPr>
          <w:rFonts w:ascii="Calibri" w:hAnsi="Calibri" w:eastAsia="宋体" w:cs="Times New Roman"/>
          <w:kern w:val="2"/>
          <w:sz w:val="21"/>
          <w:szCs w:val="24"/>
          <w:lang w:val="en-US" w:eastAsia="zh-CN" w:bidi="ar-SA"/>
        </w:rPr>
      </w:pPr>
    </w:p>
    <w:p w14:paraId="3F923732">
      <w:pPr>
        <w:rPr>
          <w:rFonts w:ascii="Calibri" w:hAnsi="Calibri" w:eastAsia="宋体" w:cs="Times New Roman"/>
          <w:kern w:val="2"/>
          <w:sz w:val="21"/>
          <w:szCs w:val="24"/>
          <w:lang w:val="en-US" w:eastAsia="zh-CN" w:bidi="ar-SA"/>
        </w:rPr>
      </w:pPr>
    </w:p>
    <w:p w14:paraId="37E2C049">
      <w:pPr>
        <w:rPr>
          <w:rFonts w:ascii="Calibri" w:hAnsi="Calibri" w:eastAsia="宋体" w:cs="Times New Roman"/>
          <w:kern w:val="2"/>
          <w:sz w:val="21"/>
          <w:szCs w:val="24"/>
          <w:lang w:val="en-US" w:eastAsia="zh-CN" w:bidi="ar-SA"/>
        </w:rPr>
      </w:pPr>
    </w:p>
    <w:p w14:paraId="150AC84E">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14:paraId="0170532E">
      <w:pPr>
        <w:pStyle w:val="2"/>
        <w:rPr>
          <w:rFonts w:hint="eastAsia" w:cs="Times New Roman"/>
          <w:kern w:val="2"/>
          <w:sz w:val="21"/>
          <w:szCs w:val="24"/>
          <w:lang w:val="en-US" w:eastAsia="zh-CN" w:bidi="ar-SA"/>
        </w:rPr>
      </w:pPr>
    </w:p>
    <w:p w14:paraId="6EDD63FD">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14:paraId="539786AE">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14:paraId="2B8B2B2F">
      <w:pPr>
        <w:outlineLvl w:val="9"/>
        <w:rPr>
          <w:rFonts w:hint="eastAsia"/>
          <w:color w:val="auto"/>
          <w:highlight w:val="none"/>
        </w:rPr>
      </w:pPr>
    </w:p>
    <w:p w14:paraId="0271BE00">
      <w:pPr>
        <w:outlineLvl w:val="9"/>
        <w:rPr>
          <w:rFonts w:hint="eastAsia"/>
          <w:color w:val="auto"/>
          <w:highlight w:val="none"/>
        </w:rPr>
      </w:pPr>
    </w:p>
    <w:p w14:paraId="7AEA8143">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14:paraId="4CC7F9FD">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14:paraId="0FA403FD">
      <w:pPr>
        <w:spacing w:line="600" w:lineRule="exact"/>
        <w:ind w:firstLine="640" w:firstLineChars="200"/>
        <w:rPr>
          <w:rFonts w:ascii="Times New Roman" w:hAnsi="Times New Roman" w:eastAsia="仿宋_GB2312"/>
          <w:color w:val="auto"/>
          <w:sz w:val="32"/>
          <w:szCs w:val="32"/>
          <w:highlight w:val="none"/>
        </w:rPr>
      </w:pPr>
    </w:p>
    <w:p w14:paraId="6090CDEB">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14:paraId="36166BBB">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14:paraId="27207AAD">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14:paraId="1DB0C15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14:paraId="7CB6F4F8">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14:paraId="6B9608A4">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14:paraId="6B2F47B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14:paraId="1BA3C2D6">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14:paraId="721BA264">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14:paraId="5CFCC5F8">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14:paraId="2084D4DE">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14:paraId="116D58B2">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14:paraId="1E7D97EB">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14:paraId="122ECF66">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14:paraId="54EDBC7C">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14:paraId="6A49D606">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14:paraId="24CBCE1D">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14:paraId="4EB241F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14:paraId="18856CB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14:paraId="7E025D19">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14:paraId="07AF09E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14:paraId="69AD990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14:paraId="5BAB5BB1">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14:paraId="38422A20">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14:paraId="2BAB8202">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14:paraId="156279DF">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14:paraId="12EF51B3">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14:paraId="6A9AC14C">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14:paraId="549B5A5A">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14:paraId="0A3B8D91">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14:paraId="61B8070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14:paraId="48FC0C84">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14:paraId="7CEF45D6">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14:paraId="2E51762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14:paraId="5FDE8214">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14:paraId="5128131B">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14:paraId="4748E525">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14:paraId="17222734">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14:paraId="7D34DA92">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14:paraId="68C97223">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14:paraId="34173295">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14:paraId="4D3B0B2F">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14:paraId="7F48F7CB">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14:paraId="5CC32477">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14:paraId="3F59A89D">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14:paraId="439CD47F">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14:paraId="528D3AA6">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14:paraId="0FCEA069">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14:paraId="3005F0C2">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14:paraId="38D99403">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14:paraId="3D66C09F">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14:paraId="696D3948">
      <w:pPr>
        <w:spacing w:line="600" w:lineRule="exact"/>
        <w:ind w:firstLine="640" w:firstLineChars="200"/>
        <w:rPr>
          <w:rFonts w:ascii="Times New Roman" w:hAnsi="Times New Roman" w:eastAsia="仿宋_GB2312"/>
          <w:color w:val="auto"/>
          <w:sz w:val="32"/>
          <w:szCs w:val="32"/>
          <w:highlight w:val="none"/>
        </w:rPr>
      </w:pPr>
    </w:p>
    <w:p w14:paraId="66FF717E">
      <w:pPr>
        <w:spacing w:line="600" w:lineRule="exact"/>
        <w:ind w:firstLine="640" w:firstLineChars="200"/>
        <w:rPr>
          <w:rFonts w:ascii="Times New Roman" w:hAnsi="Times New Roman" w:eastAsia="仿宋_GB2312"/>
          <w:color w:val="auto"/>
          <w:sz w:val="32"/>
          <w:szCs w:val="32"/>
          <w:highlight w:val="none"/>
        </w:rPr>
      </w:pPr>
    </w:p>
    <w:p w14:paraId="1362586E">
      <w:pPr>
        <w:spacing w:line="600" w:lineRule="exact"/>
        <w:ind w:firstLine="640" w:firstLineChars="200"/>
        <w:rPr>
          <w:rFonts w:ascii="Times New Roman" w:hAnsi="Times New Roman" w:eastAsia="仿宋_GB2312"/>
          <w:color w:val="auto"/>
          <w:sz w:val="32"/>
          <w:szCs w:val="32"/>
          <w:highlight w:val="none"/>
        </w:rPr>
      </w:pPr>
    </w:p>
    <w:p w14:paraId="254C536B">
      <w:pPr>
        <w:spacing w:line="600" w:lineRule="exact"/>
        <w:ind w:firstLine="640" w:firstLineChars="200"/>
        <w:rPr>
          <w:rFonts w:ascii="Times New Roman" w:hAnsi="Times New Roman" w:eastAsia="仿宋_GB2312"/>
          <w:color w:val="auto"/>
          <w:sz w:val="32"/>
          <w:szCs w:val="32"/>
          <w:highlight w:val="none"/>
        </w:rPr>
      </w:pPr>
    </w:p>
    <w:p w14:paraId="3FC54B0B">
      <w:pPr>
        <w:spacing w:line="600" w:lineRule="exact"/>
        <w:ind w:firstLine="640" w:firstLineChars="200"/>
        <w:rPr>
          <w:rFonts w:ascii="Times New Roman" w:hAnsi="Times New Roman" w:eastAsia="仿宋_GB2312"/>
          <w:color w:val="auto"/>
          <w:sz w:val="32"/>
          <w:szCs w:val="32"/>
          <w:highlight w:val="none"/>
        </w:rPr>
      </w:pPr>
    </w:p>
    <w:p w14:paraId="19DD2921">
      <w:pPr>
        <w:spacing w:line="600" w:lineRule="exact"/>
        <w:ind w:firstLine="640" w:firstLineChars="200"/>
        <w:rPr>
          <w:rFonts w:ascii="Times New Roman" w:hAnsi="Times New Roman" w:eastAsia="仿宋_GB2312"/>
          <w:color w:val="auto"/>
          <w:sz w:val="32"/>
          <w:szCs w:val="32"/>
          <w:highlight w:val="none"/>
        </w:rPr>
      </w:pPr>
    </w:p>
    <w:p w14:paraId="236CFFF7">
      <w:pPr>
        <w:spacing w:line="600" w:lineRule="exact"/>
        <w:ind w:firstLine="640" w:firstLineChars="200"/>
        <w:rPr>
          <w:rFonts w:ascii="Times New Roman" w:hAnsi="Times New Roman" w:eastAsia="仿宋_GB2312"/>
          <w:color w:val="auto"/>
          <w:sz w:val="32"/>
          <w:szCs w:val="32"/>
          <w:highlight w:val="none"/>
        </w:rPr>
      </w:pPr>
    </w:p>
    <w:p w14:paraId="1E791CEB">
      <w:pPr>
        <w:spacing w:line="600" w:lineRule="exact"/>
        <w:ind w:firstLine="640" w:firstLineChars="200"/>
        <w:rPr>
          <w:rFonts w:ascii="Times New Roman" w:hAnsi="Times New Roman" w:eastAsia="仿宋_GB2312"/>
          <w:color w:val="auto"/>
          <w:sz w:val="32"/>
          <w:szCs w:val="32"/>
          <w:highlight w:val="none"/>
        </w:rPr>
      </w:pPr>
    </w:p>
    <w:p w14:paraId="4AE98C7E">
      <w:pPr>
        <w:pStyle w:val="2"/>
        <w:ind w:left="0" w:leftChars="0" w:firstLine="0" w:firstLineChars="0"/>
        <w:rPr>
          <w:rFonts w:hint="eastAsia" w:cs="Times New Roman"/>
          <w:kern w:val="2"/>
          <w:sz w:val="21"/>
          <w:szCs w:val="24"/>
          <w:lang w:val="en-US" w:eastAsia="zh-CN" w:bidi="ar-SA"/>
        </w:rPr>
      </w:pPr>
    </w:p>
    <w:p w14:paraId="22247DD1">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14:paraId="63512C0D">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14:paraId="3DDE0687">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14:paraId="6962F222">
      <w:pPr>
        <w:spacing w:line="600" w:lineRule="exact"/>
        <w:jc w:val="center"/>
        <w:rPr>
          <w:rFonts w:ascii="Times New Roman" w:hAnsi="Times New Roman" w:eastAsia="华文中宋"/>
          <w:color w:val="auto"/>
          <w:sz w:val="32"/>
          <w:szCs w:val="32"/>
          <w:highlight w:val="none"/>
        </w:rPr>
      </w:pPr>
    </w:p>
    <w:p w14:paraId="069F74D8">
      <w:pPr>
        <w:spacing w:line="600" w:lineRule="exact"/>
        <w:jc w:val="center"/>
        <w:rPr>
          <w:rFonts w:ascii="Times New Roman" w:hAnsi="Times New Roman" w:eastAsia="华文中宋"/>
          <w:color w:val="auto"/>
          <w:sz w:val="32"/>
          <w:szCs w:val="32"/>
          <w:highlight w:val="none"/>
        </w:rPr>
      </w:pPr>
    </w:p>
    <w:p w14:paraId="5C3206D4">
      <w:pPr>
        <w:spacing w:line="600" w:lineRule="exact"/>
        <w:jc w:val="center"/>
        <w:rPr>
          <w:rFonts w:ascii="Times New Roman" w:hAnsi="Times New Roman" w:eastAsia="华文中宋"/>
          <w:color w:val="auto"/>
          <w:sz w:val="32"/>
          <w:szCs w:val="32"/>
          <w:highlight w:val="none"/>
        </w:rPr>
      </w:pPr>
    </w:p>
    <w:p w14:paraId="58BE8F89">
      <w:pPr>
        <w:spacing w:line="600" w:lineRule="exact"/>
        <w:jc w:val="center"/>
        <w:rPr>
          <w:rFonts w:ascii="Times New Roman" w:hAnsi="Times New Roman" w:eastAsia="华文中宋"/>
          <w:color w:val="auto"/>
          <w:sz w:val="32"/>
          <w:szCs w:val="32"/>
          <w:highlight w:val="none"/>
        </w:rPr>
      </w:pPr>
    </w:p>
    <w:p w14:paraId="0FA25F4F">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14:paraId="185DF070">
      <w:pPr>
        <w:spacing w:line="600" w:lineRule="exact"/>
        <w:jc w:val="center"/>
        <w:rPr>
          <w:rFonts w:ascii="Times New Roman" w:hAnsi="Times New Roman" w:eastAsia="华文中宋"/>
          <w:color w:val="auto"/>
          <w:sz w:val="32"/>
          <w:szCs w:val="32"/>
          <w:highlight w:val="none"/>
        </w:rPr>
      </w:pPr>
    </w:p>
    <w:p w14:paraId="1A426722">
      <w:pPr>
        <w:spacing w:line="600" w:lineRule="exact"/>
        <w:jc w:val="center"/>
        <w:rPr>
          <w:rFonts w:ascii="Times New Roman" w:hAnsi="Times New Roman" w:eastAsia="华文中宋"/>
          <w:color w:val="auto"/>
          <w:sz w:val="32"/>
          <w:szCs w:val="32"/>
          <w:highlight w:val="none"/>
        </w:rPr>
      </w:pPr>
    </w:p>
    <w:p w14:paraId="028B35C0">
      <w:pPr>
        <w:spacing w:line="600" w:lineRule="exact"/>
        <w:jc w:val="center"/>
        <w:rPr>
          <w:rFonts w:ascii="Times New Roman" w:hAnsi="Times New Roman" w:eastAsia="华文中宋"/>
          <w:color w:val="auto"/>
          <w:sz w:val="32"/>
          <w:szCs w:val="32"/>
          <w:highlight w:val="none"/>
        </w:rPr>
      </w:pPr>
    </w:p>
    <w:p w14:paraId="1C6FF875">
      <w:pPr>
        <w:spacing w:line="600" w:lineRule="exact"/>
        <w:jc w:val="center"/>
        <w:rPr>
          <w:rFonts w:ascii="Times New Roman" w:hAnsi="Times New Roman" w:eastAsia="华文中宋"/>
          <w:color w:val="auto"/>
          <w:sz w:val="32"/>
          <w:szCs w:val="32"/>
          <w:highlight w:val="none"/>
        </w:rPr>
      </w:pPr>
    </w:p>
    <w:p w14:paraId="73771C99">
      <w:pPr>
        <w:spacing w:line="600" w:lineRule="exact"/>
        <w:jc w:val="center"/>
        <w:rPr>
          <w:rFonts w:ascii="Times New Roman" w:hAnsi="Times New Roman" w:eastAsia="华文中宋"/>
          <w:color w:val="auto"/>
          <w:sz w:val="32"/>
          <w:szCs w:val="32"/>
          <w:highlight w:val="none"/>
        </w:rPr>
      </w:pPr>
    </w:p>
    <w:p w14:paraId="608410B6">
      <w:pPr>
        <w:spacing w:line="600" w:lineRule="exact"/>
        <w:jc w:val="center"/>
        <w:rPr>
          <w:rFonts w:ascii="Times New Roman" w:hAnsi="Times New Roman" w:eastAsia="华文中宋"/>
          <w:color w:val="auto"/>
          <w:sz w:val="32"/>
          <w:szCs w:val="32"/>
          <w:highlight w:val="none"/>
        </w:rPr>
      </w:pPr>
    </w:p>
    <w:p w14:paraId="491D7C84">
      <w:pPr>
        <w:spacing w:line="600" w:lineRule="exact"/>
        <w:jc w:val="center"/>
        <w:rPr>
          <w:rFonts w:ascii="Times New Roman" w:hAnsi="Times New Roman" w:eastAsia="华文中宋"/>
          <w:color w:val="auto"/>
          <w:sz w:val="32"/>
          <w:szCs w:val="32"/>
          <w:highlight w:val="none"/>
        </w:rPr>
      </w:pPr>
    </w:p>
    <w:p w14:paraId="6825FE2B">
      <w:pPr>
        <w:spacing w:line="600" w:lineRule="exact"/>
        <w:jc w:val="center"/>
        <w:rPr>
          <w:rFonts w:ascii="Times New Roman" w:hAnsi="Times New Roman" w:eastAsia="华文中宋"/>
          <w:color w:val="auto"/>
          <w:sz w:val="32"/>
          <w:szCs w:val="32"/>
          <w:highlight w:val="none"/>
        </w:rPr>
      </w:pPr>
    </w:p>
    <w:p w14:paraId="61AB9493">
      <w:pPr>
        <w:spacing w:line="600" w:lineRule="exact"/>
        <w:jc w:val="center"/>
        <w:rPr>
          <w:rFonts w:ascii="Times New Roman" w:hAnsi="Times New Roman" w:eastAsia="华文中宋"/>
          <w:color w:val="auto"/>
          <w:sz w:val="32"/>
          <w:szCs w:val="32"/>
          <w:highlight w:val="none"/>
        </w:rPr>
      </w:pPr>
    </w:p>
    <w:p w14:paraId="34BFF696">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14:paraId="5C279184">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14:paraId="35026193">
      <w:pPr>
        <w:spacing w:line="600" w:lineRule="exact"/>
        <w:ind w:firstLine="640" w:firstLineChars="200"/>
        <w:rPr>
          <w:rFonts w:ascii="Times New Roman" w:hAnsi="Times New Roman" w:eastAsia="仿宋_GB2312"/>
          <w:color w:val="auto"/>
          <w:sz w:val="32"/>
          <w:szCs w:val="32"/>
          <w:highlight w:val="none"/>
        </w:rPr>
      </w:pPr>
    </w:p>
    <w:p w14:paraId="32F55C03">
      <w:pPr>
        <w:spacing w:line="600" w:lineRule="exact"/>
        <w:ind w:firstLine="640" w:firstLineChars="200"/>
        <w:rPr>
          <w:rFonts w:ascii="Times New Roman" w:hAnsi="Times New Roman" w:eastAsia="仿宋_GB2312"/>
          <w:color w:val="auto"/>
          <w:sz w:val="32"/>
          <w:szCs w:val="32"/>
          <w:highlight w:val="none"/>
        </w:rPr>
      </w:pPr>
    </w:p>
    <w:p w14:paraId="5F3AE25F">
      <w:pPr>
        <w:spacing w:line="600" w:lineRule="exact"/>
        <w:ind w:firstLine="640" w:firstLineChars="200"/>
        <w:rPr>
          <w:rFonts w:ascii="Times New Roman" w:hAnsi="Times New Roman" w:eastAsia="仿宋_GB2312"/>
          <w:color w:val="auto"/>
          <w:sz w:val="32"/>
          <w:szCs w:val="32"/>
          <w:highlight w:val="none"/>
        </w:rPr>
      </w:pPr>
    </w:p>
    <w:p w14:paraId="780ADC1B">
      <w:pPr>
        <w:spacing w:line="600" w:lineRule="exact"/>
        <w:ind w:firstLine="640" w:firstLineChars="200"/>
        <w:rPr>
          <w:rFonts w:ascii="Times New Roman" w:hAnsi="Times New Roman" w:eastAsia="仿宋_GB2312"/>
          <w:color w:val="auto"/>
          <w:sz w:val="32"/>
          <w:szCs w:val="32"/>
          <w:highlight w:val="none"/>
        </w:rPr>
      </w:pPr>
    </w:p>
    <w:p w14:paraId="45FAD16D">
      <w:pPr>
        <w:spacing w:line="600" w:lineRule="exact"/>
        <w:jc w:val="center"/>
        <w:rPr>
          <w:rFonts w:ascii="Times New Roman" w:hAnsi="Times New Roman" w:eastAsia="黑体"/>
          <w:color w:val="auto"/>
          <w:sz w:val="40"/>
          <w:szCs w:val="40"/>
          <w:highlight w:val="none"/>
        </w:rPr>
      </w:pPr>
    </w:p>
    <w:p w14:paraId="44B0A442">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14:paraId="7718C42D">
      <w:pPr>
        <w:spacing w:line="600" w:lineRule="exact"/>
        <w:ind w:firstLine="640" w:firstLineChars="200"/>
        <w:rPr>
          <w:rFonts w:ascii="Times New Roman" w:hAnsi="Times New Roman" w:eastAsia="仿宋_GB2312"/>
          <w:color w:val="auto"/>
          <w:sz w:val="32"/>
          <w:szCs w:val="32"/>
          <w:highlight w:val="none"/>
        </w:rPr>
      </w:pPr>
    </w:p>
    <w:p w14:paraId="05F5A704">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14:paraId="0ECC6CD6">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14:paraId="52744999">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14:paraId="606A0372">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14:paraId="45DB76F2">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14:paraId="6E6D2245">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14:paraId="777050F4">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14:paraId="1F93287D">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14:paraId="6E235945">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14:paraId="5FBDF642">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14:paraId="4FF3D677">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14:paraId="5C4395DA">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14:paraId="68355A97">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14:paraId="18921FEC">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14:paraId="05287562">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14:paraId="2C8F9D86">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14:paraId="260277C2">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14:paraId="2BC55E1C">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14:paraId="2EADDBF2">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14:paraId="76CC1D28">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14:paraId="4E8C6D60">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3F947078">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6CAF0753">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04E04798">
      <w:pPr>
        <w:pStyle w:val="4"/>
        <w:bidi w:val="0"/>
        <w:rPr>
          <w:rFonts w:hint="eastAsia"/>
          <w:lang w:val="en-US" w:eastAsia="zh-CN"/>
        </w:rPr>
      </w:pPr>
      <w:r>
        <w:rPr>
          <w:rFonts w:hint="eastAsia"/>
          <w:lang w:val="en-US" w:eastAsia="zh-CN"/>
        </w:rPr>
        <w:t>广东省海洋牧场等项目</w:t>
      </w:r>
    </w:p>
    <w:p w14:paraId="7B1090F1">
      <w:pPr>
        <w:pStyle w:val="4"/>
        <w:bidi w:val="0"/>
        <w:rPr>
          <w:rFonts w:hint="eastAsia"/>
          <w:lang w:val="en-US" w:eastAsia="zh-CN"/>
        </w:rPr>
      </w:pPr>
    </w:p>
    <w:p w14:paraId="4541B01E">
      <w:pPr>
        <w:pStyle w:val="4"/>
        <w:bidi w:val="0"/>
        <w:rPr>
          <w:rFonts w:hint="eastAsia"/>
          <w:lang w:val="en-US" w:eastAsia="zh-CN"/>
        </w:rPr>
      </w:pPr>
      <w:r>
        <w:rPr>
          <w:rFonts w:hint="eastAsia"/>
          <w:lang w:val="en-US" w:eastAsia="zh-CN"/>
        </w:rPr>
        <w:t>申报书模板</w:t>
      </w:r>
    </w:p>
    <w:p w14:paraId="3E3C5146">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09755409">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1D9BFE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59A52E44">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595E495">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51C93BE7">
        <w:tblPrEx>
          <w:tblCellMar>
            <w:top w:w="0" w:type="dxa"/>
            <w:left w:w="108" w:type="dxa"/>
            <w:bottom w:w="0" w:type="dxa"/>
            <w:right w:w="108" w:type="dxa"/>
          </w:tblCellMar>
        </w:tblPrEx>
        <w:tc>
          <w:tcPr>
            <w:tcW w:w="2632" w:type="dxa"/>
            <w:vAlign w:val="center"/>
          </w:tcPr>
          <w:p w14:paraId="4AED10AA">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51F6CF6D">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7B8693A7">
        <w:tblPrEx>
          <w:tblCellMar>
            <w:top w:w="0" w:type="dxa"/>
            <w:left w:w="108" w:type="dxa"/>
            <w:bottom w:w="0" w:type="dxa"/>
            <w:right w:w="108" w:type="dxa"/>
          </w:tblCellMar>
        </w:tblPrEx>
        <w:tc>
          <w:tcPr>
            <w:tcW w:w="2632" w:type="dxa"/>
            <w:vAlign w:val="center"/>
          </w:tcPr>
          <w:p w14:paraId="4E090BB8">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78834F6F">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491BC4B8">
        <w:tblPrEx>
          <w:tblCellMar>
            <w:top w:w="0" w:type="dxa"/>
            <w:left w:w="108" w:type="dxa"/>
            <w:bottom w:w="0" w:type="dxa"/>
            <w:right w:w="108" w:type="dxa"/>
          </w:tblCellMar>
        </w:tblPrEx>
        <w:tc>
          <w:tcPr>
            <w:tcW w:w="2632" w:type="dxa"/>
            <w:vAlign w:val="center"/>
          </w:tcPr>
          <w:p w14:paraId="7F52B0F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7335782C">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41DA4C48">
        <w:tblPrEx>
          <w:tblCellMar>
            <w:top w:w="0" w:type="dxa"/>
            <w:left w:w="108" w:type="dxa"/>
            <w:bottom w:w="0" w:type="dxa"/>
            <w:right w:w="108" w:type="dxa"/>
          </w:tblCellMar>
        </w:tblPrEx>
        <w:tc>
          <w:tcPr>
            <w:tcW w:w="2632" w:type="dxa"/>
            <w:vAlign w:val="center"/>
          </w:tcPr>
          <w:p w14:paraId="258606DC">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7AA0F653">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5F59550D">
        <w:tblPrEx>
          <w:tblCellMar>
            <w:top w:w="0" w:type="dxa"/>
            <w:left w:w="108" w:type="dxa"/>
            <w:bottom w:w="0" w:type="dxa"/>
            <w:right w:w="108" w:type="dxa"/>
          </w:tblCellMar>
        </w:tblPrEx>
        <w:tc>
          <w:tcPr>
            <w:tcW w:w="2632" w:type="dxa"/>
            <w:vAlign w:val="center"/>
          </w:tcPr>
          <w:p w14:paraId="7CACAE08">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61B91A96">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20996D8B">
        <w:tblPrEx>
          <w:tblCellMar>
            <w:top w:w="0" w:type="dxa"/>
            <w:left w:w="108" w:type="dxa"/>
            <w:bottom w:w="0" w:type="dxa"/>
            <w:right w:w="108" w:type="dxa"/>
          </w:tblCellMar>
        </w:tblPrEx>
        <w:tc>
          <w:tcPr>
            <w:tcW w:w="2632" w:type="dxa"/>
            <w:vAlign w:val="center"/>
          </w:tcPr>
          <w:p w14:paraId="5A1B1E63">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1C5004F2">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3C8DD01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71620CE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3CA20E97">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4984CD36">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41FEFDD1">
      <w:pPr>
        <w:pStyle w:val="5"/>
        <w:keepNext w:val="0"/>
        <w:keepLines w:val="0"/>
        <w:pageBreakBefore w:val="0"/>
        <w:kinsoku/>
        <w:wordWrap/>
        <w:topLinePunct w:val="0"/>
        <w:bidi w:val="0"/>
        <w:adjustRightInd w:val="0"/>
        <w:snapToGrid w:val="0"/>
        <w:spacing w:line="420" w:lineRule="exact"/>
        <w:rPr>
          <w:color w:val="auto"/>
        </w:rPr>
      </w:pPr>
    </w:p>
    <w:p w14:paraId="773E94C3">
      <w:pPr>
        <w:rPr>
          <w:color w:val="auto"/>
        </w:rPr>
      </w:pPr>
    </w:p>
    <w:p w14:paraId="57C86578"/>
    <w:p w14:paraId="0C196873">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516886A8">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47E17BAF">
      <w:pPr>
        <w:rPr>
          <w:rFonts w:hint="eastAsia" w:ascii="黑体" w:eastAsia="黑体"/>
          <w:sz w:val="28"/>
          <w:szCs w:val="28"/>
        </w:rPr>
      </w:pPr>
      <w:r>
        <w:rPr>
          <w:rFonts w:hint="eastAsia" w:ascii="黑体" w:eastAsia="黑体"/>
          <w:sz w:val="28"/>
          <w:szCs w:val="28"/>
        </w:rPr>
        <w:br w:type="page"/>
      </w:r>
    </w:p>
    <w:p w14:paraId="70D2C8F1">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14:paraId="0F1F40B5">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14:paraId="04232FD3">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14:paraId="2C4EB3A6">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14:paraId="375C8CC1">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14:paraId="59E9B9F1">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14:paraId="15D2EBCA">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14:paraId="7A1180E1">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14:paraId="3A4B4EE8">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14:paraId="1E57DF76">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14:paraId="1DDF567F">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14:paraId="030F9A3D">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14:paraId="48206487">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14:paraId="42E2961A">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14:paraId="5F1260D2">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14:paraId="111D8670">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14:paraId="578C9F2F">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14:paraId="364F5EA3">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14:paraId="31C6D804">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14:paraId="60416E5E">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14:paraId="6F574E82">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14:paraId="035BCC18">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14:paraId="0E2EA936">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14:paraId="4A567C5C">
      <w:pPr>
        <w:widowControl/>
        <w:spacing w:line="360" w:lineRule="auto"/>
        <w:jc w:val="left"/>
      </w:pPr>
      <w:r>
        <w:t xml:space="preserve"> </w:t>
      </w:r>
    </w:p>
    <w:p w14:paraId="486EDE77">
      <w:pPr>
        <w:pStyle w:val="2"/>
        <w:ind w:left="0" w:leftChars="0" w:firstLine="0" w:firstLineChars="0"/>
        <w:rPr>
          <w:rFonts w:hint="eastAsia" w:eastAsia="仿宋_GB2312"/>
          <w:color w:val="auto"/>
          <w:sz w:val="32"/>
          <w:szCs w:val="32"/>
          <w:highlight w:val="none"/>
          <w:lang w:eastAsia="zh-CN"/>
        </w:rPr>
        <w:sectPr>
          <w:footerReference r:id="rId68" w:type="default"/>
          <w:pgSz w:w="11906" w:h="16838"/>
          <w:pgMar w:top="1871" w:right="1531" w:bottom="1871" w:left="1531" w:header="850" w:footer="1417" w:gutter="0"/>
          <w:pgNumType w:fmt="decimal" w:start="339"/>
          <w:cols w:space="0" w:num="1"/>
          <w:rtlGutter w:val="0"/>
          <w:docGrid w:type="lines" w:linePitch="595" w:charSpace="0"/>
        </w:sectPr>
      </w:pPr>
    </w:p>
    <w:p w14:paraId="54CAD4D5">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14:paraId="1D373A8B">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14:paraId="0A9F85B0">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14:paraId="2BF3A9AA">
      <w:pPr>
        <w:pStyle w:val="4"/>
        <w:bidi w:val="0"/>
        <w:rPr>
          <w:rFonts w:hint="eastAsia"/>
          <w:lang w:val="en-US" w:eastAsia="zh-CN"/>
        </w:rPr>
      </w:pPr>
    </w:p>
    <w:p w14:paraId="0A5C857D">
      <w:pPr>
        <w:pStyle w:val="4"/>
        <w:bidi w:val="0"/>
        <w:rPr>
          <w:rFonts w:hint="eastAsia"/>
          <w:lang w:val="en-US" w:eastAsia="zh-CN"/>
        </w:rPr>
      </w:pPr>
      <w:r>
        <w:rPr>
          <w:rFonts w:hint="eastAsia"/>
          <w:lang w:val="en-US" w:eastAsia="zh-CN"/>
        </w:rPr>
        <w:t>广东省补贴补助项目类项目</w:t>
      </w:r>
    </w:p>
    <w:p w14:paraId="7D2A61E8">
      <w:pPr>
        <w:pStyle w:val="4"/>
        <w:bidi w:val="0"/>
        <w:rPr>
          <w:rFonts w:hint="eastAsia"/>
          <w:lang w:val="en-US" w:eastAsia="zh-CN"/>
        </w:rPr>
      </w:pPr>
    </w:p>
    <w:p w14:paraId="1345B48E">
      <w:pPr>
        <w:pStyle w:val="4"/>
        <w:bidi w:val="0"/>
        <w:rPr>
          <w:rFonts w:hint="eastAsia"/>
          <w:lang w:val="en-US" w:eastAsia="zh-CN"/>
        </w:rPr>
      </w:pPr>
      <w:r>
        <w:rPr>
          <w:rFonts w:hint="eastAsia"/>
          <w:lang w:val="en-US" w:eastAsia="zh-CN"/>
        </w:rPr>
        <w:t>申报书模板</w:t>
      </w:r>
    </w:p>
    <w:p w14:paraId="56E89CFB">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2E811D37">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43B70671">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D474AC3">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E0A290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0ED7F8AC">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14:paraId="1141A9A6">
        <w:tblPrEx>
          <w:tblCellMar>
            <w:top w:w="0" w:type="dxa"/>
            <w:left w:w="108" w:type="dxa"/>
            <w:bottom w:w="0" w:type="dxa"/>
            <w:right w:w="108" w:type="dxa"/>
          </w:tblCellMar>
        </w:tblPrEx>
        <w:tc>
          <w:tcPr>
            <w:tcW w:w="2632" w:type="dxa"/>
            <w:vAlign w:val="center"/>
          </w:tcPr>
          <w:p w14:paraId="5AA96DCB">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14:paraId="3B6F504B">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14:paraId="2109B69F">
        <w:tblPrEx>
          <w:tblCellMar>
            <w:top w:w="0" w:type="dxa"/>
            <w:left w:w="108" w:type="dxa"/>
            <w:bottom w:w="0" w:type="dxa"/>
            <w:right w:w="108" w:type="dxa"/>
          </w:tblCellMar>
        </w:tblPrEx>
        <w:tc>
          <w:tcPr>
            <w:tcW w:w="2632" w:type="dxa"/>
            <w:vAlign w:val="center"/>
          </w:tcPr>
          <w:p w14:paraId="465D112E">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14:paraId="1DA40BBC">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362BE7AF">
        <w:tblPrEx>
          <w:tblCellMar>
            <w:top w:w="0" w:type="dxa"/>
            <w:left w:w="108" w:type="dxa"/>
            <w:bottom w:w="0" w:type="dxa"/>
            <w:right w:w="108" w:type="dxa"/>
          </w:tblCellMar>
        </w:tblPrEx>
        <w:tc>
          <w:tcPr>
            <w:tcW w:w="2632" w:type="dxa"/>
            <w:vAlign w:val="center"/>
          </w:tcPr>
          <w:p w14:paraId="6FB4D92C">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14:paraId="02E146F1">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14:paraId="2C2775AB">
        <w:tblPrEx>
          <w:tblCellMar>
            <w:top w:w="0" w:type="dxa"/>
            <w:left w:w="108" w:type="dxa"/>
            <w:bottom w:w="0" w:type="dxa"/>
            <w:right w:w="108" w:type="dxa"/>
          </w:tblCellMar>
        </w:tblPrEx>
        <w:tc>
          <w:tcPr>
            <w:tcW w:w="2632" w:type="dxa"/>
            <w:vAlign w:val="center"/>
          </w:tcPr>
          <w:p w14:paraId="10C1284A">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14:paraId="1E4F9042">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14:paraId="4C829D3A">
        <w:tblPrEx>
          <w:tblCellMar>
            <w:top w:w="0" w:type="dxa"/>
            <w:left w:w="108" w:type="dxa"/>
            <w:bottom w:w="0" w:type="dxa"/>
            <w:right w:w="108" w:type="dxa"/>
          </w:tblCellMar>
        </w:tblPrEx>
        <w:tc>
          <w:tcPr>
            <w:tcW w:w="2632" w:type="dxa"/>
            <w:vAlign w:val="center"/>
          </w:tcPr>
          <w:p w14:paraId="38AE06A9">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14:paraId="1627F845">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14:paraId="5A422473">
        <w:tblPrEx>
          <w:tblCellMar>
            <w:top w:w="0" w:type="dxa"/>
            <w:left w:w="108" w:type="dxa"/>
            <w:bottom w:w="0" w:type="dxa"/>
            <w:right w:w="108" w:type="dxa"/>
          </w:tblCellMar>
        </w:tblPrEx>
        <w:tc>
          <w:tcPr>
            <w:tcW w:w="2632" w:type="dxa"/>
            <w:vAlign w:val="center"/>
          </w:tcPr>
          <w:p w14:paraId="4249809B">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14:paraId="0CF30ECF">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14:paraId="6D2219B8">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1DFD2E00">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14:paraId="28B3D12C">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7EAF7F2E">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14:paraId="645801E5">
      <w:pPr>
        <w:pStyle w:val="5"/>
        <w:keepNext w:val="0"/>
        <w:keepLines w:val="0"/>
        <w:pageBreakBefore w:val="0"/>
        <w:kinsoku/>
        <w:wordWrap/>
        <w:topLinePunct w:val="0"/>
        <w:bidi w:val="0"/>
        <w:adjustRightInd w:val="0"/>
        <w:snapToGrid w:val="0"/>
        <w:spacing w:line="420" w:lineRule="exact"/>
        <w:rPr>
          <w:color w:val="auto"/>
        </w:rPr>
      </w:pPr>
    </w:p>
    <w:p w14:paraId="79CD0E26">
      <w:pPr>
        <w:rPr>
          <w:color w:val="auto"/>
        </w:rPr>
      </w:pPr>
    </w:p>
    <w:p w14:paraId="75CA0DB2">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14:paraId="1B9B7D33">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14:paraId="3713A871">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NumType w:fmt="decimal"/>
          <w:cols w:space="0" w:num="1"/>
          <w:rtlGutter w:val="0"/>
          <w:docGrid w:type="lines" w:linePitch="595" w:charSpace="0"/>
        </w:sectPr>
      </w:pPr>
    </w:p>
    <w:p w14:paraId="562DE995">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14:paraId="721AB697">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14:paraId="19F0EE44">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14:paraId="3A13B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0479BB0D">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14:paraId="414C14C5">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14:paraId="2938D60D">
            <w:pPr>
              <w:rPr>
                <w:rFonts w:hint="default"/>
                <w:vertAlign w:val="baseline"/>
                <w:lang w:val="en-US" w:eastAsia="zh-CN"/>
              </w:rPr>
            </w:pPr>
          </w:p>
        </w:tc>
      </w:tr>
      <w:tr w14:paraId="6ADB5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58E4DB5E">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14:paraId="168992C1">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14:paraId="72124BC5">
            <w:pPr>
              <w:rPr>
                <w:rFonts w:hint="default"/>
                <w:vertAlign w:val="baseline"/>
                <w:lang w:val="en-US" w:eastAsia="zh-CN"/>
              </w:rPr>
            </w:pPr>
          </w:p>
        </w:tc>
      </w:tr>
      <w:tr w14:paraId="543AC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775D51C8">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14:paraId="38EA6C54">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14:paraId="67DE134E">
            <w:pPr>
              <w:rPr>
                <w:rFonts w:hint="default"/>
                <w:vertAlign w:val="baseline"/>
                <w:lang w:val="en-US" w:eastAsia="zh-CN"/>
              </w:rPr>
            </w:pPr>
          </w:p>
        </w:tc>
      </w:tr>
      <w:tr w14:paraId="51824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7B169F25">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14:paraId="70434377">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14:paraId="2ADE83FE">
            <w:pPr>
              <w:rPr>
                <w:rFonts w:hint="default"/>
                <w:vertAlign w:val="baseline"/>
                <w:lang w:val="en-US" w:eastAsia="zh-CN"/>
              </w:rPr>
            </w:pPr>
          </w:p>
        </w:tc>
      </w:tr>
      <w:tr w14:paraId="623D7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21B52C4D">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14:paraId="6A7A2223">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14:paraId="592DB055">
            <w:pPr>
              <w:rPr>
                <w:rFonts w:hint="default"/>
                <w:vertAlign w:val="baseline"/>
                <w:lang w:val="en-US" w:eastAsia="zh-CN"/>
              </w:rPr>
            </w:pPr>
          </w:p>
        </w:tc>
      </w:tr>
      <w:tr w14:paraId="4F1C7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3F864538">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14:paraId="29931598">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14:paraId="5A1954B4">
            <w:pPr>
              <w:rPr>
                <w:rFonts w:hint="default"/>
                <w:vertAlign w:val="baseline"/>
                <w:lang w:val="en-US" w:eastAsia="zh-CN"/>
              </w:rPr>
            </w:pPr>
          </w:p>
        </w:tc>
      </w:tr>
      <w:tr w14:paraId="269A0C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02F28DD7">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14:paraId="65319180">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14:paraId="63651BEF">
            <w:pPr>
              <w:rPr>
                <w:rFonts w:hint="default"/>
                <w:vertAlign w:val="baseline"/>
                <w:lang w:val="en-US" w:eastAsia="zh-CN"/>
              </w:rPr>
            </w:pPr>
          </w:p>
        </w:tc>
      </w:tr>
      <w:tr w14:paraId="212CB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71B04D8D">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14:paraId="6E82EF90">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14:paraId="79257AF7">
            <w:pPr>
              <w:rPr>
                <w:rFonts w:hint="default"/>
                <w:vertAlign w:val="baseline"/>
                <w:lang w:val="en-US" w:eastAsia="zh-CN"/>
              </w:rPr>
            </w:pPr>
          </w:p>
        </w:tc>
      </w:tr>
      <w:tr w14:paraId="5D523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2DDEF5D6">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14:paraId="4B97B61A">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14:paraId="1E02DCBE">
            <w:pPr>
              <w:rPr>
                <w:rFonts w:hint="default"/>
                <w:vertAlign w:val="baseline"/>
                <w:lang w:val="en-US" w:eastAsia="zh-CN"/>
              </w:rPr>
            </w:pPr>
          </w:p>
        </w:tc>
      </w:tr>
      <w:tr w14:paraId="45700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6F2D2D28">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14:paraId="166BB06D">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14:paraId="747F726B">
            <w:pPr>
              <w:rPr>
                <w:rFonts w:hint="default"/>
                <w:vertAlign w:val="baseline"/>
                <w:lang w:val="en-US" w:eastAsia="zh-CN"/>
              </w:rPr>
            </w:pPr>
          </w:p>
        </w:tc>
      </w:tr>
      <w:tr w14:paraId="12D01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687C0109">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14:paraId="29149E1D">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14:paraId="31262CA3">
            <w:pPr>
              <w:rPr>
                <w:rFonts w:hint="default"/>
                <w:vertAlign w:val="baseline"/>
                <w:lang w:val="en-US" w:eastAsia="zh-CN"/>
              </w:rPr>
            </w:pPr>
          </w:p>
        </w:tc>
      </w:tr>
      <w:tr w14:paraId="36B4D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14:paraId="70BDD1B3">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14:paraId="0B24CB6B">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14:paraId="5FE5DEDB">
            <w:pPr>
              <w:rPr>
                <w:rFonts w:hint="default"/>
                <w:vertAlign w:val="baseline"/>
                <w:lang w:val="en-US" w:eastAsia="zh-CN"/>
              </w:rPr>
            </w:pPr>
          </w:p>
        </w:tc>
      </w:tr>
    </w:tbl>
    <w:p w14:paraId="154039B0">
      <w:pPr>
        <w:rPr>
          <w:rFonts w:hint="default"/>
          <w:lang w:val="en-US" w:eastAsia="zh-CN"/>
        </w:rPr>
      </w:pPr>
    </w:p>
    <w:p w14:paraId="5722FC02">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14:paraId="24E9623E">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14:paraId="6A2C2928">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14:paraId="3125BA49">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14:paraId="752B20FF">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14:paraId="2B33F03C">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14:paraId="39D86419">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14:paraId="59ACC75C">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14:paraId="6EEEF63B">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14:paraId="3F2370D8">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14:paraId="3195EA76">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14:paraId="3A434053">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14:paraId="46F7EC5D">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E896B36">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F4CA193">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81EB10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B7D203F">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923BEB0">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ABD4DF2">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43CE9E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CB1EA50">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F9ACAD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792C7E2F">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6B9797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DC15CA3">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9C9187D">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66DCD0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252C1FC">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93AB62D">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49B24B9">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18CA43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99CADC9">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43BC58D">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017662EB">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6DC8DEDE">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8F19AC7">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51740282">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255829E4">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7F41547">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172D9489">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14:paraId="3A5C1ACE">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14:paraId="5CB93333">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14:paraId="4AFFB66A">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14:paraId="4EABF688">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14:paraId="6BDC8224">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14:paraId="170408E3">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14:paraId="7C5F8A4A">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14:paraId="538505DD">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14:paraId="38528B6A">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1"/>
                    <a:srcRect/>
                    <a:stretch>
                      <a:fillRect/>
                    </a:stretch>
                  </pic:blipFill>
                  <pic:spPr>
                    <a:xfrm>
                      <a:off x="0" y="0"/>
                      <a:ext cx="3636645" cy="5288915"/>
                    </a:xfrm>
                    <a:prstGeom prst="rect">
                      <a:avLst/>
                    </a:prstGeom>
                    <a:noFill/>
                    <a:ln w="9525">
                      <a:noFill/>
                    </a:ln>
                  </pic:spPr>
                </pic:pic>
              </a:graphicData>
            </a:graphic>
          </wp:anchor>
        </w:drawing>
      </w:r>
    </w:p>
    <w:p w14:paraId="207840B6">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14:paraId="13790667">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14:paraId="13790667">
                      <w:pPr>
                        <w:rPr>
                          <w:rFonts w:hint="eastAsia"/>
                          <w:b/>
                          <w:bCs/>
                          <w:sz w:val="24"/>
                          <w:szCs w:val="24"/>
                        </w:rPr>
                      </w:pPr>
                      <w:r>
                        <w:rPr>
                          <w:rFonts w:hint="eastAsia"/>
                          <w:b/>
                          <w:bCs/>
                          <w:sz w:val="24"/>
                          <w:szCs w:val="24"/>
                        </w:rPr>
                        <w:t>2号，黑体，加粗，1.5倍行距</w:t>
                      </w:r>
                    </w:p>
                  </w:txbxContent>
                </v:textbox>
              </v:shape>
            </w:pict>
          </mc:Fallback>
        </mc:AlternateContent>
      </w:r>
    </w:p>
    <w:p w14:paraId="63AD7B33">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14:paraId="483B26DD">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14:paraId="483B26DD">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14:paraId="393DA1BC">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14:paraId="393DA1BC">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14:paraId="4A05D87B">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14:paraId="6C07F150">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14:paraId="1BDD4097">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14:paraId="4630674F">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14:paraId="1C4E6B47">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14:paraId="0E3912C5">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14:paraId="2CE6E944">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14:paraId="62F716C8">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14:paraId="2A8316F6">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14:paraId="34A93AC9">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14:paraId="6D372EF3">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14:paraId="2EF5279F">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14:paraId="55BF5B83">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14:paraId="1C0F7615">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14:paraId="37E4C779">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14:paraId="47F4449A">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14:paraId="4F137F60">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footerReference r:id="rId70" w:type="default"/>
      <w:pgSz w:w="11906" w:h="16838"/>
      <w:pgMar w:top="1871" w:right="1531" w:bottom="1871" w:left="1531" w:header="850" w:footer="1417" w:gutter="0"/>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81BC9539-63D2-48C0-BDD8-F6239F414509}"/>
  </w:font>
  <w:font w:name="黑体">
    <w:panose1 w:val="02010609060101010101"/>
    <w:charset w:val="86"/>
    <w:family w:val="auto"/>
    <w:pitch w:val="default"/>
    <w:sig w:usb0="800002BF" w:usb1="38CF7CFA" w:usb2="00000016" w:usb3="00000000" w:csb0="00040001" w:csb1="00000000"/>
    <w:embedRegular r:id="rId2" w:fontKey="{FC825047-C640-4871-8493-44B6B7C4027E}"/>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3D23C3A0-D902-4472-9675-76ECD6928747}"/>
  </w:font>
  <w:font w:name="楷体">
    <w:panose1 w:val="02010609060101010101"/>
    <w:charset w:val="86"/>
    <w:family w:val="roman"/>
    <w:pitch w:val="default"/>
    <w:sig w:usb0="800002BF" w:usb1="38CF7CFA" w:usb2="00000016" w:usb3="00000000" w:csb0="00040001" w:csb1="00000000"/>
    <w:embedRegular r:id="rId4" w:fontKey="{AFAC27C1-F07B-47F8-88F4-EAB6B1649AA9}"/>
  </w:font>
  <w:font w:name="方正小标宋简体">
    <w:panose1 w:val="02000000000000000000"/>
    <w:charset w:val="86"/>
    <w:family w:val="script"/>
    <w:pitch w:val="default"/>
    <w:sig w:usb0="00000001" w:usb1="08000000" w:usb2="00000000" w:usb3="00000000" w:csb0="00040000" w:csb1="00000000"/>
    <w:embedRegular r:id="rId5" w:fontKey="{00FFCC57-3BAA-495A-8A96-A47311722366}"/>
  </w:font>
  <w:font w:name="仿宋_GB2312">
    <w:altName w:val="仿宋"/>
    <w:panose1 w:val="02010609030101010101"/>
    <w:charset w:val="86"/>
    <w:family w:val="modern"/>
    <w:pitch w:val="default"/>
    <w:sig w:usb0="00000000" w:usb1="00000000" w:usb2="00000000" w:usb3="00000000" w:csb0="00040000" w:csb1="00000000"/>
    <w:embedRegular r:id="rId6" w:fontKey="{FF0EE28E-0831-4640-A86A-F4C5D224E8F7}"/>
  </w:font>
  <w:font w:name="仿宋">
    <w:panose1 w:val="02010609060101010101"/>
    <w:charset w:val="86"/>
    <w:family w:val="modern"/>
    <w:pitch w:val="default"/>
    <w:sig w:usb0="800002BF" w:usb1="38CF7CFA" w:usb2="00000016" w:usb3="00000000" w:csb0="00040001" w:csb1="00000000"/>
    <w:embedRegular r:id="rId7" w:fontKey="{8880425A-F0B5-4087-9368-5F185001159D}"/>
  </w:font>
  <w:font w:name="Calibri Light">
    <w:panose1 w:val="020F0302020204030204"/>
    <w:charset w:val="00"/>
    <w:family w:val="auto"/>
    <w:pitch w:val="default"/>
    <w:sig w:usb0="E4002EFF" w:usb1="C2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embedRegular r:id="rId8" w:fontKey="{A13A9B32-7C96-421E-8A7E-12865486F27F}"/>
  </w:font>
  <w:font w:name="长城小标宋体">
    <w:altName w:val="微软雅黑"/>
    <w:panose1 w:val="00000000000000000000"/>
    <w:charset w:val="00"/>
    <w:family w:val="modern"/>
    <w:pitch w:val="default"/>
    <w:sig w:usb0="00000000" w:usb1="00000000" w:usb2="00000000" w:usb3="00000000" w:csb0="00040001" w:csb1="00000000"/>
    <w:embedRegular r:id="rId9" w:fontKey="{35089DE0-51CF-4649-9D32-6F8A5EC3ABFE}"/>
  </w:font>
  <w:font w:name="微软雅黑">
    <w:panose1 w:val="020B0503020204020204"/>
    <w:charset w:val="86"/>
    <w:family w:val="auto"/>
    <w:pitch w:val="default"/>
    <w:sig w:usb0="80000287" w:usb1="2ACF3C50" w:usb2="00000016" w:usb3="00000000" w:csb0="0004001F" w:csb1="00000000"/>
  </w:font>
  <w:font w:name="华文仿宋">
    <w:panose1 w:val="02010600040101010101"/>
    <w:charset w:val="86"/>
    <w:family w:val="auto"/>
    <w:pitch w:val="default"/>
    <w:sig w:usb0="00000287" w:usb1="080F0000" w:usb2="00000000" w:usb3="00000000" w:csb0="0004009F" w:csb1="DFD70000"/>
    <w:embedRegular r:id="rId10" w:fontKey="{E616D940-9003-4E31-9EC8-9C78A187034B}"/>
  </w:font>
  <w:font w:name="Wingdings 2">
    <w:panose1 w:val="05020102010507070707"/>
    <w:charset w:val="02"/>
    <w:family w:val="decorative"/>
    <w:pitch w:val="default"/>
    <w:sig w:usb0="00000000" w:usb1="00000000" w:usb2="00000000" w:usb3="00000000" w:csb0="80000000" w:csb1="00000000"/>
    <w:embedRegular r:id="rId11" w:fontKey="{677D9FAE-875B-4A5C-8167-936BD16F7AAC}"/>
  </w:font>
  <w:font w:name="华文中宋">
    <w:panose1 w:val="02010600040101010101"/>
    <w:charset w:val="86"/>
    <w:family w:val="auto"/>
    <w:pitch w:val="default"/>
    <w:sig w:usb0="00000287" w:usb1="080F0000" w:usb2="00000000" w:usb3="00000000" w:csb0="0004009F" w:csb1="DFD70000"/>
    <w:embedRegular r:id="rId12" w:fontKey="{35DD6937-3DB4-4978-B8C9-D786E4D7BDA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0953BD">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06CB9A">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0F06CB9A">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14:paraId="75B050B0">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988611">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F876B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34F876B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49025">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DAB336">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14:paraId="00DAB336">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64ECA6">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E31F2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22E31F2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9DDA3">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8CA019">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0B8CA019">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668D6B">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32505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14:paraId="7032505E">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051658">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14DD7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2714DD7F">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C8A99C">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4FF43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214FF43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52C420">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77D1A6">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14:paraId="0777D1A6">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98B065">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47564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14:paraId="3047564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0A9BFD">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14599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14:paraId="61145997">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0454CF">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A3776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32A3776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65AF46">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75CC79">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14:paraId="2775CC79">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9C52F0">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37BFA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14:paraId="2D37BFA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B8FBC8">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EA658A">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14:paraId="61EA658A">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23675A">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14:paraId="45B00FA1">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C6038D">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184BDE">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D63909">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14:paraId="37D63909">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14:paraId="1CBF89B9">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0A90FD">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12D38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14:paraId="0E12D38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F4A12F">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0168FA">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07DBD">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91D2E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14:paraId="0891D2E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63E6EC14">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39BF31">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B49756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5B49756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912C1C">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D5C564">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14:paraId="57D5C564">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17AD8F">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9F8A6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14:paraId="5C9F8A65">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0A8E7708">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61D1C9">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5DD1D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14:paraId="2D5DD1D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13F48DCE">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426B07">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5E9A72">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14:paraId="7A5E9A72">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864F70">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44EF2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14:paraId="1644EF22">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00A122BA">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9CAF77">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582F3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14:paraId="6F582F3B">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693FC3">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DE960C">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5352A7">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6D100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14:paraId="476D100C">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241DFA2E">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E693EE">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66675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14:paraId="7066675D">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14:paraId="60F19ABD">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E3F8D2">
    <w:pPr>
      <w:pStyle w:val="13"/>
      <w:ind w:firstLine="360"/>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2DE592">
    <w:pPr>
      <w:pStyle w:val="13"/>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41992D">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EBDF4A">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A6B532">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952955">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8CB28A">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EDF1F6">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836D1D">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538C27">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E74851">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917E7">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99A1A9">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0AD67A">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2BD0C9">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161FB6">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BB74AB">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2C3A95">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8D4113">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E3BA4">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E7C692">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941885">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271911">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47C3A8">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6980BB">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B4FFA8">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AAD29F">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7327E0">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58E832">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42918B">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14:paraId="78C4F4F9">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FEE653">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DA81E9">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135B9A">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A3B567">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AC9E57">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7">
    <w:nsid w:val="78E82736"/>
    <w:multiLevelType w:val="singleLevel"/>
    <w:tmpl w:val="78E82736"/>
    <w:lvl w:ilvl="0" w:tentative="0">
      <w:start w:val="1"/>
      <w:numFmt w:val="decimal"/>
      <w:lvlText w:val="%1."/>
      <w:lvlJc w:val="left"/>
      <w:pPr>
        <w:tabs>
          <w:tab w:val="left" w:pos="312"/>
        </w:tabs>
      </w:p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27"/>
  </w:num>
  <w:num w:numId="27">
    <w:abstractNumId w:val="10"/>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embedSystemFonts/>
  <w:bordersDoNotSurroundHeader w:val="1"/>
  <w:bordersDoNotSurroundFooter w:val="1"/>
  <w:documentProtection w:enforcement="0"/>
  <w:defaultTabStop w:val="420"/>
  <w:drawingGridHorizontalSpacing w:val="210"/>
  <w:drawingGridVerticalSpacing w:val="298"/>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A931F0"/>
    <w:rsid w:val="1FC24650"/>
    <w:rsid w:val="1FF00C9C"/>
    <w:rsid w:val="21590BF5"/>
    <w:rsid w:val="28734492"/>
    <w:rsid w:val="2BAB13D2"/>
    <w:rsid w:val="2F2C21E2"/>
    <w:rsid w:val="3071415C"/>
    <w:rsid w:val="31512AC0"/>
    <w:rsid w:val="31AD3EA0"/>
    <w:rsid w:val="37E05875"/>
    <w:rsid w:val="3A9E4853"/>
    <w:rsid w:val="3B0E77E7"/>
    <w:rsid w:val="3B785911"/>
    <w:rsid w:val="400A14FF"/>
    <w:rsid w:val="41025F08"/>
    <w:rsid w:val="44736BF2"/>
    <w:rsid w:val="4919583C"/>
    <w:rsid w:val="4FAC6329"/>
    <w:rsid w:val="558A03EC"/>
    <w:rsid w:val="563E6E7F"/>
    <w:rsid w:val="590A5C63"/>
    <w:rsid w:val="599C7FEE"/>
    <w:rsid w:val="59F40CA9"/>
    <w:rsid w:val="5F1B3D0B"/>
    <w:rsid w:val="5FCD59FB"/>
    <w:rsid w:val="646A6D79"/>
    <w:rsid w:val="6A813DB0"/>
    <w:rsid w:val="6BB76897"/>
    <w:rsid w:val="6D0B2A34"/>
    <w:rsid w:val="6D4C20E6"/>
    <w:rsid w:val="708B2D7F"/>
    <w:rsid w:val="71A17BDA"/>
    <w:rsid w:val="725540ED"/>
    <w:rsid w:val="72D4166B"/>
    <w:rsid w:val="7370125E"/>
    <w:rsid w:val="76AF150B"/>
    <w:rsid w:val="76EC7021"/>
    <w:rsid w:val="7703269C"/>
    <w:rsid w:val="796559DA"/>
    <w:rsid w:val="7D7325DC"/>
    <w:rsid w:val="7FB16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16.wmf"/><Relationship Id="rId97" Type="http://schemas.openxmlformats.org/officeDocument/2006/relationships/image" Target="media/image15.wmf"/><Relationship Id="rId96" Type="http://schemas.openxmlformats.org/officeDocument/2006/relationships/image" Target="media/image14.wmf"/><Relationship Id="rId95" Type="http://schemas.openxmlformats.org/officeDocument/2006/relationships/image" Target="media/image13.wmf"/><Relationship Id="rId94" Type="http://schemas.openxmlformats.org/officeDocument/2006/relationships/image" Target="media/image12.wmf"/><Relationship Id="rId93" Type="http://schemas.openxmlformats.org/officeDocument/2006/relationships/image" Target="media/image11.wmf"/><Relationship Id="rId92" Type="http://schemas.openxmlformats.org/officeDocument/2006/relationships/oleObject" Target="embeddings/oleObject11.bin"/><Relationship Id="rId91" Type="http://schemas.openxmlformats.org/officeDocument/2006/relationships/image" Target="media/image10.wmf"/><Relationship Id="rId90" Type="http://schemas.openxmlformats.org/officeDocument/2006/relationships/oleObject" Target="embeddings/oleObject10.bin"/><Relationship Id="rId9" Type="http://schemas.openxmlformats.org/officeDocument/2006/relationships/footer" Target="footer4.xml"/><Relationship Id="rId89" Type="http://schemas.openxmlformats.org/officeDocument/2006/relationships/image" Target="media/image9.wmf"/><Relationship Id="rId88" Type="http://schemas.openxmlformats.org/officeDocument/2006/relationships/oleObject" Target="embeddings/oleObject9.bin"/><Relationship Id="rId87" Type="http://schemas.openxmlformats.org/officeDocument/2006/relationships/image" Target="media/image8.wmf"/><Relationship Id="rId86" Type="http://schemas.openxmlformats.org/officeDocument/2006/relationships/oleObject" Target="embeddings/oleObject8.bin"/><Relationship Id="rId85" Type="http://schemas.openxmlformats.org/officeDocument/2006/relationships/image" Target="media/image7.wmf"/><Relationship Id="rId84" Type="http://schemas.openxmlformats.org/officeDocument/2006/relationships/oleObject" Target="embeddings/oleObject7.bin"/><Relationship Id="rId83" Type="http://schemas.openxmlformats.org/officeDocument/2006/relationships/image" Target="media/image6.wmf"/><Relationship Id="rId82" Type="http://schemas.openxmlformats.org/officeDocument/2006/relationships/oleObject" Target="embeddings/oleObject6.bin"/><Relationship Id="rId81" Type="http://schemas.openxmlformats.org/officeDocument/2006/relationships/image" Target="media/image5.wmf"/><Relationship Id="rId80" Type="http://schemas.openxmlformats.org/officeDocument/2006/relationships/oleObject" Target="embeddings/oleObject5.bin"/><Relationship Id="rId8" Type="http://schemas.openxmlformats.org/officeDocument/2006/relationships/footer" Target="footer3.xml"/><Relationship Id="rId79" Type="http://schemas.openxmlformats.org/officeDocument/2006/relationships/image" Target="media/image4.wmf"/><Relationship Id="rId78" Type="http://schemas.openxmlformats.org/officeDocument/2006/relationships/oleObject" Target="embeddings/oleObject4.bin"/><Relationship Id="rId77" Type="http://schemas.openxmlformats.org/officeDocument/2006/relationships/image" Target="media/image3.wmf"/><Relationship Id="rId76" Type="http://schemas.openxmlformats.org/officeDocument/2006/relationships/oleObject" Target="embeddings/oleObject3.bin"/><Relationship Id="rId75" Type="http://schemas.openxmlformats.org/officeDocument/2006/relationships/image" Target="media/image2.wmf"/><Relationship Id="rId74" Type="http://schemas.openxmlformats.org/officeDocument/2006/relationships/oleObject" Target="embeddings/oleObject2.bin"/><Relationship Id="rId73" Type="http://schemas.openxmlformats.org/officeDocument/2006/relationships/image" Target="media/image1.wmf"/><Relationship Id="rId72" Type="http://schemas.openxmlformats.org/officeDocument/2006/relationships/oleObject" Target="embeddings/oleObject1.bin"/><Relationship Id="rId71" Type="http://schemas.openxmlformats.org/officeDocument/2006/relationships/theme" Target="theme/theme1.xml"/><Relationship Id="rId70" Type="http://schemas.openxmlformats.org/officeDocument/2006/relationships/footer" Target="footer40.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4" Type="http://schemas.openxmlformats.org/officeDocument/2006/relationships/fontTable" Target="fontTable.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image" Target="media/image24.png"/><Relationship Id="rId110" Type="http://schemas.openxmlformats.org/officeDocument/2006/relationships/image" Target="media/image23.png"/><Relationship Id="rId11" Type="http://schemas.openxmlformats.org/officeDocument/2006/relationships/header" Target="header4.xml"/><Relationship Id="rId109" Type="http://schemas.openxmlformats.org/officeDocument/2006/relationships/image" Target="media/image22.wmf"/><Relationship Id="rId108" Type="http://schemas.openxmlformats.org/officeDocument/2006/relationships/oleObject" Target="embeddings/oleObject16.bin"/><Relationship Id="rId107" Type="http://schemas.openxmlformats.org/officeDocument/2006/relationships/oleObject" Target="embeddings/oleObject15.bin"/><Relationship Id="rId106" Type="http://schemas.openxmlformats.org/officeDocument/2006/relationships/image" Target="media/image21.wmf"/><Relationship Id="rId105" Type="http://schemas.openxmlformats.org/officeDocument/2006/relationships/oleObject" Target="embeddings/oleObject14.bin"/><Relationship Id="rId104" Type="http://schemas.openxmlformats.org/officeDocument/2006/relationships/image" Target="media/image20.wmf"/><Relationship Id="rId103" Type="http://schemas.openxmlformats.org/officeDocument/2006/relationships/image" Target="media/image19.wmf"/><Relationship Id="rId102" Type="http://schemas.openxmlformats.org/officeDocument/2006/relationships/image" Target="media/image18.wmf"/><Relationship Id="rId101" Type="http://schemas.openxmlformats.org/officeDocument/2006/relationships/oleObject" Target="embeddings/oleObject13.bin"/><Relationship Id="rId100" Type="http://schemas.openxmlformats.org/officeDocument/2006/relationships/image" Target="media/image17.wmf"/><Relationship Id="rId10" Type="http://schemas.openxmlformats.org/officeDocument/2006/relationships/footer" Target="foot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84</Pages>
  <Words>4259</Words>
  <Characters>4677</Characters>
  <Lines>0</Lines>
  <Paragraphs>0</Paragraphs>
  <TotalTime>1</TotalTime>
  <ScaleCrop>false</ScaleCrop>
  <LinksUpToDate>false</LinksUpToDate>
  <CharactersWithSpaces>471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KiHwa</cp:lastModifiedBy>
  <cp:lastPrinted>2021-07-09T01:02:00Z</cp:lastPrinted>
  <dcterms:modified xsi:type="dcterms:W3CDTF">2025-11-24T03:48: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12DB1B8258B04C2FB50A2303373548DD</vt:lpwstr>
  </property>
  <property fmtid="{D5CDD505-2E9C-101B-9397-08002B2CF9AE}" pid="4" name="KSOTemplateDocerSaveRecord">
    <vt:lpwstr>eyJoZGlkIjoiNzdmOTU0NzZmNDI3NDNjYmVjZTJiN2NiNmE1NTUwZjciLCJ1c2VySWQiOiI0MDk1MTczODYifQ==</vt:lpwstr>
  </property>
</Properties>
</file>